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07" r:id="rId2"/>
    <p:sldId id="308" r:id="rId3"/>
    <p:sldId id="309" r:id="rId4"/>
    <p:sldId id="310" r:id="rId5"/>
    <p:sldId id="314" r:id="rId6"/>
    <p:sldId id="311" r:id="rId7"/>
    <p:sldId id="312" r:id="rId8"/>
    <p:sldId id="313" r:id="rId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62" autoAdjust="0"/>
    <p:restoredTop sz="94151" autoAdjust="0"/>
  </p:normalViewPr>
  <p:slideViewPr>
    <p:cSldViewPr snapToGrid="0">
      <p:cViewPr varScale="1">
        <p:scale>
          <a:sx n="60" d="100"/>
          <a:sy n="60" d="100"/>
        </p:scale>
        <p:origin x="108" y="30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10:28:46.8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27 6979 124 0,'0'0'0'0,"7"0"0"16,7 4 0-16,11 1-33 0</inkml:trace>
  <inkml:trace contextRef="#ctx0" brushRef="#br0" timeOffset="1140.05">7984 6931 214 0,'0'0'0'0,"-5"0"0"15,1 0 0-15,4 0 53 0,0 0-53 0,0-3 54 16,4-4-54-16,-4 7 17 0,0 0-17 0,2-3 17 15,1 1-17-15,-3 2 18 0,0 0-18 0,0 0 18 0,4-4-18 16,-4 4 3-16,0 0-3 0,0 0 4 0,0 0-4 16,0 0 19-16,0 0-19 0,-4 4 20 0,-1-2-20 15,5-2 22-15,0 0-22 0,-12 3 22 0,-1 4-22 0,13-7 44 16,0 0-44-16,-13 3 44 0,-3 2-44 0,16-5 55 16,0 0-55-16,-18 7 56 0,1-5-56 0,17-2 60 15,0 0-60-15,-17 2 61 0,4-1-61 0,13-1 46 16,0 0-46-16,-8 4 47 0,-1-4-47 0,9 0 13 15,0 0-13-15,-7 0 14 0,4 0-14 0,3 0 33 16,0 0-33-16,0 0 33 0,-2 3-33 0,2-3 25 16,0 0-25-16,9 4 26 0,3-1-26 0,-12-3 44 15,0 0-44-15,21 5 45 0,5-1-45 0,-26-4 67 0,0 0-67 16,29 5 68-16,10 2-68 0,-39-7 68 0,0 0-68 16,38 3 69-16,6 6-69 0,-44-9 49 0,0 0-49 15,47 3 50-15,1 2-50 0,-48-5 39 0,0 0-39 0,60 7 40 16,4-5-40-16,-64-2 68 0,0 0-68 0,68 2 69 15,3-2-69-15,-71 0 25 0,0 0-25 0,91 5 26 16,19-2-26-16,-110-3 21 0,0 0-21 0,106 0 21 16,4 0-21-16,-110 0 41 0,0 0-41 0,103 0 41 15,-2-3-41-15,-101 3 19 0,0 0-19 0,106-5 20 16,0-2-20-16,-106 7 20 0,0 0-20 0,101-7 20 16,2-2-20-16,-103 9 17 0,0 0-17 0,103-8 17 15,3-1-17-15,-106 9 9 0,0 0-9 0,105-10 9 16,-6 1-9-16,-99 9 9 0,0 0-9 0,99-12 10 15,0 2-10-15,-99 10 15 0,0 0-15 0,96-9 15 0,0 1-15 16,-96 8 1-16,0 0-1 0,92-10 1 0,-3 1-1 16,-89 9 3-16,0 0-3 0,86-9 4 0,-1 3-4 15,-85 6 11-15,0 0-11 0,77-4 11 0,-6 4-11 16,-71 0 8-16,0 0-8 0,65 2 9 0,-8 3-9 0,-57-5 1 16,0 0-1-16,51 3 1 0,-8 1-1 0,-43-4 8 15,0 0-8-15,30 0 9 0,-9 0-9 0,-21 0 3 16,0 0-3-16,14 0 3 0,-2 0-3 0,-12 0 2 15,0 0-2-15,3 0 2 0,-3-4-2 0,0 4 0 16,0 0 0-16,-8 0 0 0,-13-3 0 0,21 3-1 16,0 0 1-16,-30 0-1 0,-7 0 1 0,37 0 0 15,0 0 0-15,-40 0 0 0,-7 3 0 0,47-3-2 0,0 0 2 16,-59 4-1-16,-4 1 1 0,63-5-4 0,0 0 4 16,-85 7-4-16,-16 5 4 0,101-12-3 0,0 0 3 15,-103 8-2-15,-3 1 2 0,106-9-2 0,0 0 2 16,-110 10-2-16,0-1 2 0,110-9 1 0,0 0-1 0,-109 8 1 15,1 3-1-15,108-11 1 0,0 0-1 0,-114 5 2 16,3 2-2-16,111-7 0 0,0 0 0 0,-113 1 0 16,1-1 0-16,112 0 1 0,0 0-1 0,-106-1 1 15,0-3-1-15,106 4-1 0,0 0 1 0,-101-5-1 16,3 2 1-16,98 3-2 0,0 0 2 0,-94-7-1 16,-4 3 1-16,98 4 0 0,0 0 0 0,-88-5 0 15,4 2 0-15,84 3-1 0,0 0 1 0,-78-5-1 16,6 1 1-16,72 4-1 0,0 0 1 0,-64 0-1 15,1 4 1-15,63-4-4 0,0 0 4 0,-47 1-3 0,14 3 3 16,33-4-6-16,0 0 6 0,-23 3-6 16,13-3 6-16,10 0-15 0,0 0 15 0,-9 2-14 15,7-2 14-15,2 0-15 0,0 0 15 0,5 3-14 0,8 4 14 16,-13-7-4-16,0 0 4 0,26 4-4 0,9-4 4 0,-35 0-1 16,0 0 1-16,48 0 0 0,13 0 0 0,-61 0-1 15,0 0 1-15,72 0 0 0,8 0 0 0,-80 0-2 16,0 0 2-16,106-4-1 0,21 4 1 0,-127 0-2 15,0 0 2-15,124 0-1 0,9 4 1 0,-133-4 0 16,0 0 0-16,125 3 0 0,-1 2 0 0,-124-5 1 16,0 0-1-16,118 7 1 0,-3 2-1 0,-115-9 26 15,0 0-26-15,110 8 26 0,-7-1-26 0,-103-7 12 16,0 0-12-16,97 12 13 0,-8 0-13 0,-89-12 29 0,0 0-29 16,80 12 29-16,-3 4-29 0,-77-16 12 0,0 0-12 15,69 12 12-15,-6 3-12 0,-63-15 28 0,0 0-28 16,54 8 28-16,-14-1-28 0,-40-7 0 0,0 0 0 0,28 2 0 15,-10-4 0-15,-18 2-26 0,0 0 26 0,12-3-26 16,-10-1 26-16,-2 4-200 0,0 0 200 0,-11-11-200 16,-10-8 200-16,-8-10-123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10:32:37.5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62 2076 807 0,'0'0'0'0,"0"0"-73"16,0 0 73-16,0 0-73 0,0 0 73 0,0 0 30 15,0 0-30-15,0 0 30 0,0 0-30 0,0 0 28 16,0 0-28-16,0 0 28 0,0 0-28 0,0 0 20 16,0 0-20-16,0 0 20 0,0 0-20 0,0 0 43 15,0 0-43-15,0 0 44 0,0 0-44 0,0 0 25 16,0 0-25-16,0 0 26 0,0 0-26 0,0 0 46 16,0 0-46-16,0 0 46 0,19-8-46 0,-19 8 9 0,0 0-9 15,11-5 10-15,-1 5-10 0,-10 0 22 0,0 0-22 16,9 0 22-16,-2 1-22 0,-7-1 13 0,0 0-13 15,5 4 14-15,-2-1-14 0,-3-3 9 0,0 0-9 0,2 4 10 16,0 1-10-16,-2-5 9 0,0 0-9 0,0 3 10 16,-2 1-10-16,2-4 15 0,0 0-15 0,-3 3 15 15,-3-3-15-15,6 0 8 0,0 0-8 0,-10-3 8 16,-6-1-8-16,16 4 9 0,0 0-9 0,-14-3 9 16,0-6-9-16,14 9 1 0,0 0-1 0,-8-8 1 15,-1-3-1-15,9 11 0 0,0 0 0 0,-3-8 1 16,3-1-1-16,0 9 2 0,0 0-2 0,3-3 3 15,6-1-3-15,-9 4 0 0,0 0 0 0,8 0 0 16,1 0 0-16,-9 0 0 0,0 0 0 0,9 4 0 16,0 1 0-16,-9-5 1 0,0 0-1 0,7 7 2 15,0 1-2-15,-7-8 1 0,0 0-1 0,3 7 1 0,0-3-1 16,-3-4 3-16,0 0-3 0,2 5 4 0,-2-2-4 16,0-3 21-16,0 0-21 0,-5 9 21 0,-5-2-21 15,10-7 37-15,0 0-37 0,-11 8 37 0,-1-1-37 16,12-7 6-16,0 0-6 0,-12 5 7 0,-1-1-7 0,13-4-75 15,0 0 75-15,-1-12-75 0,8-12 75 0,-7 24-73 16,0 0 73-16,5-38-777 0,-10 76 777 0</inkml:trace>
  <inkml:trace contextRef="#ctx0" brushRef="#br0" timeOffset="811.77">27492 1036 460 0,'0'0'0'0,"0"0"35"0,0 0-35 16,16 4 36-16,14 4-36 0,-30-8 21 0,0 0-21 16,26 19 21-16,2 5-21 0,-28-24 26 0,0 0-26 0,29 40 26 15,3 8-26-15,-32-48 3 0,0 0-3 0,31 54 4 16,0 8-4-16,-31-62 3 0,0 0-3 0,37 72 3 15,5 7-3-15,-42-79 19 0,0 0-19 0,28 55 20 16,-6-19-20-16,-22-36 43 0,0 0-43 0,19 27 43 16,-3-8-43-16,-16-19 82 0,0 0-82 0,16 8 83 15,-2-8-83-15,-14 0 77 0,0 0-77 0,14-11 78 16,0-13-78-16,-14 24 64 0,0 0-64 0,12-31 64 16,-2-9-64-16,-10 40 44 0,0 0-44 0,12-51 44 0,1-12-44 15,-13 63 48-15,0 0-48 0,17-64 48 0,2-10-48 16,-19 74 18-16,0 0-18 0,28-78 19 0,7-13-19 0,-35 91 21 15,0 0-21-15,33-72 21 0,2 7-21 0,-35 65 4 16,0 0-4-16,26-40 4 0,-3 16-4 0,-23 24 3 16,0 0-3-16,19-15 3 0,-2 6-3 0,-17 9-1 15,0 0 1-15,12-3 0 0,-1 6 0 0,-11-3-106 16,0 0 106-16,7 9-106 0,-4 6 106 0,-3-15-152 16,0 0 152-16,2 16-152 0,0 3 152 0,1 13-631 15</inkml:trace>
  <inkml:trace contextRef="#ctx0" brushRef="#br0" timeOffset="1247.82">28501 1155 135 0,'0'0'0'16,"0"0"68"-16,0 0-68 0,9 12 68 0,6 10-68 15,-15-22 62-15,0 0-62 0,14 27 62 0,0 9-62 0,-14-36 54 16,0 0-54-16,11 40 54 0,-3 3-54 0,-8-43 40 16,0 0-40-16,7 44 40 0,0-1-40 0,-7-43 41 15,0 0-41-15,6 36 41 0,-1-2-41 0,-5-34 25 16,0 0-25-16,3 28 26 0,1-8-26 0,-4-20 26 16,0 0-26-16,1 19 26 0,1-7-26 0,-2-12 23 15,0 0-23-15,0 9 24 0,0-6-24 0,0-3 9 16,0 0-9-16,0 0 9 0,-3-10-9 0,3 10-22 15,0 0 22-15,-4-14-22 0,-1-5 22 0,5 19-134 0,0 0 134 16,-3-24-134-16,-1-3 134 0,-3-25-298 0</inkml:trace>
  <inkml:trace contextRef="#ctx0" brushRef="#br0" timeOffset="1518.78">28518 1052 359 0,'0'0'0'0,"0"0"69"0,0 0-69 0,18-9 70 16,11-1-70-16,-29 10 50 0,0 0-50 0,27-5 51 15,2 5-51-15,-29 0 54 0,0 0-54 0,28 8 54 16,0 11-54-16,-28-19 36 0,0 0-36 0,21 24 36 16,-4 7-36-16,-17-31 39 0,0 0-39 0,7 40 39 15,-7 4-39-15,0-44 25 0,0 0-25 0,-10 46 26 16,-8-1-26-16,18-45 45 0,0 0-45 0,-19 43 46 16,-5-4-46-16,24-39 25 0,0 0-25 0,-23 34 26 0,2-5-26 15,21-29 18-15,0 0-18 0,-17 23 18 0,3-6-18 16,14-17 18-16,0 0-18 0,-11 15 19 0,4-8-19 15,7-7-1-15,0 0 1 0,0 0-1 0,7-7 1 16,-7 7-107-16,0 0 107 0,16-15-106 0,8-6 106 0,-24 21-96 16,0 0 96-16,41-34-499 0,-82 68 499 0</inkml:trace>
  <inkml:trace contextRef="#ctx0" brushRef="#br0" timeOffset="1937.82">28935 982 281 0,'0'0'0'0,"0"0"49"0,0 0-49 16,7 15 50-16,3 9-50 0,-10-24 71 0,0 0-71 16,12 31 71-16,4 5-71 0,-16-36 50 0,0 0-50 15,16 46 50-15,-1 2-50 0,-15-48 37 0,0 0-37 16,14 48 38-16,0 2-38 0,-14-50 35 0,0 0-35 16,11 36 35-16,-4-5-35 0,-7-31 38 0,0 0-38 15,5 24 38-15,0-9-38 0,-5-15 44 0,0 0-44 0,4 12 44 16,-1-7-44-16,-3-5 41 0,0 0-41 0,0 0 41 15,-5-9-41-15,5 9 41 0,0 0-41 0,-5-18 41 16,-4-6-41-16,9 24 40 0,0 0-40 0,-7-33 40 16,-2-6-40-16,9 39 17 0,0 0-17 0,-5-43 17 15,0-3-17-15,5 46 31 0,0 0-31 0,2-45 31 16,5 2-31-16,-7 43 11 0,0 0-11 0,12-39 11 16,5 3-11-16,-17 36-1 0,0 0 1 0,25-22 0 15,8 10 0-15,-33 12-37 0,0 0 37 0,36 0-37 0,8 6 37 16,-44-6-43-16,0 0 43 0,40 21-42 0,-2 13 42 15,-38-34-36-15,0 0 36 0,28 45-35 0,-9 6 35 16,-19-51-5-16,0 0 5 0,5 55-4 0,-12 0 4 0,7-55-2 16,0 0 2-16,-19 51-1 0,-14-1 1 0,33-50 0 15,0 0 0-15,-45 51 0 0,-14 4 0 0,59-55-1 16,0 0 1-16,-42 33 0 0,7-14 0 0,35-19-127 16,0 0 127-16,-42 13-127 0,0-6 127 0,-41 14-505 15</inkml:trace>
  <inkml:trace contextRef="#ctx0" brushRef="#br0" timeOffset="3694.28">28166 2135 147 0,'0'0'0'0,"0"0"57"16,0 0-57-16,6 8 58 0,2 8-58 0,-8-16 94 15,0 0-94-15,9 22 94 0,0 2-94 0,-9-24 88 16,0 0-88-16,9 31 88 0,1 1-88 0,-10-32 61 15,0 0-61-15,12 36 62 0,0 7-62 0,-12-43 55 16,0 0-55-16,14 43 55 0,0 0-55 0,-14-43 33 16,0 0-33-16,12 41 34 0,1 2-34 0,-13-43 38 0,0 0-38 15,10 34 39-15,-1-5-39 0,-9-29 39 0,0 0-39 16,7 26 39-16,-4-2-39 0,-3-24 39 0,0 0-39 16,4 15 39-16,-3-3-39 0,-1-12 34 0,0 0-34 15,2 12 35-15,-2-9-35 0,0-3 23 0,0 0-23 16,-5 6 24-16,-2 0-24 0,7-6 41 0,0 0-41 15,-16 2 41-15,-6-2-41 0,22 0 22 0,0 0-22 0,-21 4 23 16,-2-4-23-16,23 0 18 0,0 0-18 0,-22 3 19 16,-1 0-19-16,23-3 46 0,0 0-46 0,-21 6 46 15,0-3-46-15,21-3 0 0,0 0 0 0,-16 7 1 16,2-2-1-16,14-5 2 0,0 0-2 0,-10 9 2 16,1 1-2-16,9-10 0 0,0 0 0 0,-1 15 0 15,2 2 0-15,-1-17-3 0,0 0 3 0,11 19-3 16,8 2 3-16,-19-21-1 0,0 0 1 0,24 19-1 15,9-2 1-15,-33-17 0 0,0 0 0 0,35 19 0 0,5-4 0 16,-40-15-1-16,0 0 1 0,37 15 0 0,-1 1 0 16,-36-16 2-16,0 0-2 0,30 17 2 0,-6-5-2 0,-24-12 19 15,0 0-19-15,20 12 20 0,-8 0-20 0,-12-12 8 16,0 0-8-16,3 15 8 0,-6 4-8 0,3-19 17 16,0 0-17-16,-14 19 17 0,-7 2-17 0,21-21 8 15,0 0-8-15,-28 24 9 0,-8-2-9 0,36-22 9 16,0 0-9-16,-32 17 9 0,3 2-9 0,29-19 3 15,0 0-3-15,-28 15 4 0,0 1-4 0,28-16 12 16,0 0-12-16,-21 12 12 0,3 0-12 0,18-12 0 16,0 0 0-16,-12 12 0 0,4-4 0 0,8-8 3 0,0 0-3 15,1 16 3-15,8-1-3 0,-9-15 0 0,0 0 0 16,21 12 0-16,9-3 0 0,-30-9-1 0,0 0 1 16,34 10 0-16,10-1 0 0,-44-9-1 0,0 0 1 15,42 8 0-15,1 1 0 0,-43-9-4 0,0 0 4 16,37 10-3-16,-4 2 3 0,-33-12-2 0,0 0 2 15,24 8-2-15,-6 1 2 0,-18-9 3 0,0 0-3 16,12 10 3-16,-5-1-3 0,-7-9 3 0,0 0-3 0,-4 15 3 16,-8 4-3-16,12-19 2 0,0 0-2 0,-22 21 3 15,-11 3-3-15,33-24 5 0,0 0-5 0,-39 24 6 16,-6 3-6-16,45-27 2 0,0 0-2 0,-38 22 3 16,3-5-3-16,35-17 10 0,0 0-10 0,-37 23 11 15,1 1-11-15,36-24 0 0,0 0 0 0,-28 15 0 16,5 1 0-16,23-16-5 0,0 0 5 0,-16 13-5 15,6 3 5-15,10-16-4 0,0 0 4 0,0 10-3 0,7 2 3 16,-7-12-7-16,0 0 7 0,14 12-7 0,5-7 7 16,-19-5-8-16,0 0 8 0,24 7-7 0,6-4 7 15,-30-3-1-15,0 0 1 0,30 6 0 0,-1-3 0 0,-29-3-3 16,0 0 3-16,26 5-3 0,-1 5 3 0,-25-10-2 16,0 0 2-16,19 9-1 0,-5-2 1 0,-14-7-2 15,0 0 2-15,9 12-1 0,-4 0 1 0,-5-12-1 16,0 0 1-16,0 20-1 0,-4-1 1 0,4-19 0 15,0 0 0-15,-5 28 0 0,-4-1 0 0,9-27 5 16,0 0-5-16,-10 33 6 0,-2 6-6 0,12-39 0 16,0 0 0-16,-12 39 0 0,-1 8 0 0,13-47 3 0,0 0-3 15,-7 51 4-15,2 6-4 0,5-57 2 0,0 0-2 16,4 58 3-16,4 2-3 0,-8-60 0 0,0 0 0 16,16 77 0-16,5 7 0 0,-21-84 1 0,0 0-1 15,23 82 2-15,1-3-2 0,-24-79-1 0,0 0 1 16,23 75-1-16,-2-1 1 0,-21-74 1 0,0 0-1 15,19 67 1-15,0-4-1 0,-19-63 15 0,0 0-15 16,16 60 15-16,-3-2-15 0,-13-58 1 0,0 0-1 0,7 48 1 16,-5-7-1-16,-2-41 10 0,0 0-10 0,2 36 10 15,-4-5-10-15,2-31 8 0,0 0-8 0,0 26 9 16,-2-4-9-16,2-22-57 0,0 0 57 0,0 16-57 16,2-3 57-16,-2-13-103 0,0 0 103 0,4 0-102 15,-1-10 102-15,4 0-1001 0</inkml:trace>
  <inkml:trace contextRef="#ctx0" brushRef="#br0" timeOffset="4609.96">28989 2592 471 0,'0'0'0'0,"0"0"53"0,0 0-53 0,5 26 54 0,5 10-54 15,-10-36 64-15,0 0-64 0,9 51 64 0,0 9-64 16,-9-60 45-16,0 0-45 0,12 86 45 0,4 20-45 0,-16-106 23 16,0 0-23-16,10 98 24 0,-1-3-24 0,-9-95 28 15,0 0-28-15,7 83 28 0,-4-10-28 0,-3-73 21 16,0 0-21-16,2 45 21 0,0-23-21 0,-2-22 40 15,0 0-40-15,0 21 41 0,0-13-41 0,0-8 32 16,0 0-32-16,-4 4 32 0,-3-11-32 0,7 7 22 16,0 0-22-16,-7-21 22 0,0-11-22 0,7 32 11 15,0 0-11-15,-3-43 11 0,3-15-11 0,0 58 18 16,0 0-18-16,2-67 19 0,1-9-19 0,-3 76 1 0,0 0-1 16,12-87 1-16,8-14-1 0,-20 101 0 0,0 0 0 15,29-79 0-15,11 12 0 0,-40 67 0 0,0 0 0 16,44-44 0-16,6 18 0 0,-50 26 2 0,0 0-2 0,44-8 2 15,-4 11-2-15,-40-3-1 0,0 0 1 0,38 9 0 16,-3 9 0-16,-35-18-3 0,0 0 3 0,30 18-2 16,-4 7 2-16,-26-25 0 0,0 0 0 15,19 17 0-15,-7 2 0 0,-12-19 20 0,0 0-20 0,5 19 20 16,-6 2-20-16,1-21 9 0,0 0-9 0,-13 19 9 16,-6 1-9-16,19-20 18 0,0 0-18 0,-29 15 19 15,-11 1-19-15,40-16 15 0,0 0-15 0,-44 12 15 16,-5-7-15-16,49-5 4 0,0 0-4 0,-42 3 4 15,6 4-4-15,36-7 3 0,0 0-3 0,-28 2 3 16,9 1-3-16,19-3 5 0,0 0-5 0,-14 16 6 16,7 11-6-16,7-27 12 0,0 0-12 0,12 40 13 0,14 4-13 15,-26-44 15-15,0 0-15 0,37 53 15 0,10 11-15 16,-47-64 15-16,0 0-15 0,59 72 16 0,11 13-16 16,-70-85 9-16,0 0-9 0,59 67 10 0,-3-10-10 0,-56-57 4 15,0 0-4-15,38 42 4 0,-12-14-4 0,-26-28 7 16,0 0-7-16,16 19 7 0,-11-14-7 0,-5-5-103 15,0 0 103-15,-2 3-102 0,-6-3 102 0,-3 0-861 16</inkml:trace>
  <inkml:trace contextRef="#ctx0" brushRef="#br0" timeOffset="6321.62">28557 5232 1222 0,'0'0'0'0,"0"0"-108"16,0 0 108-16,0 0-107 0,-9 27 107 0,9-27-5 16,0 0 5-16,-7 24-4 0,0 7 4 0,7-31 1 15,0 0-1-15,-12 36 2 0,-4 4-2 0,16-40 13 16,0 0-13-16,-19 42 13 0,-4 10-13 0,23-52 19 16,0 0-19-16,-26 51 20 0,-3 7-20 0,29-58 6 15,0 0-6-15,-32 60 6 0,-1 2-6 0,33-62 16 0,0 0-16 16,-40 72 17-16,-7 10-17 0,47-82 3 0,0 0-3 15,-33 57 3-15,9-14-3 0,24-43 12 0,0 0-12 16,-16 27 12-16,9-15-12 0,7-12 15 0,0 0-15 0,-7 10 15 16,3-6-15-16,4-4 3 0,0 0-3 0,2-11 4 15,5-13-4-15,-7 24 0 0,0 0 0 0,12-32 1 16,8-11-1-16,-20 43 2 0,0 0-2 0,20-46 3 16,7-11-3-16,-27 57 5 0,0 0-5 0,27-55 5 15,5-3-5-15,-32 58 6 0,0 0-6 0,31-55 7 16,1 1-7-16,-32 54 15 0,0 0-15 0,34-60 15 15,3-4-15-15,-37 64 8 0,0 0-8 0,26-46 8 16,-7 13-8-16,-19 33 15 0,0 0-15 0,18-27 16 16,-6 8-16-16,-12 19 15 0,0 0-15 0,12-12 15 15,-1 4-15-15,-11 8 39 0,0 0-39 0,10 0 40 16,-1 8-40-16,-9-8 19 0,0 0-19 0,14 17 20 0,3 14-20 16,-17-31 20-16,0 0-20 0,24 43 20 0,6 5-20 15,-30-48 26-15,0 0-26 0,35 55 26 0,3 6-26 0,-38-61 7 16,0 0-7-16,47 79 7 0,6 15-7 0,-53-94 26 15,0 0-26-15,41 81 26 0,-2-1-26 0,-39-80 30 16,0 0-30-16,31 67 30 0,-7-10-30 0,-24-57 2 16,0 0-2-16,18 36 2 0,-9-14-2 0,-9-22 24 15,0 0-24-15,8 21 25 0,-1-6-25 0,-7-15 30 16,0 0-30-16,5 12 30 0,-3-3-30 0,-2-9 12 16,0 0-12-16,0 6 12 0,0 0-12 0,0-6 30 15,0 0-30-15,-7 0 30 0,-5-6-30 0,12 6 36 0,0 0-36 16,-30-6 36-16,-11-3-36 0,41 9 6 0,0 0-6 15,-47-7 7-15,-9-1-7 0,56 8 6 0,0 0-6 16,-54-4 7-16,0 2-7 0,54 2 3 0,0 0-3 16,-49 2 4-16,5 5-4 0,44-7 0 0,0 0 0 0,-41 7 0 15,4 7 0-15,37-14-1 0,0 0 1 0,-31 12 0 16,6-2 0-16,25-10-40 0,0 0 40 0,-21 8-39 16,6-1 39-16,15-7-177 0,0 0 177 0,-16-10-176 15,4-11 176-15,-16-6-1036 0</inkml:trace>
  <inkml:trace contextRef="#ctx0" brushRef="#br0" timeOffset="7312.46">27734 4680 371 0,'0'0'0'0,"2"4"0"16,3 1 0-16,-5-5 92 0,0 0-92 0,4 3 93 15,1-3-93-15,-5 0 112 0,0 0-112 0,4 4 113 16,-1-4-113-16,-3 0 97 0,0 0-97 0,2 8 98 16,0 8-98-16,-2-16 79 0,0 0-79 0,1 27 80 0,3 9-80 15,-4-36 53-15,0 0-53 0,2 43 53 0,-2 8-53 16,0-51 40-16,0 0-40 0,0 52 40 0,-2 6-40 15,2-58 40-15,0 0-40 0,0 55 41 0,0 1-41 0,0-56 15 16,0 0-15-16,5 48 16 0,4-2-16 0,-9-46 13 16,0 0-13-16,12 36 13 0,5-1-13 0,-17-35 34 15,0 0-34-15,21 24 35 0,4-5-35 0,-25-19 9 16,0 0-9-16,29 12 10 0,6-12-10 0,-35 0 6 16,0 0-6-16,37-7 6 0,1-2-6 0,-38 9 24 15,0 0-24-15,38-12 25 0,2-3-25 0,-40 15 2 16,0 0-2-16,42-12 2 0,4 0-2 0,-46 12 0 15,0 0 0-15,48-12 1 0,5 0-1 0,-53 12 5 0,0 0-5 16,52-11 6-16,4 3-6 0,-56 8 3 0,0 0-3 16,50-9 3-16,-1-1-3 0,-49 10 2 0,0 0-2 0,47-8 2 15,-2-4-2-15,-45 12 10 0,0 0-10 0,45-12 10 16,1 0-10-16,-46 12 22 0,0 0-22 0,45-12 23 16,-1-4-23-16,-44 16 7 0,0 0-7 0,43-12 8 15,-1 0-8-15,-42 12 17 0,0 0-17 0,40-7 17 16,-3-1-17-16,-37 8 15 0,0 0-15 0,33-4 15 15,-4 1-15-15,-29 3 4 0,0 0-4 0,25 0 4 16,-4 3-4-16,-21-3 7 0,0 0-7 0,19 5 8 16,-2 6-8-16,-17-11 7 0,0 0-7 0,14 15 8 15,-2 6-8-15,-12-21 3 0,0 0-3 0,13 20 3 16,-3 8-3-16,-10-28 12 0,0 0-12 0,10 34 12 16,3 5-12-16,-13-39 3 0,0 0-3 0,10 47 4 0,1 4-4 15,-11-51 0-15,0 0 0 0,12 60 1 0,2 7-1 16,-14-67 11-16,0 0-11 0,17 82 11 0,4 17-11 15,-21-99 3-15,0 0-3 0,19 89 4 0,-1-1-4 16,-18-88 0-16,0 0 0 0,15 72 1 0,1-7-1 0,-16-65 20 16,0 0-20-16,10 44 20 0,-3-21-20 0,-7-23 0 15,0 0 0-15,6 20 0 0,-1-4 0 0,-5-16-52 16,0 0 52-16,5 8-52 0,-1-1 52 0,-4-7-196 16,0 0 196-16,0 0-195 0,-4-7 195 0,1 2-963 15</inkml:trace>
  <inkml:trace contextRef="#ctx0" brushRef="#br0" timeOffset="7822.92">28612 6231 639 0,'0'0'0'0,"4"5"0"15,3 2 0-15,-7-7 71 0,0 0-71 0,3 5 72 0,-1-2-72 16,-2-3 53-16,0 0-53 0,0 5 54 0,-2 2-54 15,2-7 74-15,0 0-74 0,-5 19 75 0,-4 5-75 16,9-24 58-16,0 0-58 0,-7 39 58 0,2 8-58 0,5-47 51 16,0 0-51-16,-1 63 51 0,1 7-51 0,0-70 56 15,0 0-56-15,1 108 57 0,4 29-57 0,-5-137 23 16,0 0-23-16,6 139 24 0,-1 15-24 0,-5-154 31 16,0 0-31-16,2 149 31 0,-1 4-31 0,-1-153 29 15,0 0-29-15,-3 145 29 0,-4-6-29 0,7-139 3 16,0 0-3-16,-4 137 3 0,1-7-3 0,3-130 24 15,0 0-24-15,-5 117 25 0,0-14-25 0,5-103 6 0,0 0-6 16,-6 90 6-16,1-11-6 0,5-79 9 0,0 0-9 16,-3 60 10-16,-1-17-10 0,4-43 24 0,0 0-24 15,-2 27 25-15,1-11-25 0,1-16-2 0,0 0 2 0,-2 12-2 16,2-12 2-16,0 0-47 0,0 0 47 0,-2-7-46 16,2-7 46-16,0 14-94 0,0 0 94 0,2-22-93 15,3-11 93-15,2-21-957 0</inkml:trace>
  <inkml:trace contextRef="#ctx0" brushRef="#br0" timeOffset="8213.07">28090 8411 964 0,'0'0'0'0,"9"0"0"0,4-3 0 0,-13 3 111 16,0 0-111-16,16 3 112 0,5 9-112 0,-21-12 84 15,0 0-84-15,31 12 84 0,11-3-84 0,-42-9 88 16,0 0-88-16,51 10 88 0,10 2-88 0,-61-12 59 15,0 0-59-15,62 9 59 0,5-2-59 0,-67-7 26 16,0 0-26-16,68 8 26 0,3-4-26 0,-71-4 22 0,0 0-22 16,85 5 23-16,13-2-23 0,-98-3 25 0,0 0-25 15,75 4 26-15,-11-4-26 0,-64 0 12 0,0 0-12 16,42 1 13-16,-18 1-13 0,-24-2 5 0,0 0-5 16,20 2 5-16,-12 1-5 0,-8-3-79 0,0 0 79 0,6 0-78 15,-5 4 78-15,-1-4-176 0,0 0 176 0,-10 3-175 16,-9 2 175-16,-11 6-890 0</inkml:trace>
  <inkml:trace contextRef="#ctx0" brushRef="#br0" timeOffset="8468.54">28489 8547 763 0,'0'0'0'0,"-5"17"0"0,-4 12 0 15,9-29 112-15,0 0-112 0,-16 33 112 0,-3 9-112 16,19-42 85-16,0 0-85 0,-26 48 86 0,-6 6-86 16,32-54 52-16,0 0-52 0,-34 58 53 0,-5 3-53 15,39-61 61-15,0 0-61 0,-47 69 61 0,-8 6-61 0,55-75 54 16,0 0-54-16,-34 43 55 0,14-17-55 0,20-26 3 16,0 0-3-16,-21 15 4 0,5-11-4 0,16-4-80 15,0 0 80-15,-7-17-79 0,9-18 79 0,-2 35-119 16,0 0 119-16,14-48-119 0,10-18 119 0,14-53-739 15</inkml:trace>
  <inkml:trace contextRef="#ctx0" brushRef="#br0" timeOffset="8708.85">28853 8554 651 0,'0'0'0'0,"-11"15"0"15,-8 14 0-15,19-29 66 0,0 0-66 0,-22 34 67 16,-5 2-67-16,27-36 42 0,0 0-42 0,-26 35 42 16,0-6-42-16,26-29 8 0,0 0-8 0,-24 27 8 15,1-3-8-15,23-24 0 0,0 0 0 0,-19 19 0 16,5-7 0-16,14-12-26 0,0 0 26 0,-9 0-25 16,4-12 25-16,5 12-123 0,0 0 123 0,9-24-122 15,12-12 122-15,-21 36-157 0,0 0 157 0,33-46-157 16,12-7 157-16,34-45-107 0</inkml:trace>
  <inkml:trace contextRef="#ctx0" brushRef="#br0" timeOffset="8844.7">29159 8506 427 0,'0'0'0'0,"-8"24"0"0,-8 15 0 0,16-39 143 16,0 0-143-16,-19 46 144 0,-5 11-144 0,24-57 86 16,0 0-86-16,-35 75 87 0,-11 14-87 0,46-89 42 15,0 0-42-15,-43 67 42 0,-4-12-42 0,47-55-143 16,0 0 143-16,-35 26-142 0,7-26 142 0,-35 25-419 15</inkml:trace>
  <inkml:trace contextRef="#ctx0" brushRef="#br0" timeOffset="9414.99">29839 3956 651 0,'0'0'0'0,"3"5"0"0,3 2 0 0,-6-7 134 16,0 0-134-16,7 5 134 0,3-5-134 0,-10 0 95 15,0 0-95-15,7 7 96 0,0-4-96 0,-7-3 84 0,0 0-84 16,5 29 84-16,-1 11-84 0,-4-40 70 0,0 0-70 16,3 51 71-16,-1 11-71 0,-2-62 48 0,0 0-48 0,2 72 48 15,-1 13-48-15,-1-85 39 0,0 0-39 0,-1 96 39 16,-5 14-39-16,6-110 40 0,0 0-40 0,-3 79 41 15,-1-18-41-15,4-61 8 0,0 0-8 0,-1 36 9 16,1-19-9-16,0-17 13 0,0 0-13 0,0 11 13 16,1-15-13-16,-1 4-9 0,0 0 9 0,-1-15-8 15,-5-13 8-15,6 28-97 0,0 0 97 0,-5-32-96 16,-2-8 96-16,-5-35-1047 0</inkml:trace>
  <inkml:trace contextRef="#ctx0" brushRef="#br0" timeOffset="9609.44">29602 4339 718 0,'0'0'0'0,"21"11"0"16,12 1 0-16,-33-12 5 0,0 0-5 0,10 8 5 0,-10 1-5 16,0-9 46-16,0 0-46 0,14 10 47 0,6 2-47 15,-20-12 72-15,0 0-72 0,34 3 72 0,15-1-72 16,-49-2 42-16,0 0-42 0,58-5 43 0,11-7-43 0,-69 12 60 16,0 0-60-16,93-15 61 0,16-4-61 0,-109 19 35 15,0 0-35-15,91-17 35 0,-6 1-35 0,-85 16-1 16,0 0 1-16,67 0 0 0,-15 9 0 0,-52-9-114 15,0 0 114-15,33 24-114 0,-16 12 114 0,34 25-671 16</inkml:trace>
  <inkml:trace contextRef="#ctx0" brushRef="#br0" timeOffset="10090.23">29457 7416 550 0,'0'0'0'0,"7"0"0"0,4-7 0 0,-11 7 100 15,0 0-100-15,14-1 101 0,1 1-101 0,-15 0 95 16,0 0-95-16,32-7 95 0,11 0-95 0,-43 7 130 16,0 0-130-16,54-10 130 0,11-4-130 0,-65 14 76 15,0 0-76-15,64-17 76 0,4-4-76 0,-68 21 43 16,0 0-43-16,68-19 44 0,4 1-44 0,-72 18 33 0,0 0-33 16,73-18 34-16,2 3-34 0,-75 15-69 0,0 0 69 15,50-9-69-15,-17 4 69 0,-33 5-176 0,0 0 176 0,26-1-175 16,-12 1 175-16,26-4-660 0</inkml:trace>
  <inkml:trace contextRef="#ctx0" brushRef="#br0" timeOffset="10915.73">30097 5333 639 0,'0'0'0'0,"7"2"0"16,3 1 0-16,-10-3 82 0,0 0-82 0,11 5 83 15,3 6-83-15,-14-11 67 0,0 0-67 0,13 20 68 0,1 11-68 16,-14-31 44-16,0 0-44 0,18 43 45 0,3 8-45 16,-21-51 12-16,0 0-12 0,21 60 12 0,0 7-12 15,-21-67 20-15,0 0-20 0,17 67 20 0,-1 3-20 0,-16-70 33 16,0 0-33-16,17 75 33 0,0 4-33 0,-17-79 18 15,0 0-18-15,13 50 18 0,-5-18-18 0,-8-32 11 16,0 0-11-16,7 24 11 0,0-8-11 0,-7-16 18 16,0 0-18-16,11 3 19 0,1-10-19 0,-12 7 33 15,0 0-33-15,12-17 33 0,0-10-33 0,-12 27 10 16,0 0-10-16,13-40 10 0,-1-11-10 0,-12 51 20 16,0 0-20-16,10-58 20 0,-1-12-20 0,-9 70 33 0,0 0-33 15,12-84 34-15,2-19-34 0,-14 103 27 0,0 0-27 16,17-86 27-16,3 7-27 0,-20 79 24 0,0 0-24 15,12-51 25-15,-2 20-25 0,-10 31 9 0,0 0-9 16,7-24 10-16,-3 9-10 0,-4 15 11 0,0 0-11 0,1-9 11 16,1 9-11-16,-2 0-25 0,0 0 25 0,0 4-24 15,-2 6 24-15,2-10-173 0,0 0 173 0,0 22-173 16,2 9 173-16,0 22-793 0</inkml:trace>
  <inkml:trace contextRef="#ctx0" brushRef="#br0" timeOffset="11456.06">30905 5712 415 0,'0'0'0'0,"5"-7"0"0,4 2 0 0,-9 5 120 15,0 0-120-15,12-7 120 0,6 2-120 0,-18 5 109 16,0 0-109-16,22-4 110 0,4 1-110 0,-26 3 83 16,0 0-83-16,34 0 83 0,6 0-83 0,-40 0 53 15,0 0-53-15,38 7 54 0,2-2-54 0,-40-5 39 0,0 0-39 16,37 8 40-16,-1 6-40 0,-36-14 25 0,0 0-25 15,31 12 26-15,-4 3-26 0,-27-15 34 0,0 0-34 0,19 18 35 16,-5-3-35-16,-14-15 20 0,0 0-20 0,5 24 20 16,-7 3-20-16,2-27 29 0,0 0-29 0,-12 35 29 15,-9 6-29-15,21-41 31 0,0 0-31 0,-28 43 31 16,-5-1-31-16,33-42 6 0,0 0-6 0,-35 45 7 16,-3 1-7-16,38-46 5 0,0 0-5 0,-33 46 6 15,3-4-6-15,30-42 8 0,0 0-8 0,-22 37 8 16,6-4-8-16,16-33 0 0,0 0 0 0,-5 31 0 15,8-2 0-15,-3-29-1 0,0 0 1 0,14 22 0 16,12-7 0-16,-26-15-1 0,0 0 1 0,30 9 0 16,8-9 0-16,-38 0-3 0,0 0 3 0,37-3-3 15,1-6 3-15,-38 9 0 0,0 0 0 0,33-15 0 16,-3-6 0-16,-30 21-11 0,0 0 11 0,22-15-11 0,-6-6 11 16,-16 21-56-16,0 0 56 0,11-15-56 0,-8-4 56 15,-3 19-163-15,0 0 163 0,0-21-162 0,-5-1 162 0,0-21-709 16</inkml:trace>
  <inkml:trace contextRef="#ctx0" brushRef="#br0" timeOffset="11652.15">31003 5861 595 0,'0'0'0'0,"8"12"0"0,6 1 0 0,-14-13 77 15,0 0-77-15,21 19 78 0,9 0-78 0,-30-19 97 0,0 0-97 16,33 17 98-16,5 5-98 0,-38-22 67 0,0 0-67 15,44 16 67-15,3-4-67 0,-47-12 24 0,0 0-24 16,50 8 25-16,6-2-25 0,-56-6 31 0,0 0-31 0,49-2 31 16,-2-8-31-16,-47 10-182 0,0 0 182 0,36-14-182 15,-4-8 182-15,36-14-514 0</inkml:trace>
  <inkml:trace contextRef="#ctx0" brushRef="#br0" timeOffset="13586.78">28126 1929 1054 0,'0'0'0'0,"0"0"-271"0,0 0 271 15,0 0-271-15,0 0 271 0,0 0 16 0,0 0-16 16,0 0 17-16,0 0-17 0,0 0 39 0,0 0-39 16,0 0 40-16,0 0-40 0,0 0 14 0,0 0-14 0,0 0 15 15,6-19-15-15,-6 19 34 0,0 0-34 0,5-8 34 16,0-3-34-16,-5 11 14 0,0 0-14 0,7-5 15 15,2 2-15-15,-9 3 11 0,0 0-11 0,10 0 11 16,2 0-11-16,-12 0 4 0,0 0-4 0,16 7 4 16,2 1-4-16,-18-8 7 0,0 0-7 0,13 9 7 15,1 1-7-15,-14-10 7 0,0 0-7 0,9 12 7 16,-4-3-7-16,-5-9 22 0,0 0-22 0,2 12 23 16,-4 0-23-16,2-12 21 0,0 0-21 0,-7 12 21 15,-3-2-21-15,10-10 39 0,0 0-39 0,-16 12 40 16,-5 0-40-16,21-12 32 0,0 0-32 0,-19 12 32 0,2-7-32 15,17-5 22-15,0 0-22 0,-21 3 22 0,-2-3-22 16,23 0 29-16,0 0-29 0,-21-3 29 0,2-2-29 0,19 5 20 16,0 0-20-16,-12-12 20 0,5-4-20 0,7 16 18 15,0 0-18-15,-2-12 18 0,4 0-18 0,-2 12 17 16,0 0-17-16,7-12 17 0,7 2-17 0,-14 10 9 16,0 0-9-16,16-8 9 0,4-1-9 0,-20 9 4 15,0 0-4-15,21-7 4 0,4-1-4 0,-25 8 7 16,0 0-7-16,21-4 7 0,0 4-7 0,-21 0 7 15,0 0-7-15,15-3 7 0,-6 3-7 0,-9 0 7 16,0 0-7-16,0 7 8 0,-7 1-8 0,7-8 38 0,0 0-38 16,-14 16 39-16,-9 2-39 0,23-18 46 0,0 0-46 15,-19 14 47-15,2 0-47 0,17-14 18 0,0 0-18 16,-16 12 18-16,2-7-18 0,14-5 33 0,0 0-33 16,-3-9 33-16,8-9-33 0,-5 18-31 0,0 0 31 15,23-40-31-15,13-20 31 0,-36 60-67 0,0 0 67 16,59-97-1012-16,-118 194 1012 0</inkml:trace>
  <inkml:trace contextRef="#ctx0" brushRef="#br0" timeOffset="18257.27">28104 4696 214 0,'0'0'0'0,"-4"-4"0"0,-1-6 0 16,5 10 48-16,0 0-48 0,-9-10 48 0,-1-1-48 15,10 11 24-15,0 0-24 0,-9-8 25 0,0-1-25 16,9 9 0-16,0 0 0 0,-8-3 1 0,1-1-1 0,7 4 0 16,0 0 0-16,-9-3 0 0,0 0 0 0,9 3 6 15,0 0-6-15,-10 0 7 0,-2 0-7 0,12 0 71 16,0 0-71-16,-12 3 72 0,1-3-72 0,11 0 88 16,0 0-88-16,-9 3 88 0,4-3-88 0,5 0 76 15,0 0-76-15,-5 0 76 0,3 4-76 0,2-4 81 16,0 0-81-16,7 8 82 0,5 1-82 0,-12-9 64 15,0 0-64-15,26 7 64 0,11 0-64 0,-37-7 36 0,0 0-36 16,45 5 37-16,9-5-37 0,-54 0 41 0,0 0-41 16,60-5 42-16,6-2-42 0,-66 7 24 0,0 0-24 0,64-7 25 15,2-2-25-15,-66 9 26 0,0 0-26 0,63-12 26 16,-4 0-26-16,-59 12 3 0,0 0-3 0,51-8 4 16,-6 1-4-16,-45 7 1 0,0 0-1 0,33-7 1 15,-10 2-1-15,-23 5-2 0,0 0 2 0,12-3-1 16,-12-3 1-16,0 6-30 0,0 0 30 0,-16 2-30 15,-11 5 30-15,27-7-114 0,0 0 114 0,-35 12-114 16,-9 3 114-16,44-15-117 0,0 0 117 0,-56 4-116 16,-8-11 116-16,-56 7-569 0</inkml:trace>
  <inkml:trace contextRef="#ctx0" brushRef="#br0" timeOffset="107148.6">20754 6979 707 0,'0'0'0'16,"7"5"0"-16,3 2 0 0,-10-7 61 0,0 0-61 0,5 4 62 15,-3-1-62-15,-2-3 77 0,0 0-77 0,4 0 77 16,1 0-77-16,-5 0 73 0,0 0-73 0,9 0 74 16,-1 0-74-16,-8 0 59 0,0 0-59 0,18 0 59 15,6 4-59-15,-24-4 41 0,0 0-41 0,33 1 41 16,11 3-41-16,-44-4 36 0,0 0-36 0,49 0 37 16,8 0-37-16,-57 0 56 0,0 0-56 0,68 0 56 15,3-4-56-15,-71 4 37 0,0 0-37 0,103-1 37 16,24-3-37-16,-127 4 18 0,0 0-18 0,128 2 18 15,4 5-18-15,-132-7 31 0,0 0-31 0,139 5 31 16,8 5-31-16,-147-10 18 0,0 0-18 0,148 9 18 16,3-1-18-16,-151-8 10 0,0 0-10 0,154 7 11 0,1-3-11 15,-155-4 10-15,0 0-10 0,163 0 11 0,10 0-11 0,-173 0 15 16,0 0-15-16,172-7 16 0,8 2-16 0,-180 5 3 16,0 0-3-16,183-11 4 0,3 3-4 0,-186 8 12 15,0 0-12-15,181-9 13 0,4-3-13 0,-185 12 23 16,0 0-23-16,181-7 24 0,-1 0-24 0,-180 7 3 15,0 0-3-15,179-1 3 0,2 2-3 0,-181-1 7 16,0 0-7-16,178 4 7 0,-4-1-7 0,-174-3 1 16,0 0-1-16,162 7 1 0,-9 2-1 0,-153-9 0 15,0 0 0-15,143 3 1 0,-10 2-1 0,-133-5 0 16,0 0 0-16,120 7 0 0,-12-2 0 0,-108-5 0 0,0 0 0 16,99 7 0-16,-10 0 0 0,-89-7 0 0,0 0 0 15,80 5 0-15,-7-1 0 0,-73-4 11 0,0 0-11 16,58 1 11-16,-13 1-11 0,-45-2 4 0,0 0-4 0,35 5 4 15,-11 0-4-15,-24-5 3 0,0 0-3 0,18 7 3 16,-10-3-3-16,-8-4-65 0,0 0 65 0,7 6-64 16,-1 3 64-16,-6-9-150 0,0 0 150 0,12 12-1129 15,-24-24 1129-15</inkml:trace>
  <inkml:trace contextRef="#ctx0" brushRef="#br0" timeOffset="108351.06">4322 8086 819 0,'0'0'0'0,"9"7"0"16,7 5 0-16,-16-12-1 0,0 0 1 0,8 0-1 16,4-5 1-16,-12 5-6 0,0 0 6 0,14-4-6 15,2 1 6-15,-16 3-7 0,0 0 7 0,18-4-6 16,2-1 6-16,-20 5 8 0,0 0-8 0,21-1 9 15,5-1-9-15,-26 2 56 0,0 0-56 0,27 0 57 16,6 0-57-16,-33 0 36 0,0 0-36 0,41 3 37 16,7 2-37-16,-48-5 48 0,0 0-48 0,55 9 48 15,10 6-48-15,-65-15 58 0,0 0-58 0,71 23 58 0,6 1-58 16,-77-24 33-16,0 0-33 0,110 29 33 0,22 5-33 16,-132-34 10-16,0 0-10 0,131 22 10 0,5-1-10 15,-136-21 37-15,0 0-37 0,135 8 37 0,1-4-37 16,-136-4 1-16,0 0-1 0,136-5 2 0,-3-2-2 0,-133 7 42 15,0 0-42-15,130-9 43 0,1 2-43 0,-131 7 42 16,0 0-42-16,136-6 43 0,0 2-43 0,-136 4 40 16,0 0-40-16,132 0 40 0,-1 4-40 0,-131-4 35 15,0 0-35-15,136 6 36 0,-1 6-36 0,-135-12 24 16,0 0-24-16,133 11 25 0,3 1-25 0,-136-12 27 16,0 0-27-16,130 8 27 0,-1 1-27 0,-129-9 7 0,0 0-7 15,136 3 8-15,7-3-8 0,-143 0 35 0,0 0-35 16,127-7 35-16,-3-1-35 0,-124 8 1 0,0 0-1 15,124-9 2-15,-2-4-2 0,-122 13 6 0,0 0-6 0,115-12 7 16,-6-2-7-16,-109 14 3 0,0 0-3 0,108-16 4 16,-1-6-4-16,-107 22 0 0,0 0 0 0,95-17 1 15,-6 2-1-15,-89 15 1 0,0 0-1 0,79-16 2 16,-8 1-2-16,-71 15 1 0,0 0-1 0,65-9 1 16,-8-1-1-16,-57 10-1 0,0 0 1 0,44-2-1 15,-8 2 1-15,-36 0-108 0,0 0 108 0,26 2-107 16,-14 5 107-16,-12-7-152 0,0 0 152 0,0 3-152 15,-15 1 152-15,1-1-943 0</inkml:trace>
  <inkml:trace contextRef="#ctx0" brushRef="#br0" timeOffset="127552.66">29619 6582 359 0,'0'0'0'0,"0"-9"0"16,-1-1 0-16,1 10 136 0,0 0-136 0,0-5 137 15,0 1-137-15,0 4 93 0,0 0-93 0,0 0 94 16,0 0-94-16,0 0 58 0,0 0-58 0,0 0 58 15,-4 4-58-15,4-4 30 0,0 0-30 0,-2 5 30 16,1 2-30-16,1-7 14 0,0 0-14 0,-4 5 15 16,-1 2-15-16,5-7 10 0,0 0-10 0,-5 3 10 15,1-1-10-15,4-2 34 0,0 0-34 0,-5 3 34 16,2 1-34-16,3-4 34 0,0 0-34 0,-6 0 35 16,3 0-35-16,3 0 22 0,0 0-22 0,-4-5 22 15,3 1-22-15,1 4 36 0,0 0-36 0,1-8 36 0,6 1-36 16,-7 7 0-16,0 0 0 0,7-9 1 0,2 2-1 15,-9 7 1-15,0 0-1 0,10-6 2 0,4 4-2 0,-14 2 1 16,0 0-1-16,13 2 1 0,-1 1-1 0,-12-3 0 16,0 0 0-16,12 10 0 0,2 2 0 0,-14-12 0 15,0 0 0-15,14 14 1 0,0 5-1 0,-14-19 0 16,0 0 0-16,14 19 1 0,0 1-1 0,-14-20-2 16,0 0 2-16,10 16-2 0,-3-4 2 0,-7-12-6 15,0 0 6-15,5 8-6 0,-1-1 6 0,-4-7-1 16,0 0 1-16,0 0-1 0,0-9 1 0,0 9 0 15,0 0 0-15,0-6 0 0,-2-3 0 0,2 9 12 0,0 0-12 16,0-15 12-16,2-1-12 0,-2 16 1 0,0 0-1 16,5-17 2-16,5-2-2 0,-10 19 1 0,0 0-1 0,11-22 2 15,3 1-2-15,-14 21 15 0,0 0-15 0,12-17 16 16,0 5-16-16,-12 12 32 0,0 0-32 0,9-7 33 16,0 4-33-16,-9 3 1 0,0 0-1 0,5 10 2 15,-3 11-2-15,-2-21 7 0,0 0-7 0,-6 31 8 16,-2 13-8-16,8-44 8 0,0 0-8 0,-14 48 9 15,-4 7-9-15,18-55 7 0,0 0-7 0,-17 46 8 16,-2-3-8-16,19-43 8 0,0 0-8 0,-19 36 8 16,-1-7-8-16,20-29 8 0,0 0-8 0,-20 26 8 15,-1-11-8-15,21-15 15 0,0 0-15 0,-27 9 15 16,0-9-15-16,27 0 33 0,0 0-33 0,-23-16 33 16,6-8-33-16,17 24 1 0,0 0-1 0,-11-35 2 15,6-8-2-15,5 43 2 0,0 0-2 0,2-43 3 0,8-9-3 16,-10 52 2-16,0 0-2 0,12-44 2 0,6 3-2 15,-18 41 16-15,0 0-16 0,15-29 17 0,1 5-17 16,-16 24 3-16,0 0-3 0,12-12 3 0,-3 10-3 0,-9 2 7 16,0 0-7-16,3 19 7 0,-4 17-7 0,1-36 8 15,0 0-8-15,-6 43 8 0,-2 11-8 0,8-54 14 16,0 0-14-16,-12 52 15 0,-6-6-15 0,18-46 33 16,0 0-33-16,-14 40 33 0,2-11-33 0,12-29 17 15,0 0-17-15,-21 27 17 0,-3-5-17 0,24-22 30 16,0 0-30-16,-26 16 30 0,-1-6-30 0,27-10 30 15,0 0-30-15,-26 2 30 0,2-6-30 0,24 4 31 0,0 0-31 16,-19-15 31-16,3-7-31 0,16 22 3 0,0 0-3 31,-5-30 3-31,8-9-3 0,-3 39 1 0,0 0-1 0,9-39 1 0,5-1-1 0,-14 40-1 0,0 0 1 0,16-31-1 16,3 1 1-16,-19 30-2 0,0 0 2 0,14-21-2 16,0 6 2-16,-14 15-11 15,0 0 11-15,10-9-11 0,1 6 11 0,-11 3-4 0,0 0 4 0,7 0-4 16,-2 3 4-16,-5-3-20 0,0 0 20 0,3 4-20 15,-1 1 20-15,-2-5-8 0,0 0 8 0,0 6-7 16,0 0 7-16,0-6-10 0,0 0 10 0,-2 6-9 16,-1 0 9-16,3-6-39 0,0 0 39 0,-4 6-39 15,-1-2 39-15,5-4-75 0,0 0 75 0,-7 3-74 16,-2 2 74-16,9-5-198 0,0 0 198 0,-14-8-198 16,-3-11 198-16,-14-8-834 0</inkml:trace>
  <inkml:trace contextRef="#ctx0" brushRef="#br0" timeOffset="129249.48">26215 1895 303 0,'7'0'0'0,"-7"0"46"0,0 0-46 15,-3-4 47-15,-6-1-47 0,9 5 0 0,0 0 0 0,-5-3 1 16,0-1-1-16,5 4 4 15,0 0-4-15,-2-1 4 0,-3-3-4 0,5 4-4 0,0 0 4 0,0 0-3 16,-4-3 3-16,4 3-4 0,0 0 4 0,0 0-4 16,-3-4 4-16,3 4-3 0,0 0 3 0,0 0-3 31,-4-3 3-31,4 3 0 0,0 0 0 0,0 0 1 0,0 3-1 0,0-3 14 0,0 0-14 0,2 4 15 16,0 3-15-16,-2-7 51 0,0 0-51 0,7 5 52 15,5 7-52-15,-12-12 45 0,0 0-45 0,19 12 45 16,7 0-45-16,-26-12 42 0,0 0-42 0,30 15 42 15,6 1-42-15,-36-16 29 0,0 0-29 0,42 12 29 16,7 0-29-16,-49-12 39 0,0 0-39 0,52 6 40 0,6 0-40 16,-58-6 38-16,0 0-38 0,61 6 39 0,5-6-39 15,-66 0 15-15,0 0-15 0,89 4 16 0,10-8-16 0,-99 4 32 16,0 0-32-16,99 0 32 0,2 0-32 0,-101 0 5 16,0 0-5-16,101-3 5 0,0 3-5 0,-101 0 26 15,0 0-26-15,103-3 26 0,3 3-26 0,-106 0 12 16,0 0-12-16,105 3 13 0,-2 0-13 0,-103-3 27 15,0 0-27-15,108 4 27 0,2 1-27 0,-110-5 30 16,0 0-30-16,109 3 30 0,3 1-30 0,-112-4 21 16,0 0-21-16,113 5 21 0,4-2-21 0,-117-3 10 15,0 0-10-15,115 0 11 0,1 0-11 0,-116 0 11 0,0 0-11 16,115-3 11-16,2-2-11 0,-117 5 15 0,0 0-15 16,120-4 16-16,2-4-16 0,-122 8 3 0,0 0-3 0,126-4 4 15,1-2-4-15,-127 6 2 0,0 0-2 0,132 0 3 16,6 3-3-16,-138-3-13 0,0 0 13 0,132 3-13 15,-1 6 13-15,-131-9-48 0,0 0 48 0,134 9-47 16,4 1 47-16,-138-10-39 0,0 0 39 0,136 12-39 16,-2 3 39-16,-134-15-47 0,0 0 47 0,130 12-46 15,-2 4 46-15,-128-16-19 0,0 0 19 0,127 12-18 16,-2 3 18-16,-125-15-44 0,0 0 44 0,122 12-43 16,-3 0 43-16,-119-12-8 0,0 0 8 0,115 9-7 15,-2-1 7-15,-113-8-12 0,0 0 12 0,110 10-12 16,-2-1 12-16,-108-9-9 0,0 0 9 0,99 12-9 15,-5 0 9-15,-94-12-8 0,0 0 8 0,82 7-8 16,-9-2 8-16,-73-5-8 0,0 0 8 0,66 7-8 0,-8-4 8 16,-58-3-24-16,0 0 24 0,42 5-23 0,-15-1 23 15,-27-4-2-15,0 0 2 0,20 5-2 0,-10 2 2 0,-10-7-3 16,0 0 3-16,7 3-3 0,-7 1 3 0,0-4 0 16,0 0 0-16,-2 1 1 0,-3 3-1 0,5-4 1 15,0 0-1-15,-23 3 1 0,-13 1-1 0,36-4-24 16,0 0 24-16,-45 5-23 0,-9-2 23 0,54-3-100 15,0 0 100-15,-63 4-100 0,-10-4 100 0,73 0-108 16,0 0 108-16,-105-4-108 0,-22-4 108 0,-105-4-144 16</inkml:trace>
  <inkml:trace contextRef="#ctx0" brushRef="#br0" timeOffset="130120.32">29403 2004 214 0,'-33'-8'0'0,"33"8"109"0,0 0-109 0,-80-19 110 16,-33-5-110-16,113 24 125 0,0 0-125 0,-127-27 125 15,-20-1-125-15,147 28 123 0,0 0-123 0,-134-19 123 16,4 7-123-16,130 12 94 0,0 0-94 0,-121-8 95 16,12 8-95-16,109 0 58 0,0 0-58 0,-105 0 59 15,9 0-59-15,96 0 54 0,0 0-54 0,-96 8 54 16,2-1-54-16,94-7 21 0,0 0-21 0,-95 9 21 15,1-2-21-15,94-7 20 0,0 0-20 0,-91 5 20 16,2-2-20-16,89-3 34 0,0 0-34 0,-89 4 35 0,2 1-35 16,87-5 10-16,0 0-10 0,-85 0 11 0,1 0-11 15,84 0 6-15,0 0-6 0,-80 3 6 0,5 1-6 16,75-4 15-16,0 0-15 0,-78 3 16 0,3 2-16 16,75-5 3-16,0 0-3 0,-80 7 4 0,3-2-4 0,77-5 2 15,0 0-2-15,-77 10 2 0,-3-1-2 0,80-9 5 16,0 0-5-16,-82 12 5 0,0 0-5 0,82-12 0 15,0 0 0-15,-80 9 1 0,2 1-1 0,78-10 0 16,0 0 0-16,-75 8 0 0,2-2 0 0,73-6 2 16,0 0-2-16,-72 6 2 0,3 1-2 0,69-7 0 15,0 0 0-15,-65 2 0 0,8 1 0 0,57-3 1 16,0 0-1-16,-35 0 1 0,16 0-1 0,19 0-1 0,0 0 1 16,-16 0-1-16,7 0 1 0,9 0-5 0,0 0 5 15,-7 0-4-15,4 4 4 0,3-4-14 0,0 0 14 16,10 3-13-16,10 2 13 0,-20-5-9 0,0 0 9 0,31 4-9 15,12-4 9-15,-43 0-9 0,0 0 9 0,51 0-9 16,8-4 9-16,-59 4-1 0,0 0 1 0,63 0-1 16,7-3 1-16,-70 3-1 0,0 0 1 0,92-2 0 15,19-5 0-15,-111 7 0 0,0 0 0 0,110-3 0 16,3-2 0-16,-113 5 7 0,0 0-7 0,117-4 7 16,3-2-7-16,-120 6 1 0,0 0-1 0,115-2 1 15,0-2-1-15,-115 4 4 0,0 0-4 0,115 0 4 16,2 0-4-16,-117 0 12 0,0 0-12 0,111 0 12 15,-2 4-12-15,-109-4 3 0,0 0-3 0,111 0 4 16,4 0-4-16,-115 0 12 0,0 0-12 0,113 0 13 0,-5 0-13 16,-108 0 3-16,0 0-3 0,117-4 4 0,3 1-4 15,-120 3 0-15,0 0 0 0,119 0 0 0,1 0 0 16,-120 0 0-16,0 0 0 0,124-3 0 0,3 1 0 16,-127 2 0-16,0 0 0 0,120 2 0 0,-2 1 0 0,-118-3-1 15,0 0 1-15,117 0 0 0,-4 0 0 0,-113 0 0 16,0 0 0-16,110 0 0 0,-5 0 0 0,-105 0 0 15,0 0 0-15,108 0 0 0,1 0 0 0,-109 0-1 16,0 0 1-16,105 0 0 0,-2-3 0 0,-103 3-1 16,0 0 1-16,102-2 0 0,1-5 0 0,-103 7-8 15,0 0 8-15,96-5-7 0,-4-2 7 0,-92 7-9 16,0 0 9-16,89-3-8 0,-5-3 8 0,-84 6-4 0,0 0 4 16,73 2-3-16,-7 2 3 0,-66-4-20 0,0 0 20 15,54 6-20-15,-12 3 20 0,-42-9-49 0,0 0 49 0,26 7-49 16,-15-2 49-16,-11-5-162 0,0 0 162 15,8 3-162-15,-4 1 162 0,-4-4-146 0,0 0 146 0,-7-4-145 16,-9 1 145-16,-6-6-505 0</inkml:trace>
  <inkml:trace contextRef="#ctx0" brushRef="#br0" timeOffset="132792.51">15080 8746 572 0,'0'0'0'0,"0"0"0"0,0 0 0 0,0 0 75 16,0 0-75-16,0 0 76 0,0 0-76 0,0 0 40 16,0 0-40-16,0 0 40 0,0 0-40 0,0 0 21 15,0 0-21-15,0 0 21 0,0 0-21 0,0 0 11 16,0 0-11-16,0 0 11 0,-6-23-11 0,6 23 15 16,0 0-15-16,-3-19 16 0,0-5-16 0,3 24 25 15,0 0-25-15,-6-24 26 0,1 0-26 0,5 24 6 16,0 0-6-16,-9-27 7 0,-1 0-7 0,10 27 10 15,0 0-10-15,-12-28 10 0,-2-1-10 0,14 29 8 0,0 0-8 16,-21-27 9-16,0 1-9 0,21 26 23 0,0 0-23 16,-23-21 24-16,-1 6-24 0,24 15 6 0,0 0-6 0,-31-14 7 15,-3 4-7-15,34 10 4 0,0 0-4 0,-38-9 5 16,-4 1-5-16,42 8 13 0,0 0-13 0,-47-5 13 16,0 3-13-16,47 2 8 0,0 0-8 0,-50 0 8 15,-9-3-8-15,59 3 8 0,0 0-8 0,-60 3 9 16,-2-3-9-16,62 0 8 0,0 0-8 0,-79 9 8 15,-10 6-8-15,89-15 15 0,0 0-15 0,-80 19 15 16,4 5-15-16,76-24 3 0,0 0-3 0,-65 27 4 16,15 2-4-16,50-29 6 0,0 0-6 0,-42 31 7 15,9 4-7-15,33-35 3 0,0 0-3 0,-40 47 3 16,-2 17-3-16,42-64 0 0,0 0 0 0,-42 65 0 16,-2 7 0-16,44-72-1 0,0 0 1 0,-36 68 0 15,1 3 0-15,35-71 0 0,0 0 0 0,-30 70 0 0,2-7 0 16,28-63-1-16,0 0 1 0,-22 62-1 0,4-2 1 15,18-60-4-15,0 0 4 0,-15 58-3 0,4 6 3 0,11-64-3 16,0 0 3-16,-3 66-2 0,6 8 2 0,-3-74 0 16,0 0 0-16,11 72 0 0,8-3 0 0,-19-69 0 15,0 0 0-15,23 68 1 0,4-1-1 0,-27-67 1 16,0 0-1-16,35 62 1 0,4-6-1 0,-39-56 0 16,0 0 0-16,40 48 0 0,8-9 0 0,-48-39 0 15,0 0 0-15,39 24 0 0,-4-12 0 0,-35-12-2 16,0 0 2-16,41 9-1 0,-1-7 1 0,-40-2-2 15,0 0 2-15,46-4-1 0,4-11 1 0,-50 15-5 0,0 0 5 16,53-16-4-16,9-2 4 0,-62 18-13 0,0 0 13 16,72-28-12-16,8-4 12 0,-80 32-95 0,0 0 95 15,73-33-95-15,-9 4 95 0,-64 29-93 0,0 0 93 0,60-33-92 16,-6 1 92-16,61-33-496 0</inkml:trace>
  <inkml:trace contextRef="#ctx0" brushRef="#br0" timeOffset="134774.51">26842 2169 359 0,'0'0'0'0,"0"0"-88"0,0 0 88 0,0-4-87 15,-1-2 87-15,-1-6-57 0</inkml:trace>
  <inkml:trace contextRef="#ctx0" brushRef="#br0" timeOffset="135375.57">26842 2147 147 0,'0'0'0'0,"0"0"27"0,0 0-27 0,13-12 27 15,8-12-27-15,-21 24 9 0,0 0-9 0,19-19 10 0,3 2-10 16,-22 17 21-16,0 0-21 0,27-16 21 0,2 1-21 16,-29 15 3-16,0 0-3 0,28-12 3 0,-2 5-3 15,-26 7 12-15,0 0-12 0,21-2 13 0,-2-1-13 16,-19 3 50-16,0 0-50 0,18 3 50 0,-1 6-50 0,-17-9 77 16,0 0-77-16,12 15 77 0,-1 6-77 0,-11-21 99 15,0 0-99-15,5 36 100 0,-2 10-100 0,-3-46 90 16,0 0-90-16,0 55 91 0,-1 8-91 0,1-63 85 15,0 0-85-15,-2 67 86 0,-2 0-86 0,4-67 60 16,0 0-60-16,0 79 60 0,4 6-60 0,-4-85 42 16,0 0-42-16,3 57 42 0,4-18-42 0,-7-39 41 15,0 0-41-15,9 34 42 0,3-10-42 0,-12-24 9 0,0 0-9 16,11 21 9-16,3-9-9 0,-14-12 3 0,0 0-3 16,12 10 3-16,0-5-3 0,-12-5 2 0,0 0-2 15,12 0 2-15,0-8-2 0,-12 8 1 0,0 0-1 0,9-9 1 16,0-6-1-16,-9 15 0 0,0 0 0 0,3-16 0 15,-4-2 0-15,1 18-12 0,0 0 12 0,-7-21-12 16,-6-1 12-16,13 22-17 0,0 0 17 0,-19-21-16 16,-5 1 16-16,24 20-4 0,0 0 4 0,-26-19-4 15,-4 3 4-15,30 16 0 0,0 0 0 0,-31-17 0 16,-4 4 0-16,35 13 11 0,0 0-11 0,-33-9 11 16,0 0-11-16,33 9 18 0,0 0-18 0,-28-6 19 15,2 2-19-15,26 4 9 0,0 0-9 0,-21-2 9 16,5 2-9-16,16 0 17 0,0 0-17 0,-12-3 17 15,5 3-17-15,7 0 3 0,0 0-3 0,-2-7 4 16,9-1-4-16,-7 8 20 0,0 0-20 0,11-9 20 16,8-3-20-16,-19 12 32 0,0 0-32 0,26-10 33 15,7-2-33-15,-33 12 27 0,0 0-27 0,35-9 27 0,3 1-27 16,-38 8 34-16,0 0-34 0,39-7 34 0,1 3-34 0,-40 4 3 16,0 0-3-16,38-1 3 0,0 2-3 0,-38-1 9 15,0 0-9-15,35 4 9 0,-4 3-9 0,-31-7-16 16,0 0 16-16,25 5-15 0,-8-2 15 0,-17-3-159 15,0 0 159-15,14 7-159 0,-5-2 159 0,-9-5-142 16,0 0 142-16,0 0-142 0,-11 0 142 0,3 0-719 16</inkml:trace>
  <inkml:trace contextRef="#ctx0" brushRef="#br0" timeOffset="136020.73">26593 4079 1143 0,'0'0'0'0,"0"-9"0"0,0-6 0 0,0 15 28 0,0 0-28 16,-3 12 28-16,-1 9-28 0,4-21-91 0,0 0 91 0,-1 18-91 15,-1 1 91-15,2-19-96 0,0 0 96 0,0 17-96 16,2-1 96-16,-2-16-86 0,0 0 86 0,0 8-86 16,0 3 86-16,0-11-7 0,0 0 7 0,0 5-7 15,-2-2 7-15,2-3 1 0,0 0-1 0,3 4 1 16,8-4-1-16,-11 0 37 0,0 0-37 0,16 0 37 16,10-4-37-16,-26 4 23 0,0 0-23 0,34 0 24 15,8 0-24-15,-42 0 28 0,0 0-28 0,51 0 28 16,6 4-28-16,-57-4 43 0,0 0-43 0,65 3 44 15,8 6-44-15,-73-9 15 0,0 0-15 0,94 6 15 16,18 3-15-16,-112-9 0 0,0 0 0 0,104 3 1 16,1 3-1-16,-105-6-124 0,0 0 124 0,83-9-123 0,-15-3 123 15,84-10-426-15</inkml:trace>
  <inkml:trace contextRef="#ctx0" brushRef="#br0" timeOffset="152430.74">14062 9707 348 0,'0'0'0'0,"7"-11"0"16,2-2 0-16,-9 13 51 0,0 0-51 0,5 0 52 0,-1 3-52 15,-4-3 5-15,0 0-5 0,0 3 5 0,0 3-5 16,0-6 5-16,0 0-5 0,-4 1 5 0,2 3-5 0,2-4 1 16,0 0-1-16,0 0 2 0,-3 3-2 0,3-3 6 15,0 0-6-15,-5-2 7 0,1-1-7 0,4 3 60 16,0 0-60-16,-3-3 60 0,1-8-60 0,2 11 57 15,0 0-57-15,-2-10 58 0,2-2-58 0,0 12 45 16,0 0-45-16,2-10 46 0,0 1-46 0,-2 9 22 16,0 0-22-16,3-7 23 0,6 1-23 0,-9 6 20 15,0 0-20-15,5-2 20 0,2-2-20 0,-7 4 9 16,0 0-9-16,9 0 9 0,0 4-9 0,-9-4 25 0,0 0-25 16,5 3 26-16,2 1-26 0,-7-4 29 0,0 0-29 15,2 5 29-15,1-2-29 0,-3-3 21 0,0 0-21 16,0 0 21-16,0 2-21 0,0-2 46 0,0 0-46 0,0 0 47 15,-5-5-47-15,5 5 39 0,0 0-39 0,-4-5 40 16,4-2-40-16,0 7 9 0,0 0-9 0,0-12 10 16,0 0-10-16,0 12 3 0,0 0-3 0,4-10 3 15,5 1-3-15,-9 9-20 0,0 0 20 0,3-5-19 16,2 1 19-16,-5 4-120 0,0 0 120 0,5 0-119 16,-1 0 119-16,5 0-650 0</inkml:trace>
  <inkml:trace contextRef="#ctx0" brushRef="#br0" timeOffset="155626.12">4733 10904 91 0,'0'0'0'0,"9"-2"0"0,3 1 0 15,-12 1 0-15,0 0 0 0,5-2 0 0,2 2 0 16,-7 0 46-16,0 0-46 0,9 0 47 0,0 5-47 15,-9-5 55-15,0 0-55 0,17 9 55 0,4 1-55 0,-21-10 60 16,0 0-60-16,26 12 61 0,4 0-61 0,-30-12 47 16,0 0-47-16,33 10 48 0,5 0-48 0,-38-10 49 15,0 0-49-15,42 11 49 0,7-6-49 0,-49-5 65 16,0 0-65-16,57 7 65 0,3-4-65 0,-60-3 68 16,0 0-68-16,64 2 68 0,-1 1-68 0,-63-3 37 15,0 0-37-15,82 7 37 0,15-3-37 0,-97-4 42 16,0 0-42-16,89 3 43 0,3 2-43 0,-92-5 45 0,0 0-45 15,86 0 46-15,-1 0-46 0,-85 0 17 0,0 0-17 16,86 4 17-16,-6-1-17 0,-80-3 22 0,0 0-22 16,85 9 23-16,4-3-23 0,-89-6 24 0,0 0-24 0,82 7 25 15,1-2-25-15,-83-5 7 0,0 0-7 0,86 2 7 16,3-5-7-16,-89 3 34 0,0 0-34 0,88-2 35 16,5 0-35-16,-93 2 5 0,0 0-5 0,94 2 5 15,-4 1-5-15,-90-3 40 0,0 0-40 0,96-1 41 16,-2-3-41-16,-94 4 36 0,0 0-36 0,93-7 37 15,1 1-37-15,-94 6 14 0,0 0-14 0,94-14 15 16,7 0-15-16,-101 14 13 0,0 0-13 0,94-12 14 16,3 0-14-16,-97 12 17 0,0 0-17 0,98-7 17 15,3 4-17-15,-101 3 8 0,0 0-8 0,98 0 8 16,-1 2-8-16,-97-2 3 0,0 0-3 0,100 5 4 16,1 2-4-16,-101-7 31 0,0 0-31 0,97 8 31 0,4 4-31 15,-101-12 1-15,0 0-1 0,103 12 1 0,-2 0-1 16,-101-12 2-16,0 0-2 0,103 9 2 0,3-1-2 15,-106-8 2-15,0 0-2 0,101 7 2 0,-3-2-2 0,-98-5 0 16,0 0 0-16,99 2 0 0,0-2 0 0,-99 0 0 16,0 0 0-16,94-2 1 0,-3 1-1 0,-91 1 7 15,0 0-7-15,92-4 8 0,-3 1-8 0,-89 3 15 16,0 0-15-16,92-5 15 0,2-1-15 0,-94 6 15 16,0 0-15-16,89-3 16 0,-3 1-16 0,-86 2 16 15,0 0-16-15,89-1 17 0,-4 1-17 0,-85 0 1 16,0 0-1-16,82 1 1 0,-2 4-1 0,-80-5 1 0,0 0-1 15,80 7 1-15,0 4-1 0,-80-11 3 0,0 0-3 16,77 8 4-16,-1 4-4 0,-76-12-1 0,0 0 1 16,72 9 0-16,1 1 0 0,-73-10 1 0,0 0-1 0,66 5 2 15,-1 0-2-15,-65-5 0 0,0 0 0 0,61 5 0 16,1-5 0-16,-62 0-1 0,0 0 1 0,60 0-1 16,2 0 1-16,-62 0 0 0,0 0 0 0,51-3 0 15,-8 0 0-15,-43 3 0 0,0 0 0 0,42-2 0 16,-3 0 0-16,-39 2-1 0,0 0 1 0,38-2 0 15,-3 1 0-15,-35 1 4 0,0 0-4 0,33 1 5 16,-4 1-5-16,-29-2 3 0,0 0-3 0,23 5 3 16,-2 0-3-16,-21-5 6 0,0 0-6 0,21 12 7 15,-4 4-7-15,-17-16 14 0,0 0-14 0,18 15 15 16,-3 6-15-16,-15-21 0 0,0 0 0 0,14 19 0 16,2 1 0-16,-16-20 0 0,0 0 0 0,12 16 0 15,-1-4 0-15,-11-12-28 0,0 0 28 0,12 10-28 0,4 0 28 16,-16-10-43-16,0 0 43 0,12 7-42 0,2-7 42 15,-14 0-140-15,0 0 140 0,17-3-140 0,4-6 140 16,-21 9-141-16,0 0 141 0,38-12-844 0,-76 24 844 0</inkml:trace>
  <inkml:trace contextRef="#ctx0" brushRef="#br0" timeOffset="161678.13">16857 10178 460 0,'0'0'0'0,"0"0"0"0,7 0 0 15,-7 0-7-15,0 0 7 0,3-5-7 0,-1-4 7 0,-2 9-22 16,0 0 22-16,2-9-22 0,1-3 22 0,-3 12-45 16,0 0 45-16,0-15-45 0,0-2 45 0,0 17-1 15,0 0 1-15,-3-19-1 0,1-2 1 0,2 21-1 16,0 0 1-16,-2-18-1 0,2-5 1 0,0 23-1 16,0 0 1-16,-2-17 0 0,2 5 0 0,0 12-6 15,0 0 6-15,-1-13-5 0,-1 1 5 0,2 12-22 16,0 0 22-16,-5-11-22 0,1 1 22 0,4 10-1 15,0 0 1-15,-9-9 0 0,1 1 0 0,8 8 24 0,0 0-24 16,-18-7 25-16,-1-5-25 0,19 12 66 0,0 0-66 16,-22-7 66-16,-6 2-66 0,28 5 73 0,0 0-73 0,-32-3 74 15,-3-1-74-15,35 4 50 0,0 0-50 0,-36 4 50 16,-4-1-50-16,40-3 46 0,0 0-46 0,-37 5 46 16,2 4-46-16,35-9 48 0,0 0-48 0,-33 15 48 15,0 4-48-15,33-19 35 0,0 0-35 0,-28 22 36 16,4 6-36-16,24-28 15 0,0 0-15 0,-24 32 16 15,1 8-16-15,23-40 13 0,0 0-13 0,-16 44 14 16,4 6-14-16,12-50 9 0,0 0-9 0,-9 51 10 16,4 6-10-16,5-57 15 0,0 0-15 0,-5 77 15 15,3 14-15-15,2-91 3 0,0 0-3 0,7 84 4 16,5 5-4-16,-12-89 0 0,0 0 0 0,12 85 1 16,6 3-1-16,-18-88 0 0,0 0 0 0,14 79 0 15,2-8 0-15,-16-71 1 0,0 0-1 0,17 64 2 0,4-9-2 16,-21-55 9-16,0 0-9 0,22 51 10 0,5-6-10 15,-27-45 24-15,0 0-24 0,22 37 25 0,1-6-25 0,-23-31 13 16,0 0-13-16,23 31 13 0,4-2-13 0,-27-29 10 16,0 0-10-16,30 26 11 0,1-2-11 0,-31-24 26 15,0 0-26-15,34 19 26 0,0-2-26 0,-34-17 12 16,0 0-12-16,37 15 12 0,1-6-12 0,-38-9 18 16,0 0-18-16,39 7 18 0,-1-4-18 0,-38-3 39 15,0 0-39-15,38 0 39 0,-1-3-39 0,-37 3 30 16,0 0-30-16,36-9 30 0,1-3-30 0,-37 12 14 15,0 0-14-15,35-14 15 0,-2-3-15 0,-33 17 21 16,0 0-21-16,30-20 21 0,-1-3-21 0,-29 23 33 0,0 0-33 16,26-24 33-16,-5-8-33 0,-21 32 35 0,0 0-35 15,23-33 35-15,-2-3-35 0,-21 36 14 0,0 0-14 16,19-32 15-16,0-6-15 0,-19 38 13 0,0 0-13 0,16-38 13 16,-4 1-13-16,-12 37 26 0,0 0-26 0,10-41 26 15,1-2-26-15,-11 43 29 0,0 0-29 0,7-47 29 16,-4 1-29-16,-3 46 7 0,0 0-7 0,4-46 7 15,-4 0-7-15,0 46 18 0,0 0-18 0,0-43 19 16,-7 4-19-16,7 39 8 0,0 0-8 0,-9-40 9 16,-1 1-9-16,10 39-16 0,0 0 16 0,-20-36-15 15,0 0 15-15,20 36-97 0,0 0 97 0,-25-35-96 16,1 1 96-16,24 34-179 0,0 0 179 0,-42-29-179 16,-5 3 179-16,-44-28-855 0</inkml:trace>
  <inkml:trace contextRef="#ctx0" brushRef="#br0" timeOffset="163778.44">18209 11199 438 0,'0'0'0'0,"7"-2"0"0,1-1 0 0,-8 3 8 15,0 0-8-15,5-4 8 0,4 1-8 0,-9 3 9 16,0 0-9-16,11-4 10 0,-1-1-10 0,-10 5 3 16,0 0-3-16,11-3 3 0,-1-6-3 0,-10 9 75 0,0 0-75 15,9-8 75-15,-1-3-75 0,-8 11 87 0,0 0-87 16,9-8 87-16,2-4-87 0,-11 12 87 0,0 0-87 16,12-12 87-16,2 0-87 0,-14 12 57 0,0 0-57 15,15-16 57-15,5-2-57 0,-20 18 48 0,0 0-48 16,19-18 48-16,3 0-48 0,-22 18 53 0,0 0-53 0,21-16 54 15,0-1-54-15,-21 17 36 0,0 0-36 0,21-14 37 16,-2 6-37-16,-19 8 35 0,0 0-35 0,21-11 35 16,0 5-35-16,-21 6 23 0,0 0-23 0,19-6 24 15,0 1-24-15,-19 5 27 0,0 0-27 0,20 0 27 16,-1 4-27-16,-19-4 7 0,0 0-7 0,19 12 8 16,2 0-8-16,-21-12 27 0,0 0-27 0,24 20 27 15,6 6-27-15,-30-26 19 0,0 0-19 0,29 33 20 16,3 3-20-16,-32-36 16 0,0 0-16 0,31 39 17 15,2 4-17-15,-33-43 10 0,0 0-10 0,30 36 10 0,-1-2-10 16,-29-34 34-16,0 0-34 0,30 29 35 0,-4-5-35 16,-26-24 9-16,0 0-9 0,30 19 10 0,-4-7-10 15,-26-12 12-15,0 0-12 0,24 8 13 0,1-4-13 0,-25-4 25 16,0 0-25-16,22-2 26 0,1-1-26 0,-23 3 29 16,0 0-29-16,23-10 29 0,1-1-29 0,-24 11 43 15,0 0-43-15,24-13 43 0,3-5-43 0,-27 18 39 16,0 0-39-16,27-15 40 0,0-7-40 0,-27 22 34 15,0 0-34-15,33-17 35 0,5-2-35 0,-38 19 4 16,0 0-4-16,51-17 4 0,9 1-4 0,-60 16-133 16,0 0 133-16,112-24-133 0,38-5 133 0,-150 29-97 15,0 0 97-15,261-53-1233 0,-522 106 1233 0</inkml:trace>
  <inkml:trace contextRef="#ctx0" brushRef="#br0" timeOffset="191268.9">15317 9143 102 0,'0'0'0'0,"3"-3"0"0,4-6 0 0,-7 9 5 0,0 0-5 15,0-7 6-15,-5 0-6 0,5 7 16 0,0 0-16 16,-5-5 17-16,-1-5-17 0,6 10 4 0,0 0-4 0,-3-5 4 16,-1-4-4-16,4 9 0 0,0 0 0 0,0-3 1 15,4-2-1-15,-4 5-2 0,0 0 2 0,2-2-1 16,5 2 1-16,-7 0-7 0,0 0 7 0,10 3-7 15,2 4 7-15,-12-7-4 0,0 0 4 0,16 9-3 16,1 3 3-16,-17-12-3 0,0 0 3 0,16 10-3 16,2 0 3-16,-18-10-2 0,0 0 2 0,13 11-1 15,1-6 1-15,-14-5-1 0,0 0 1 0,11 7-1 16,-2-6 1-16,-9-1 27 0,0 0-27 0,3 4 27 16,2-3-27-16,-5-1 48 0,0 0-48 0,0 0 49 15,0 0-49-15,0 0 64 0,0 0-64 0,0 0 64 16,-7-6-64-16,7 6 69 0,0 0-69 0,-1-9 69 15,-5-3-69-15,6 12 65 0,0 0-65 0,-1-15 66 0,1-4-66 16,0 19 43-16,0 0-43 0,7-19 43 0,1-2-43 16,-8 21-75-16,0 0 75 0,16-8-75 0,7 1 75 0,15-9-375 15</inkml:trace>
  <inkml:trace contextRef="#ctx0" brushRef="#br0" timeOffset="198969.99">1232 12026 191 0,'0'0'0'0,"0"0"90"0,0 0-90 15,21 10 91-15,13 4-91 0,-34-14 86 0,0 0-86 0,39 16 87 16,6 2-87-16,-45-18 62 0,0 0-62 0,52 21 62 16,8 1-62-16,-60-22 61 0,0 0-61 0,62 24 61 15,6 0-61-15,-68-24 45 0,0 0-45 0,82 24 46 16,16 0-46-16,-98-24 29 0,0 0-29 0,92 16 29 16,2-6-29-16,-94-10 34 0,0 0-34 0,89 5 35 15,-4-5-35-15,-85 0 13 0,0 0-13 0,80 0 13 16,-3-3-13-16,-77 3 20 0,0 0-20 0,77-2 20 15,-2-3-20-15,-75 5 24 0,0 0-24 0,69-4 25 16,-6 1-25-16,-63 3 13 0,0 0-13 0,51-4 13 16,-17 4-13-16,-34 0 28 0,0 0-28 0,33-5 28 15,-1 0-28-15,-32 5 6 0,0 0-6 0,28-7 6 0,-7 0-6 16,-21 7 10-16,0 0-10 0,14-5 10 0,-2 2-10 16,-12 3 3-16,0 0-3 0,8-4 4 0,-4 1-4 0,-4 3-64 15,0 0 64-15,0-5-64 0,0-2 64 0,0 7-172 16,0 0 172-16,-9-12-172 0,-6-10 172 0,-12-11-477 15</inkml:trace>
  <inkml:trace contextRef="#ctx0" brushRef="#br0" timeOffset="199315.77">2538 11863 550 0,'0'0'0'0,"14"11"0"0,7 8 0 0,-21-19 84 0,0 0-84 16,0 5 84-16,-14-9-84 0,14 4 80 0,0 0-80 15,-7 2 80-15,2 1-80 0,5-3 69 0,0 0-69 16,5 12 69-16,7 7-69 0,-12-19 50 0,0 0-50 0,21 24 50 15,5 7-50-15,-26-31 22 0,0 0-22 0,30 33 23 16,8 4-23-16,-38-37 12 0,0 0-12 0,47 36 13 16,4-1-13-16,-51-35 10 0,0 0-10 0,56 30 11 15,6-2-11-15,-62-28 3 0,0 0-3 0,60 22 4 16,-5-5-4-16,-55-17 6 0,0 0-6 0,54 16 6 16,-5-3-6-16,-49-13 7 0,0 0-7 0,45 14 7 15,-6 0-7-15,-39-14 3 0,0 0-3 0,29 13 3 16,-6-1-3-16,-23-12 6 0,0 0-6 0,16 12 6 15,-8 0-6-15,-8-12 13 0,0 0-13 0,-3 21 13 16,-8 5-13-16,11-26 50 0,0 0-50 0,-24 27 50 16,-11 4-50-16,35-31 38 0,0 0-38 0,-36 24 39 15,-8 0-39-15,44-24 10 0,0 0-10 0,-33 19 10 0,-2-7-10 16,35-12-85-16,0 0 85 0,-24 3-84 0,6-6 84 16,18 3-126-16,0 0 126 0,-12-24-125 0,10-17 125 15,-13-24-705-15</inkml:trace>
  <inkml:trace contextRef="#ctx0" brushRef="#br0" timeOffset="200608.37">31750 5936 415 0,'0'0'0'0,"0"0"0"0,0 0 0 0,0 0-252 0</inkml:trace>
  <inkml:trace contextRef="#ctx0" brushRef="#br0" timeOffset="201387.62">31759 5794 214 0,'0'0'0'0,"0"0"0"16,0 0 0-16,0 0 64 0,0 0-64 0,0 0 65 15,10-28-65-15,-10 28 13 0,0 0-13 0,9-18 13 16,1-6-13-16,-10 24 0 0,0 0 0 0,13-24 1 15,0-7-1-15,-13 31 0 0,0 0 0 0,14-31 0 16,0-2 0-16,-14 33 0 0,0 0 0 0,9-34 0 16,-2-2 0-16,-7 36 3 0,0 0-3 0,0-43 3 15,-5 0-3-15,5 43 31 0,0 0-31 0,-9-44 31 16,-5-7-31-16,14 51 35 0,0 0-35 0,-17-48 35 16,-2 1-35-16,19 47 32 0,0 0-32 0,-25-48 33 15,-3 6-33-15,28 42 0 0,0 0 0 0,-28-43 0 0,1 3 0 16,27 40-7-16,0 0 7 0,-35-36-6 0,-5 0 6 15,40 36-17-15,0 0 17 0,-46-31-16 0,-6 4 16 16,52 27-10-16,0 0 10 0,-66-36-9 0,-11-2 9 0,77 38-26 16,0 0 26-16,-71-32-26 0,-2 4 26 0,73 28-6 15,0 0 6-15,-75-20-6 0,-2 4 6 0,77 16-26 16,0 0 26-16,-77-15-25 0,2 7 25 0,75 8-13 16,0 0 13-16,-73-7-12 0,4 7 12 0,69 0 0 15,0 0 0-15,-70 7 0 0,4 10 0 0,66-17 0 16,0 0 0-16,-65 22 0 0,3 2 0 0,62-24 0 15,0 0 0-15,-58 29 1 0,6 9-1 0,52-38 16 0,0 0-16 16,-40 29 17-16,12 2-17 0,28-31 33 0,0 0-33 16,-28 39 33-16,4 0-33 0,24-39 41 0,0 0-41 15,-25 47 42-15,4 1-42 0,21-48 15 0,0 0-15 0,-29 66 16 16,-4 8-16-16,33-74 32 0,0 0-32 0,-32 76 33 16,3-1-33-16,29-75 28 0,0 0-28 0,-26 79 28 15,3 0-28-15,23-79 14 0,0 0-14 0,-18 75 15 16,6 2-15-16,12-77 36 0,0 0-36 0,-8 75 36 15,4 4-36-15,4-79 5 0,0 0-5 0,0 72 6 16,4-2-6-16,-4-70 5 0,0 0-5 0,7 71 6 16,5-5-6-16,-12-66 14 0,0 0-14 0,14 64 15 15,3 3-15-15,-17-67 7 0,0 0-7 0,21 61 8 16,3-1-8-16,-24-60 33 0,0 0-33 0,30 55 33 16,3-4-33-16,-33-51 26 0,0 0-26 0,33 40 26 15,0-11-26-15,-33-29 15 0,0 0-15 0,39 29 16 0,2-5-16 16,-41-24 6-16,0 0-6 0,46 21 6 0,4-6-6 15,-50-15 15-15,0 0-15 0,51 12 16 0,3-7-16 16,-54-5 22-16,0 0-22 0,50 7 23 0,1-4-23 0,-51-3 3 16,0 0-3-16,49 0 3 0,-1 0-3 0,-48 0 7 15,0 0-7-15,49-6 8 0,2 0-8 0,-51 6 3 16,0 0-3-16,50-6 4 0,1 2-4 0,-51 4 0 16,0 0 0-16,50-2 0 0,-1-1 0 0,-49 3 1 15,0 0-1-15,49-7 2 0,1 2-2 0,-50 5 1 16,0 0-1-16,49-10 1 0,0 0-1 0,-49 10 1 15,0 0-1-15,49-11 1 0,-2-6-1 0,-47 17-68 0,0 0 68 16,61-34-68-16,8-18 68 0,-69 52-128 0,0 0 128 16,46-99-127-16,-15-33 127 0,46-97-472 0</inkml:trace>
  <inkml:trace contextRef="#ctx0" brushRef="#br0" timeOffset="206672.77">13061 4291 919 0,'0'0'0'0,"-2"-8"0"0,-5-11 0 0,7 19 79 15,0 0-79-15,-5-27 79 0,1-9-79 0,4 36 63 0,0 0-63 16,-3-43 63-16,1-9-63 0,2 52 35 0,0 0-35 15,-5-60 36-15,3-5-36 0,2 65 1 0,0 0-1 16,-2-72 2-16,-1-3-2 0,3 75 11 0,0 0-11 0,-4-98 11 16,3-16-11-16,1 114 15 0,0 0-15 0,-4-103 16 15,4 5-16-15,0 98 4 0,0 0-4 0,4-82 4 16,1 10-4-16,-5 72 13 0,0 0-13 0,3-58 14 16,2 15-14-16,-5 43 3 0,0 0-3 0,4-28 4 15,-1 16-4-15,-3 12 6 0,0 0-6 0,6-8 7 16,-3 8-7-16,-3 0 7 0,0 0-7 0,0 12 8 15,2 8-8-15,-2-20 14 0,0 0-14 0,3 35 15 16,-3 9-15-16,0-44 1 0,0 0-1 0,0 55 1 16,0 12-1-16,0-67 3 0,0 0-3 0,4 89 4 15,5 22-4-15,-9-111-1 0,0 0 1 0,8 103 0 16,4 7 0-16,-12-110-4 0,0 0 4 0,11 103-3 0,5-9 3 16,-16-94-21-16,0 0 21 0,15 85-21 0,4-6 21 15,-19-79-23-15,0 0 23 0,25 55-22 0,-2-14 22 16,-23-41-15-16,0 0 15 0,24 19-15 0,-1-19 15 0,-23 0-28 15,0 0 28-15,27-15-28 0,-2-21 28 0,-25 36-12 16,0 0 12-16,35-64-12 0,6-21 12 0,-41 85-28 16,0 0 28-16,37-86-28 0,0-10 28 0,-37 96-12 15,0 0 12-15,31-82-12 0,-3 0 12 0,-28 82-19 16,0 0 19-16,23-48-18 0,-3 17 18 0,-20 31-1 16,0 0 1-16,18-4-1 0,-2 23 1 0,-16-19-4 15,0 0 4-15,17 36-3 0,4 22 3 0,-21-58-20 16,0 0 20-16,29 83-20 0,5 23 20 0,-34-106-32 0,0 0 32 15,34 99-32-15,1-1 32 0,-35-98-36 0,0 0 36 16,37 75-35-16,1-17 35 0,-38-58-50 0,0 0 50 16,35 28-50-16,3-25 50 0,-38-3-12 0,0 0 12 0,28-19-12 15,-5-20 12-15,-23 39-4 0,0 0 4 0,29-75-3 16,5-35 3-16,-34 110-3 0,0 0 3 0,34-106-3 16,5-9 3-16,-39 115 0 0,0 0 0 0,36-94 0 15,8 12 0-15,-44 82 0 0,0 0 0 0,38-55 0 16,1 27 0-16,-39 28 18 0,0 0-18 0,41 4 18 15,1 32-18-15,-42-36 15 0,0 0-15 0,47 51 16 16,5 19-16-16,-52-70 10 0,0 0-10 0,51 67 11 16,1 3-11-16,-52-70 4 0,0 0-4 0,54 52 5 15,2-16-5-15,-56-36 3 0,0 0-3 0,59 12 3 16,6-24-3-16,-65 12 0 0,0 0 0 0,57-31 0 16,-8-17 0-16,-49 48 1 0,0 0-1 0,49-63 1 0,-7-16-1 15,-42 79 1-15,0 0-1 0,40-70 1 0,-2-6-1 16,-38 76 0-16,0 0 0 0,38-55 1 0,1 13-1 15,-39 42 0-15,0 0 0 0,31-16 1 0,-3 16-1 0,-28 0 21 16,0 0-21-16,29 21 21 0,1 20-21 0,-30-41 32 16,0 0-32-16,35 65 33 0,5 24-33 0,-40-89 18 15,0 0-18-15,38 75 19 0,1-1-19 0,-39-74 6 16,0 0-6-16,34 60 7 0,5-14-7 0,-39-46 1 16,0 0-1-16,33 29 2 0,-2-17-2 0,-31-12 1 15,0 0-1-15,37 4 1 0,1-13-1 0,-38 9-2 16,0 0 2-16,35-24-2 0,3-10 2 0,-38 34-3 0,0 0 3 15,46-57-2-15,1-16 2 0,-47 73-2 0,0 0 2 16,41-67-2-16,1-5 2 0,-42 72-5 0,0 0 5 16,35-43-5-16,-9 19 5 0,-26 24-2 0,0 0 2 0,30-7-2 15,-1 16 2-15,-29-9 0 0,0 0 0 0,30 26 0 16,3 15 0-16,-33-41 0 0,0 0 0 0,44 58 1 16,6 16-1-16,-50-74 1 0,0 0-1 0,44 72 1 15,3-2-1-15,-47-70-1 0,0 0 1 0,42 67-1 16,-4-7 1-16,-38-60-4 0,0 0 4 0,37 46-4 15,1-7 4-15,-38-39-1 0,0 0 1 0,30 21 0 16,-4-13 0-16,-26-8 4 0,0 0-4 0,31 4 5 16,0-13-5-16,-31 9 45 0,0 0-45 0,37-19 46 15,5-8-46-15,-42 27 38 0,0 0-38 0,42-33 38 16,3-9-38-16,-45 42 16 0,0 0-16 0,43-40 17 16,1 1-17-16,-44 39 22 0,0 0-22 0,45-31 22 15,-5 10-22-15,-40 21 8 0,0 0-8 0,40-3 8 0,0 10-8 16,-40-7-4-16,0 0 4 0,39 27-3 0,-1 21 3 15,-38-48-44-15,0 0 44 0,45 72-44 0,-1 21 44 0,-44-93-38 16,0 0 38-16,42 87-38 0,0 7 38 0,-42-94-80 16,0 0 80-16,40 84-79 0,1-2 79 0,-41-82-116 15,0 0 116-15,47 67-116 0,6-12 116 0,-53-55-139 16,0 0 139-16,49 36-138 0,-1-14 138 0,50 38-252 16</inkml:trace>
  <inkml:trace contextRef="#ctx0" brushRef="#br0" timeOffset="206852.09">17669 4456 427 0,'0'0'0'0,"3"-24"0"0,6-17 0 0,-9 41 98 0,0 0-98 16,8-53 99-16,5-18-99 0,-13 71 71 0,0 0-71 16,19-87 72-16,3-19-72 0,-22 106 51 0,0 0-51 15,28-91 51-15,9 5-51 0,-37 86 42 0,0 0-42 0,35-75 42 16,3 5-42-16,-38 70 25 0,0 0-25 0,42-55 26 16,1 16-26-16,-43 39-1 0,0 0 1 0,37-28 0 15,-4 13 0-15,-33 15-60 0,0 0 60 0,37-9-59 16,-1 9 59-16,-36 0-114 0,0 0 114 0,40 12-114 15,4 7 114-15,40 14-404 0</inkml:trace>
  <inkml:trace contextRef="#ctx0" brushRef="#br0" timeOffset="206928.45">18587 3889 124 0,'0'0'0'0,"15"-7"0"16,10-5 0-16,15-7-33 0</inkml:trace>
  <inkml:trace contextRef="#ctx0" brushRef="#br0" timeOffset="207933.87">18773 3807 191 0,'0'0'0'0,"10"-16"0"0,10-6 0 16,-20 22 130-16,0 0-130 0,24-29 130 0,6-11-130 15,-30 40 122-15,0 0-122 0,29-39 123 0,4-4-123 0,-33 43 73 16,0 0-73-16,33-34 74 0,2 5-74 0,-35 29 56 16,0 0-56-16,35-16 57 0,2 13-57 0,-37 3 34 15,0 0-34-15,38 15 34 0,2 13-34 0,-40-28 14 16,0 0-14-16,42 39 15 0,0 9-15 0,-42-48 11 16,0 0-11-16,50 58 11 0,6 9-11 0,-56-67 1 15,0 0-1-15,52 52 2 0,2-6-2 0,-54-46 0 16,0 0 0-16,39 24 0 0,-6-12 0 0,-33-12-2 15,0 0 2-15,35 3-1 0,-2-10 1 0,-33 7 2 0,0 0-2 16,31-15 2-16,2-9-2 0,-33 24 31 0,0 0-31 16,31-27 31-16,3-6-31 0,-34 33 35 0,0 0-35 0,34-31 35 15,3 0-35-15,-37 31 33 0,0 0-33 0,38-24 33 16,-3 5-33-16,-35 19 14 0,0 0-14 0,33-5 15 16,0 5-15-16,-33 0 21 0,0 0-21 0,33 16 21 15,2 11-21-15,-35-27 23 0,0 0-23 0,39 33 24 16,4 6-24-16,-43-39 13 0,0 0-13 0,45 40 14 15,6-1-14-15,-51-39 5 0,0 0-5 0,49 31 5 16,0-4-5-16,-49-27 1 0,0 0-1 0,48 12 1 16,-1-8-1-16,-47-4-2 0,0 0 2 0,47-7-1 15,-1-14 1-15,-46 21-7 0,0 0 7 0,54-39-6 16,3-16 6-16,-57 55-25 0,0 0 25 0,51-55-24 16,-4-8 24-16,-47 63-7 0,0 0 7 0,38-40-6 15,-7 10 6-15,-31 30-1 0,0 0 1 0,35-12-1 0,-5 8 1 16,-30 4 0-16,0 0 0 0,31 19 0 0,1 12 0 15,-32-31 1-15,0 0-1 0,34 41 2 0,-2 12-2 16,-32-53 1-16,0 0-1 0,45 69 2 0,2 13-2 0,-47-82-1 16,0 0 1-16,42 70 0 0,-2-1 0 0,-40-69-15 15,0 0 15-15,37 53-15 0,-4-12 15 0,-33-41-10 16,0 0 10-16,26 22-10 0,-7-13 10 0,-19-9-10 16,0 0 10-16,23-7-10 0,-2-10 10 0,-21 17 4 15,0 0-4-15,24-28 4 0,4-11-4 0,-28 39 8 16,0 0-8-16,29-36 9 0,10-2-9 0,-39 38 4 15,0 0-4-15,35-29 5 16,5 5-5-16,-40 24 22 0,0 0-22 0,40-10 22 0,2 13-22 0,-42-3 20 0,0 0-20 16,38 12 20-16,0 16-20 0,-38-28 9 0,0 0-9 15,39 34 9-15,-3 7-9 0,-36-41 10 0,0 0-10 16,37 43 11 0,1-4-11-16,-38-39 1 0,0 0-1 0,37 36 1 0,1-5-1 0,-38-31 0 0,0 0 0 0,40 22 0 15,0-8 0-15,-40-14 0 0,0 0 0 0,47 7 0 16,-2-11 0-16,-45 4-3 0,0 0 3 0,49-8-3 15,2-8 3-15,-51 16-2 0,0 0 2 0,50-18-2 16,-1-3 2-16,-49 21 0 0,0 0 0 0,52-22 0 16,4 1 0-16,-56 21 0 0,0 0 0 0,52-8 0 15,2 1 0-15,-54 7 0 0,0 0 0 0,47 7 0 16,-1 5 0-16,-46-12 4 0,0 0-4 0,45 17 5 16,0 8-5-16,-45-25 3 0,0 0-3 0,52 36 3 15,6 7-3-15,-58-43 2 0,0 0-2 0,47 33 2 16,-9-9-2-16,-38-24 1 0,0 0-1 0,40 19 2 15,2-7-2-15,-42-12-1 0,0 0 1 0,42 3-1 0,2-6 1 16,-44 3 0-16,0 0 0 0,43-12 0 0,1-9 0 16,-44 21-2-16,0 0 2 0,43-34-1 0,1-14 1 0,-44 48-5 15,0 0 5-15,54-64-5 0,5-13 5 0,-59 77-3 16,0 0 3-16,57-63-2 0,3 0 2 0,-60 63-19 16,0 0 19-16,49-43-18 0,-6 14 18 0,-43 29-1 15,0 0 1-15,31-14 0 0,-8 12 0 0,-23 2 1 16,0 0-1-16,26 9 1 0,2 8-1 0,-28-17 17 15,0 0-17-15,35 26 17 0,3 10-17 0,-38-36 5 16,0 0-5-16,47 30 5 0,7-2-5 0,-54-28 1 0,0 0-1 16,70 17 1-16,14-10-1 0,-84-7-2 0,0 0 2 15,88-19-1-15,5-24 1 0,-93 43-48 0,0 0 48 16,103-63-48-16,8-21 48 0,-111 84-100 0,0 0 100 0,122-101-100 16,9-17 100-16,121-103-779 0</inkml:trace>
  <inkml:trace contextRef="#ctx0" brushRef="#br0" timeOffset="-194644.7">28254 4538 147 0,'0'0'0'0,"0"0"0"0,0-3 0 0,0 3 96 0,0 0-96 16,0 0 97-16,5 0-97 0,-5 0 57 0,0 0-57 15,5 1 58-15,0 1-58 0,-5-2 56 0,0 0-56 16,5 2 56-16,-1 1-56 0,-4-3 80 0,0 0-80 0,3 0 80 16,-1 4-80-16,-2-4 76 0,0 0-76 0,-7 5 77 15,-5 5-77-15,12-10 79 0,0 0-79 0,-17 12 80 16,-6 0-80-16,23-12 86 0,0 0-86 0,-33 12 86 16,-11-3-86-16,44-9 81 0,0 0-81 0,-41 6 81 15,-5-2-81-15,46-4 36 0,0 0-36 0,-52 0 36 16,-7-4-36-16,59 4 48 0,0 0-48 0,-61-3 49 15,-2-6-49-15,63 9 18 0,0 0-18 0,-82-6 18 16,-12-3-18-16,94 9 19 0,0 0-19 0,-94-9 20 16,-2-1-20-16,96 10 26 0,0 0-26 0,-90-5 26 15,4-2-26-15,86 7 30 0,0 0-30 0,-76-3 30 16,6 1-30-16,70 2 2 0,0 0-2 0,-68 0 3 0,5 0-3 16,63 0 8-16,0 0-8 0,-43 0 9 0,15 2-9 15,28-2 3-15,0 0-3 0,-28 3 4 0,4 4-4 16,24-7 6-16,0 0-6 0,-23 5 6 0,4 2-6 0,19-7 22 15,0 0-22-15,-16 9 22 0,6-6-22 0,10-3 0 16,0 0 0-16,-11 9 1 0,2-3-1 0,9-6 7 16,0 0-7-16,-7 12 8 0,4 9-8 0,3-21 15 15,0 0-15-15,0 22 15 0,5 2-15 0,-5-24 8 16,0 0-8-16,5 28 8 0,4 8-8 0,-9-36 1 16,0 0-1-16,9 36 1 0,1 6-1 0,-10-42 1 15,0 0-1-15,13 48 1 0,-1 4-1 0,-12-52 0 16,0 0 0-16,12 55 0 0,0 3 0 0,-12-58 2 15,0 0-2-15,12 55 2 0,-1 0-2 0,-11-55 5 0,0 0-5 16,8 47 6-16,1 0-6 0,-9-47 0 0,0 0 0 0,9 39 1 16,0-3-1-16,-9-36 0 0,0 0 0 0,7 28 1 15,0-4-1-15,-7-24 7 0,0 0-7 0,6 17 7 16,1-2-7-16,-7-15 0 0,0 0 0 0,7 12 0 16,0-2 0-16,-7-10-28 0,0 0 28 0,4 4-28 15,-1-4 28-15,-3 0-99 0,0 0 99 0,-1-11-98 16,-3-4 98-16,4 15-153 0,0 0 153 0,-10-20-153 15,-6-4 153-15,-10-24-916 0</inkml:trace>
  <inkml:trace contextRef="#ctx0" brushRef="#br0" timeOffset="-192512">26243 5511 225 0,'0'0'0'0,"9"-3"0"0,5-6 0 0,-14 9 13 15,0 0-13-15,7-3 14 0,-2-1-14 0,-5 4 5 16,0 0-5-16,4-1 6 0,-3 1-6 0,-1 0 18 16,0 0-18-16,5 0 19 0,4 1-19 0,-9-1 35 15,0 0-35-15,14 0 36 0,9-1-36 0,-23 1 41 16,0 0-41-16,24-4 41 0,8 1-41 0,-32 3 68 15,0 0-68-15,36-5 68 0,8-2-68 0,-44 7 80 0,0 0-80 16,41-7 81-16,5-2-81 0,-46 9 68 0,0 0-68 16,47-8 69-16,2-4-69 0,-49 12 39 0,0 0-39 15,52-11 39-15,5 3-39 0,-57 8 6 0,0 0-6 16,54-9 7-16,2 1-7 0,-56 8 2 0,0 0-2 0,52-4 2 16,-3 1-2-16,-49 3 9 0,0 0-9 0,45-3 9 15,1-4-9-15,-46 7 3 0,0 0-3 0,38-5 3 16,-1-1-3-16,-37 6 0 0,0 0 0 0,33-3 0 15,-4-4 0-15,-29 7 0 0,0 0 0 0,28 0 0 16,-9-3 0-16,-19 3 5 0,0 0-5 0,18 3 5 16,-4 4-5-16,-14-7 13 0,0 0-13 0,14 14 13 15,0 3-13-15,-14-17 9 0,0 0-9 0,8 20 9 16,-1 4-9-16,-7-24 16 0,0 0-16 0,4 31 17 16,-8 5-17-16,4-36 22 0,0 0-22 0,-3 34 23 15,-1-1-23-15,4-33 14 0,0 0-14 0,-3 32 15 16,1-1-15-16,2-31 10 0,0 0-10 0,0 31 10 15,2-3-10-15,-2-28 10 0,0 0-10 0,3 24 10 0,4-7-10 16,-7-17 8-16,0 0-8 0,6 15 8 0,-1-3-8 0,-5-12 8 16,0 0-8-16,5 10 8 0,-2-1-8 0,-3-9 23 15,0 0-23-15,4 3 24 0,-2-3-24 0,-2 0 2 16,0 0-2-16,0 0 2 0,0-3-2 0,0 3 0 16,0 0 0-16,-6-9 1 0,-1-1-1 0,7 10 0 15,0 0 0-15,-8-8 1 0,-4-8-1 0,12 16-3 16,0 0 3-16,-14-14-2 0,-2-1 2 0,16 15-7 15,0 0 7-15,-17-12-7 0,-1 2 7 0,18 10-15 16,0 0 15-16,-26-9-15 0,-4-1 15 0,30 10-9 0,0 0 9 16,-29-5-8-16,-3-4 8 0,32 9-4 0,0 0 4 15,-38-3-3-15,-4-1 3 0,42 4-7 0,0 0 7 16,-45 0-7-16,-4-3 7 0,49 3-3 0,0 0 3 16,-49-2-3-16,1-1 3 0,48 3-2 0,0 0 2 15,-49-4-1-15,-2-3 1 0,51 7-1 0,0 0 1 0,-50-1-1 16,-2-3 1-16,52 4 0 0,0 0 0 0,-47 0 0 15,5-3 0-15,42 3 5 0,0 0-5 0,-40 0 5 16,1 0-5-16,39 0 15 0,0 0-15 0,-33 3 15 16,5-3-15-16,28 0 4 0,0 0-4 0,-24 4 4 15,5-4-4-15,19 0 13 0,0 0-13 0,-18 0 14 16,4 0-14-16,14 0 3 0,0 0-3 0,-12 0 4 16,4 0-4-16,8 0 6 0,0 0-6 0,-9 0 7 15,4 0-7-15,5 0 3 0,0 0-3 0,-6 0 3 16,3 0-3-16,3 0 0 0,0 0 0 0,-4 0 0 15,3 0 0-15,1 0 0 0,0 0 0 0,0 0 0 0,-4 1 0 16,4-1 4-16,0 0-4 0,0 0 5 0,-3 2-5 16,3-2 3-16,0 0-3 0,0 0 3 0,-6 2-3 15,6-2 2-15,0 0-2 0,-3 3 2 0,1-3-2 0,2 0 5 16,0 0-5-16,-3 0 5 0,1 0-5 0,2 0 2 16,0 0-2-16,0 0 2 0,-3 0-2 0,3 0-32 15,0 0 32-15,0 0-32 0,0 0 32 0,0 0-148 16,0 0 148-16,0 0-148 0,0 4 148 0,0-4-148 15,0 0 148-15,0 0-147 0,5-4 147 0,0 1-408 16</inkml:trace>
  <inkml:trace contextRef="#ctx0" brushRef="#br0" timeOffset="-191341.62">26254 5963 438 0,'0'0'0'0,"14"2"0"0,10 2 0 0,-24-4 111 16,0 0-111-16,26 3 111 0,5-3-111 0,-31 0 114 0,0 0-114 15,34 0 114-15,4-3-114 0,-38 3 128 0,0 0-128 16,40-2 129-16,5 0-129 0,-45 2 51 0,0 0-51 16,46-2 52-16,-1 2-52 0,-45 0 38 0,0 0-38 0,49-3 39 15,3 3-39-15,-52 0 5 0,0 0-5 0,54 0 5 16,3 0-5-16,-57 0 3 0,0 0-3 0,58-3 4 15,3-1-4-15,-61 4 2 0,0 0-2 0,57-2 3 16,-1-1-3-16,-56 3 0 0,0 0 0 0,52-3 0 16,-5-3 0-16,-47 6-1 0,0 0 1 0,42 0-1 15,-5 2 1-15,-37-2 0 0,0 0 0 0,33 4 0 16,-4-4 0-16,-29 0 0 0,0 0 0 0,23 3 0 16,-4-3 0-16,-19 0 0 0,0 0 0 0,14 3 1 15,-3 3-1-15,-11-6 8 0,0 0-8 0,8 6 9 16,-1 6-9-16,-7-12 24 0,0 0-24 0,6 7 25 15,-3 2-25-15,-3-9 7 0,0 0-7 0,2 12 7 0,-2-4-7 16,0-8 10-16,0 0-10 0,0 16 10 0,-2 3-10 16,2-19 3-16,0 0-3 0,-2 17 4 0,2 2-4 15,0-19 0-15,0 0 0 0,2 18 1 0,0 3-1 16,-2-21 1-16,0 0-1 0,3 15 2 0,1-3-2 0,-4-12 9 16,0 0-9-16,3 12 10 0,-1-6-10 0,-2-6 8 15,0 0-8-15,2 6 9 0,-2 0-9 0,0-6 9 16,0 0-9-16,0 6 9 0,-2-2-9 0,2-4 8 15,0 0-8-15,-2 3 8 0,-1-3-8 0,3 0 1 16,0 0-1-16,-9 2 1 0,-5 1-1 0,14-3 0 16,0 0 0-16,-17-3 1 0,-2 1-1 0,19 2 2 15,0 0-2-15,-23-7 3 0,-1-1-3 0,24 8 0 16,0 0 0-16,-25-9 0 0,1 2 0 0,24 7 1 0,0 0-1 16,-28-10 2-16,-3 2-2 0,31 8-9 0,0 0 9 15,-35-6-8-15,-2 0 8 0,37 6-5 0,0 0 5 16,-42-2-5-16,-5 4 5 0,47-2-15 0,0 0 15 0,-49 3-14 15,-1 0 14-15,50-3-15 0,0 0 15 0,-49 2-15 16,0 0 15-16,49-2-1 0,0 0 1 0,-41 5-1 16,6-5 1-16,35 0 1 0,0 0-1 0,-39 3 1 15,5 1-1-15,34-4 1 0,0 0-1 0,-30 5 2 16,4-5-2-16,26 0 1 0,0 0-1 0,-23 3 2 16,6-3-2-16,17 0 10 0,0 0-10 0,-16 0 10 15,4 0-10-15,12 0 0 0,0 0 0 0,-11 0 1 16,3 0-1-16,8 0 0 0,0 0 0 0,-7 0 1 15,1 0-1-15,6 0 0 0,0 0 0 0,-5 0 0 16,2 0 0-16,3 0-2 0,0 0 2 0,-5-3-2 16,-1 0 2-16,6 3-1 0,0 0 1 0,-7-4 0 0,0 2 0 15,7 2-2-15,0 0 2 0,-8-3-2 0,-1 3 2 16,9 0-10-16,0 0 10 0,-14 0-10 0,-2 5 10 16,16-5-24-16,0 0 24 0,-15 4-23 0,1 2 23 0,14-6-8 15,0 0 8-15,-16 6-7 0,0 4 7 0,16-10-5 16,0 0 5-16,-21 5-5 0,2 2 5 0,19-7-21 15,0 0 21-15,-17 3-21 0,-1-1 21 0,18-2-21 16,0 0 21-16,-15 0-21 0,1-2 21 0,14 2-78 16,0 0 78-16,-12 0-78 0,3-3 78 0,9 3-175 15,0 0 175-15,-5-9-175 0,5 2 175 0,-5-8-488 16</inkml:trace>
  <inkml:trace contextRef="#ctx0" brushRef="#br0" timeOffset="-190665.84">26539 6102 707 0,'0'0'0'0,"2"7"0"16,0 5 0-16,-2-12 106 0,0 0-106 0,9 15 106 15,3 9-106-15,-12-24 53 0,0 0-53 0,10 28 54 16,1 8-54-16,-11-36 39 0,0 0-39 0,7 36 39 15,0 7-39-15,-7-43 15 0,0 0-15 0,3 48 15 16,-1 6-15-16,-2-54 40 0,0 0-40 0,0 62 41 16,-2 1-41-16,2-63 42 0,0 0-42 0,-2 88 43 0,-1 16-43 15,3-104 17-15,0 0-17 0,-4 100 17 0,3-4-17 16,1-96 22-16,0 0-22 0,-4 96 23 0,2-1-23 16,2-95 24-16,0 0-24 0,-1 91 25 0,1-5-25 0,0-86 37 15,0 0-37-15,1 82 38 0,5-6-38 0,-6-76 6 16,0 0-6-16,5 71 7 0,0-2-7 0,-5-69 20 15,0 0-20-15,2 63 20 0,0-3-20 0,-2-60 23 16,0 0-23-16,1 36 24 0,-1-15-24 0,0-21 3 16,0 0-3-16,2 22 3 0,2-3-3 0,-4-19 7 15,0 0-7-15,5 15 8 0,2-1-8 0,-7-14 23 16,0 0-23-16,7 14 24 0,1-2-24 0,-8-12 2 16,0 0-2-16,13 12 2 0,2 0-2 0,-15-12 2 0,0 0-2 15,19 8 3-15,2-2-3 0,-21-6 11 0,0 0-11 16,25 6 11-16,-1 1-11 0,-24-7 32 0,0 0-32 0,28 5 33 15,2 2-33-15,-30-7 34 0,0 0-34 0,36 4 35 16,4 1-35-16,-40-5 38 0,0 0-38 0,46 0 38 16,4-4-38-16,-50 4 34 0,0 0-34 0,56-3 34 15,5-2-34-15,-61 5 15 0,0 0-15 0,68-9 15 16,5 2-15-16,-73 7 31 0,0 0-31 0,92-8 31 16,16-8-31-16,-108 16 1 0,0 0-1 0,103-10 2 15,2 0-2-15,-105 10 6 0,0 0-6 0,101-10 7 16,-4 1-7-16,-97 9 3 0,0 0-3 0,91-9 4 15,-8 6-4-15,-83 3 0 0,0 0 0 0,82-3 0 16,-3-1 0-16,-79 4-3 0,0 0 3 0,69-3-3 16,-4 1 3-16,-65 2-33 0,0 0 33 0,50-3-32 0,-8-3 32 15,-42 6-35-15,0 0 35 0,26-3-34 0,-14 0 34 16,-12 3-61-16,0 0 61 0,9-4-60 0,-5-1 60 0,-4 5-106 16,0 0 106-16,-6-15-106 0,-4-11 106 15,10 26-146-15,0 0 146 0,-26-36-146 0,-11-9 146 0,-25-33-901 16</inkml:trace>
  <inkml:trace contextRef="#ctx0" brushRef="#br0" timeOffset="-189840.09">26231 5444 438 0,'0'0'0'0,"10"0"0"0,8 0 0 0,-18 0 72 16,0 0-72-16,7 0 72 0,-5 0-72 0,-2 0 72 15,0 0-72-15,0 0 72 0,-2-7-72 0,2 7 42 16,0 0-42-16,0-5 43 0,0 2-43 0,0 3 16 16,0 0-16-16,3-5 17 0,1 1-17 0,-4 4 20 0,0 0-20 15,3-3 20-15,-1 3-20 0,-2 0 14 0,0 0-14 16,0 3 15-16,0 2-15 0,0-5 26 0,0 0-26 15,-5 19 26-15,-2 9-26 0,7-28 12 0,0 0-12 0,-12 27 13 16,1 4-13-16,11-31 41 0,0 0-41 0,-10 29 41 16,-2 2-41-16,12-31 42 0,0 0-42 0,-7 27 43 15,1 1-43-15,6-28 57 0,0 0-57 0,6 17 57 16,6-2-57-16,-12-15 55 0,0 0-55 0,24 7 56 16,9-14-56-16,-33 7 34 0,0 0-34 0,42-12 34 15,9-8-34-15,-51 20 17 0,0 0-17 0,55-24 17 16,1-10-17-16,-56 34 6 0,0 0-6 0,52-31 6 15,1-2-6-15,-53 33 8 0,0 0-8 0,45-27 9 16,-3 3-9-16,-42 24 0 0,0 0 0 0,33-16 1 16,-7 8-1-16,-26 8 0 0,0 0 0 0,21 1 1 15,-5 13-1-15,-16-14 0 0,0 0 0 0,8 21 0 16,-6 13 0-16,-2-34-1 0,0 0 1 0,-2 33 0 0,-3 1 0 16,5-34-3-16,0 0 3 0,-5 32-3 0,-2-4 3 15,7-28 0-15,0 0 0 0,2 24 0 0,6-4 0 16,-8-20 0-16,0 0 0 0,25 7 1 0,11-10-1 0,-36 3 7 15,0 0-7-15,49-12 8 0,10-16-8 0,-59 28 33 16,0 0-33-16,61-29 34 0,7-8-34 0,-68 37-23 16,0 0 23-16,65-36-22 0,1-4 22 0,-66 40-153 15,0 0 153-15,29-19-153 0,-22 11 153 0,30-20-832 16</inkml:trace>
  <inkml:trace contextRef="#ctx0" brushRef="#br0" timeOffset="-189224.1">25477 4948 863 0,'0'0'0'15,"1"5"0"-15,1 3 0 0,-2-8 67 0,0 0-67 16,7 7 68-16,5-7-68 0,-12 0 41 0,0 0-41 16,11 12 41-16,1 3-41 0,-12-15 17 0,0 0-17 0,9 28 17 15,-4 11-17-15,-5-39-2 0,0 0 2 0,3 40-1 16,1 6 1-16,-4-46-3 0,0 0 3 0,0 44-3 16,-2 3 3-16,2-47-6 0,0 0 6 0,-2 39-5 15,2-6 5-15,0-33-1 0,0 0 1 0,-1 27 0 16,1-8 0-16,0-19-1 0,0 0 1 0,-2 14 0 15,2-4 0-15,0-10-36 0,0 0 36 0,0 5-36 16,-5-5 36-16,5 0-147 0,0 0 147 0,-9-5-147 16,-3-7 147-16,12 12-181 0,0 0 181 0,-12-12-180 15,-2-3 180-15,-13-13-169 0</inkml:trace>
  <inkml:trace contextRef="#ctx0" brushRef="#br0" timeOffset="-189059.1">25379 5264 315 0,'0'0'0'0,"7"4"0"0,4 3 0 16,-11-7 98-16,0 0-98 0,12 3 98 0,-4 2-98 0,-8-5 71 15,0 0-71-15,23 11 72 0,8 2-72 0,-31-13 88 16,0 0-88-16,37 16 89 0,5-4-89 0,-42-12 58 16,0 0-58-16,40 15 58 0,0-3-58 0,-40-12-1 15,0 0 1-15,31 10 0 0,-6-1 0 0,-25-9-128 16,0 0 128-16,17 9-127 0,-5-6 127 0,-12-3-135 16,0 0 135-16,-7 3-135 0,-15-1 135 0,-8 5-222 15</inkml:trace>
  <inkml:trace contextRef="#ctx0" brushRef="#br0" timeOffset="-188820">25243 6352 1054 0,'0'0'0'0,"18"2"0"16,15 1 0-16,-33-3 93 0,0 0-93 0,47 0 93 15,15 0-93-15,-62 0 33 0,0 0-33 0,79 0 34 16,13-3-34-16,-92 3-108 0,0 0 108 0,171-2-821 16,-342 4 821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10:37:17.7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51 4100 214 0,'0'0'0'0,"0"0"0"0,-3-40 0 16,3 40-29-16,0 0 29 0,0-8-29 0,-4 4 29 15,3-8-50-15</inkml:trace>
  <inkml:trace contextRef="#ctx0" brushRef="#br0" timeOffset="1439.59">4066 4094 169 0,'0'0'0'0,"5"-6"0"0,-1 0 0 0,-4 6 65 15,0 0-65-15,-4-6 66 0,-1 4-66 0,5 2 52 16,0 0-52-16,-9-4 52 0,-1-2-52 0,10 6 41 16,0 0-41-16,-11-4 41 0,-4 2-41 0,15 2 18 15,0 0-18-15,-14-3 19 0,2 0-19 0,12 3 36 16,0 0-36-16,-21 0 37 0,-2 0-37 0,23 0 5 0,0 0-5 15,-24 0 6-15,-1 3-6 0,25-3 5 0,0 0-5 16,-26 5 6-16,-7 5-6 0,33-10 32 0,0 0-32 16,-30 9 33-16,3 3-33 0,27-12 33 0,0 0-33 0,-33 19 34 15,-4 5-34-15,37-24 42 0,0 0-42 0,-31 20 43 16,4 6-43-16,27-26 41 0,0 0-41 0,-33 26 41 16,0 5-41-16,33-31 10 0,0 0-10 0,-35 34 11 15,-6 2-11-15,41-36 13 0,0 0-13 0,-39 39 14 16,1 6-14-16,38-45 9 0,0 0-9 0,-42 46 9 15,4 5-9-15,38-51 8 0,0 0-8 0,-44 62 8 16,-3 7-8-16,47-69 15 0,0 0-15 0,-38 70 15 16,5 0-15-16,33-70 1 0,0 0-1 0,-30 69 1 15,6-3-1-15,24-66 0 0,0 0 0 0,-23 69 1 16,2 3-1-16,21-72 0 0,0 0 0 0,-21 70 1 16,0 6-1-16,21-76 2 0,0 0-2 0,-22 78 3 0,1 5-3 15,21-83 5-15,0 0-5 0,-21 82 5 0,4 2-5 16,17-84 7-16,0 0-7 0,-18 85 8 0,-1 3-8 15,19-88 3-15,0 0-3 0,-14 87 4 0,2 6-4 0,12-93 2 16,0 0-2-16,-12 90 2 0,6-2-2 0,6-88 1 16,0 0-1-16,-3 89 2 0,3 7-2 0,0-96 15 15,0 0-15-15,7 94 15 0,2 4-15 0,-9-98 15 16,0 0-15-16,14 94 15 0,1 0-15 0,-15-94 1 16,0 0-1-16,21 96 1 0,-2-2-1 0,-19-94 5 15,0 0-5-15,25 98 5 0,4 1-5 0,-29-99 2 16,0 0-2-16,25 106 2 0,-3 4-2 0,-22-110 0 15,0 0 0-15,21 103 0 0,-3-2 0 0,-18-101 0 0,0 0 0 16,15 103 0-16,3 3 0 0,-18-106 1 0,0 0-1 16,21 99 1-16,-4 1-1 0,-17-100 1 0,0 0-1 0,21 104 1 15,0 2-1-15,-21-106 0 0,0 0 0 0,29 100 0 16,3-3 0-16,-32-97-5 0,0 0 5 0,33 98-5 16,2-4 5-16,-35-94 4 0,0 0-4 0,38 96 4 15,4-7-4-15,-42-89 0 0,0 0 0 0,35 91 1 16,1-3-1-16,-36-88 23 0,0 0-23 0,32 94 24 15,1-2-24-15,-33-92 22 0,0 0-22 0,33 89 22 16,2-3-22-16,-35-86 8 0,0 0-8 0,29 91 9 16,4-4-9-16,-33-87 28 0,0 0-28 0,35 86 28 15,4-2-28-15,-39-84 18 0,0 0-18 0,38 82 19 16,7-7-19-16,-45-75 26 0,0 0-26 0,44 79 26 16,3-2-26-16,-47-77 14 0,0 0-14 0,47 76 15 15,3-8-15-15,-50-68 28 0,0 0-28 0,60 65 28 0,2-10-28 16,-62-55 12-16,0 0-12 0,68 51 12 0,2-4-12 15,-70-47 18-15,0 0-18 0,71 46 19 0,1 0-19 0,-72-46 8 16,0 0-8-16,76 43 9 0,5-4-9 0,-81-39 9 16,0 0-9-16,85 35 10 0,4-3-10 0,-89-32 3 15,0 0-3-15,89 19 4 0,0-9-4 0,-89-10 0 16,0 0 0-16,94 0 1 0,7-10-1 0,-101 10-8 16,0 0 8-16,97-15-7 0,6-13 7 0,-103 28-5 15,0 0 5-15,103-32-4 0,7-6 4 0,-110 38-15 16,0 0 15-16,102-39-14 0,3-4 14 0,-105 43-9 0,0 0 9 15,101-41-8-15,-7 0 8 0,-94 41-4 0,0 0 4 16,89-43-3-16,-7 2 3 0,-82 41-7 0,0 0 7 16,75-55-6-16,-11-7 6 0,-64 62-1 0,0 0 1 15,56-72 0-15,-11-7 0 0,-45 79 2 0,0 0-2 0,40-87 2 16,-3-5-2-16,-37 92 2 0,0 0-2 0,35-100 3 16,-2-3-3-16,-33 103 6 0,0 0-6 0,35-106 6 15,-6-7-6-15,-29 113 32 0,0 0-32 0,35-116 33 16,2-8-33-16,-37 124 1 0,0 0-1 0,34-120 1 15,8 2-1-15,-42 118 2 0,0 0-2 0,39-120 2 16,2 0-2-16,-41 120 5 0,0 0-5 0,35-121 6 16,-2-1-6-16,-33 122 2 0,0 0-2 0,26-122 3 15,-5 4-3-15,-21 118 5 0,0 0-5 0,13-125 5 16,-5-3-5-16,-8 128 13 0,0 0-13 0,9-122 13 16,-4-3-13-16,-5 125 3 0,0 0-3 0,7-122 4 15,2 2-4-15,-9 120 13 0,0 0-13 0,9-113 13 0,-1-1-13 16,-8 114 8-16,0 0-8 0,9-110 9 0,0 0-9 15,-9 110 3-15,0 0-3 0,0-115 4 0,-6 1-4 16,6 114 6-16,0 0-6 0,-6-119 7 0,-3 0-7 0,9 119 7 16,0 0-7-16,-9-115 7 0,0-3-7 0,9 118 0 15,0 0 0-15,-14-110 1 0,-1 4-1 0,15 106 3 16,0 0-3-16,-21-94 3 0,-5 10-3 0,26 84 10 16,0 0-10-16,-26-88 11 0,-7 6-11 0,33 82 1 15,0 0-1-15,-35-91 1 0,-4 2-1 0,39 89 15 16,0 0-15-16,-48-94 15 0,-5-2-15 0,53 96-2 15,0 0 2-15,-55-94-1 0,-5-4 1 0,60 98-5 0,0 0 5 16,-59-91-4-16,0 9 4 0,59 82-14 0,0 0 14 16,-59-75-13-16,-4-1 13 0,63 76-5 0,0 0 5 15,-68-70-4-15,-2 3 4 0,70 67-3 0,0 0 3 0,-75-63-3 16,-1 1 3-16,76 62-2 0,0 0 2 0,-80-60-1 16,-1 0 1-16,81 60-1 0,0 0 1 0,-85-55-1 15,0 2 1-15,85 53 0 0,0 0 0 0,-93-48 0 16,3 6 0-16,90 42 5 0,0 0-5 0,-98-36 5 15,-5 3-5-15,103 33 15 0,0 0-15 0,-108-27 16 16,0 8-16-16,108 19 4 0,0 0-4 0,-130-12 4 16,-18 8-4-16,148 4-5 0,0 0 5 0,-168 9-5 15,-18 10 5-15,186-19-157 0,0 0 157 0,-355 27-1114 16,710-54 1114-16</inkml:trace>
  <inkml:trace contextRef="#ctx0" brushRef="#br0" timeOffset="7446.96">5646 6046 91 0,'0'0'0'0,"0"0"0"0,4-7 0 15,-4 7 57-15,0 0-57 0,3-5 57 0,2 1-57 16,-5 4 52-16,0 0-52 0,6-3 52 0,1-2-52 0,-7 5 33 16,0 0-33-16,8-2 34 0,-2 2-34 0,-6 0 28 15,0 0-28-15,6 2 28 0,0-1-28 0,-6-1 39 16,0 0-39-16,5 4 39 0,-2-1-39 0,-3-3 65 16,0 0-65-16,4 4 66 0,-1 1-66 0,-3-5 73 15,0 0-73-15,0 3 73 0,0 1-73 0,0-4 67 16,0 0-67-16,0 1 67 0,-3 3-67 0,3-4 61 15,0 0-61-15,-4 3 61 0,1 1-61 0,3-4 58 16,0 0-58-16,-5 3 58 0,-1-1-58 0,6-2 34 0,0 0-34 16,-8 3 34-16,1-3-34 0,7 0-8 0,0 0 8 15,-9 0-8-15,4 4 8 0,5-4-127 0,0 0 127 16,-4 0-126-16,1 1 126 0,-2 3-627 0</inkml:trace>
  <inkml:trace contextRef="#ctx0" brushRef="#br0" timeOffset="18376.14">7047 8348 91 0,'0'0'0'0,"3"-7"0"0,3-5 0 0,-6 12 26 15,0 0-26-15,3-15 26 0,1-1-26 0,-4 16 49 16,0 0-49-16,1-13 49 0,3-1-49 0,-4 14 41 0,0 0-41 15,-5-14 41-15,1-1-41 0,4 15 28 0,0 0-28 16,-9-16 28-16,-3 1-28 0,12 15 35 0,0 0-35 0,-17-21 35 16,-4 3-35-16,21 18 21 0,0 0-21 0,-21-24 21 15,-2 0-21-15,23 24 28 0,0 0-28 0,-21-23 28 16,-3 3-28-16,24 20 21 0,0 0-21 0,-23-24 21 16,-5 5-21-16,28 19 26 0,0 0-26 0,-19-22 26 15,4 5-26-15,15 17 38 0,0 0-38 0,-18-23 39 16,6 3-39-16,12 20 32 0,0 0-32 0,-14-19 32 15,5 2-32-15,9 17 22 0,0 0-22 0,-15-22 22 16,1 1-22-16,14 21 18 0,0 0-18 0,-12-19 19 16,-4 2-19-16,16 17 18 0,0 0-18 0,-18-21 18 15,-2 3-18-15,20 18 15 0,0 0-15 0,-18-19 15 16,1 2-15-16,17 17 16 0,0 0-16 0,-21-16 17 16,-5-3-17-16,26 19 9 0,0 0-9 0,-25-17 9 0,-1 2-9 15,26 15 25-15,0 0-25 0,-26-19 26 0,5 2-26 16,21 17 36-16,0 0-36 0,-21-17 36 0,0 3-36 15,21 14 12-15,0 0-12 0,-21-15 13 0,0-4-13 0,21 19 43 16,0 0-43-16,-17-12 44 0,-4 3-44 0,21 9 21 16,0 0-21-16,-21-15 21 0,-1 3-21 0,22 12 29 15,0 0-29-15,-21-12 29 0,0 0-29 0,21 12 13 16,0 0-13-16,-26-9 13 0,1 2-13 0,25 7 2 16,0 0-2-16,-22-3 2 0,-6-4-2 0,28 7 1 15,0 0-1-15,-26-5 2 0,-1-2-2 0,27 7 0 16,0 0 0-16,-24-2 0 0,1-1 0 0,23 3-2 15,0 0 2-15,-24 0-1 0,-2-3 1 0,26 3-2 0,0 0 2 16,-21 0-1-16,0 0 1 0,21 0-2 0,0 0 2 16,-21 0-1-16,4 3 1 0,17-3-4 0,0 0 4 0,-21 3-4 15,-2-1 4-15,23-2 0 0,0 0 0 0,-21 4 0 16,-3 2 0-16,24-6 3 0,0 0-3 0,-26 12 3 16,0 4-3-16,26-16 0 0,0 0 0 0,-30 19 1 15,0 5-1-15,30-24 13 0,0 0-13 0,-29 25 13 16,-1 4-13-16,30-29 14 0,0 0-14 0,-29 30 15 15,2 0-15-15,27-30 34 0,0 0-34 0,-24 28 34 16,7-4-34-16,17-24 11 0,0 0-11 0,-18 20 11 16,3 3-11-16,15-23 12 0,0 0-12 0,-18 20 13 15,2-1-13-15,16-19 25 0,0 0-25 0,-14 19 26 16,-1 1-26-16,15-20 12 0,0 0-12 0,-14 24 12 16,0 4-12-16,14-28 1 0,0 0-1 0,-12 36 2 15,-6 10-2-15,18-46 10 0,0 0-10 0,-12 41 11 0,3 2-11 16,9-43 3-16,0 0-3 0,-8 46 3 0,8-1-3 15,0-45 2-15,0 0-2 0,0 46 2 0,5-3-2 0,-5-43 0 16,0 0 0-16,9 41 0 0,3 0 0 0,-12-41-1 16,0 0 1-16,12 43-1 0,2-2 1 0,-14-41 0 15,0 0 0-15,16 39 0 0,1 1 0 0,-17-40-4 16,0 0 4-16,17 38-4 0,4-2 4 0,-21-36-3 16,0 0 3-16,21 30-3 0,2 3 3 0,-23-33-6 15,0 0 6-15,28 27-5 0,-2 1 5 0,-26-28-14 16,0 0 14-16,30 20-13 0,-1 1 13 0,-29-21-4 15,0 0 4-15,30 19-3 0,1 0 3 0,-31-19-7 0,0 0 7 16,33 17-7-16,-3 1 7 0,-30-18-3 0,0 0 3 16,33 16-3-16,2-4 3 0,-35-12-2 0,0 0 2 15,38 8-2-15,0 1 2 0,-38-9-5 0,0 0 5 0,39 5-4 16,6 0 4-16,-45-5-6 0,0 0 6 0,40 0-6 16,5 2 6-16,-45-2-1 0,0 0 1 0,39-2 0 15,-1-3 0-15,-38 5-7 0,0 0 7 0,33-3-7 16,-1-1 7-16,-32 4-3 0,0 0 3 0,29-3-3 15,1 3 3-15,-30 0-2 0,0 0 2 0,29-4-2 16,-2 3 2-16,-27 1-2 0,0 0 2 0,29-4-1 16,1-3 1-16,-30 7-4 0,0 0 4 0,33-8-4 15,0-2 4-15,-33 10-6 0,0 0 6 0,35-12-6 16,-2 0 6-16,-33 12-8 0,0 0 8 0,38-14-7 16,1 0 7-16,-39 14-1 0,0 0 1 0,38-15-1 15,4-2 1-15,-42 17-43 0,0 0 43 0,38-24-43 16,0-4 43-16,-38 28-98 0,0 0 98 0,35-39-98 0,-5-16 98 15,34-39-789-15</inkml:trace>
  <inkml:trace contextRef="#ctx0" brushRef="#br0" timeOffset="20282.5">1840 7896 191 0,'0'0'0'0,"0"0"0"0,0 0 0 0,0 0 85 15,0 0-85-15,0 0 85 0,0 0-85 0,0 0 79 0,0 0-79 16,0 0 80-16,0 0-80 0,0 0 71 0,0 0-71 16,0 0 72-16,0 0-72 0,0 0 56 0,0 0-56 0,0 0 56 15,0 0-56-15,0 0 62 0,0 0-62 0,7 17 63 16,3 10-63-16,-10-27 45 0,0 0-45 0,12 38 46 15,4 10-46-15,-16-48 43 0,0 0-43 0,12 51 43 16,2 8-43-16,-14-59 35 0,0 0-35 0,12 54 36 16,0 6-36-16,-12-60 15 0,0 0-15 0,14 57 15 15,-5-2-15-15,-9-55 21 0,0 0-21 0,12 55 21 16,-3-2-21-16,-9-53 33 0,0 0-33 0,12 51 33 16,-3 1-33-16,-9-52 5 0,0 0-5 0,9 41 5 15,-1-4-5-15,-8-37 18 0,0 0-18 0,6 36 18 16,4-8-18-16,-10-28 23 0,0 0-23 0,5 24 24 15,4-4-24-15,-9-20 0 0,0 0 0 0,9 16 0 16,3-6 0-16,-12-10-1 0,0 0 1 0,14 5-1 0,2-2 1 16,-16-3 7-16,0 0-7 0,12-8 8 0,2-4-8 15,-14 12 24-15,0 0-24 0,12-15 25 0,-3-9-25 16,-9 24 32-16,0 0-32 0,15-28 33 0,-1-6-33 0,-14 34 6 16,0 0-6-16,18-36 7 0,2-10-7 0,-20 46 11 15,0 0-11-15,21-45 11 0,6-1-11 0,-27 46 16 16,0 0-16-16,20-45 17 0,5 2-17 0,-25 43 3 15,0 0-3-15,22-39 3 0,-1 0-3 0,-21 39 6 16,0 0-6-16,21-43 7 0,0 0-7 0,-21 43 13 16,0 0-13-16,18-41 14 0,-1 0-14 0,-17 41 8 15,0 0-8-15,9-40 9 0,-1 4-9 0,-8 36 3 0,0 0-3 16,7-36 4-16,-7 2-4 0,0 34 21 0,0 0-21 16,0-29 21-16,-3 3-21 0,3 26 13 0,0 0-13 15,-9-20 13-15,1-1-13 0,8 21 9 0,0 0-9 0,-13-15 10 16,-1-1-10-16,14 16 10 0,0 0-10 0,-15-17 10 15,-3 4-10-15,18 13 33 0,0 0-33 0,-21-12 33 16,0 3-33-16,21 9 34 0,0 0-34 0,-22-10 34 16,-3 5-34-16,25 5 7 0,0 0-7 0,-34-6 7 15,-5 6-7-15,39 0 13 0,0 0-13 0,-45 2 13 16,-7 2-13-16,52-4 16 0,0 0-16 0,-54 0 17 16,-2 3-17-16,56-3 7 0,0 0-7 0,-51 0 8 15,1 2-8-15,50-2 1 0,0 0-1 0,-47 3 1 16,0 4-1-16,47-7-1 0,0 0 1 0,-38 3-1 15,4-1 1-15,34-2-64 0,0 0 64 0,-26 4-64 0,0-1 64 16,26-3-154-16,0 0 154 0,-24 0-154 0,3-3 154 16,-26 1-1055-16</inkml:trace>
  <inkml:trace contextRef="#ctx0" brushRef="#br0" timeOffset="20973.27">1545 8877 124 0,'0'0'0'15,"0"0"89"-15,0 0-89 0,5 11 89 0,1 4-89 16,-6-15 133-16,0 0-133 0,7 9 133 0,1-6-133 16,-8-3 116-16,0 0-116 0,9 0 116 0,3-3-116 0,-12 3 106 15,0 0-106-15,14-9 106 0,7-3-106 0,-21 12 73 16,0 0-73-16,25-12 73 0,4-2-73 0,-29 14 34 15,0 0-34-15,30-12 35 0,5 0-35 0,-35 12 10 16,0 0-10-16,38-8 11 0,0 1-11 0,-38 7 5 16,0 0-5-16,47-5 6 0,4 0-6 0,-51 5 3 15,0 0-3-15,50-7 3 0,6 0-3 0,-56 7 1 16,0 0-1-16,54-5 2 0,-2-5-2 0,-52 10 1 0,0 0-1 16,51-5 1-16,-1-4-1 0,-50 9 3 0,0 0-3 15,51-7 4-15,-1 2-4 0,-50 5 5 0,0 0-5 16,47-3 6-16,1-1-6 0,-48 4 14 0,0 0-14 0,41-5 15 15,-1 3-15-15,-40 2 3 0,0 0-3 0,33-1 4 16,-6 1-4-16,-27 0 6 0,0 0-6 0,24 1 7 16,-7 1-7-16,-17-2 7 0,0 0-7 0,16 5 8 15,-7 0-8-15,-9-5-2 0,0 0 2 0,9 7-1 16,-4 2 1-16,-5-9-75 0,0 0 75 0,0 12-74 16,-4 3 74-16,4-15-157 0,0 0 157 0,-5 19-156 15,-4-4 156-15,-3 21-567 0</inkml:trace>
  <inkml:trace contextRef="#ctx0" brushRef="#br0" timeOffset="21933.25">2085 8924 393 0,'0'0'0'0,"4"-5"0"0,-4-2 0 0,0 7 3 16,0 0-3-16,0-5 4 0,-4-2-4 0,4 7 53 16,0 0-53-16,-5-9 54 0,5 2-54 0,0 7 29 15,0 0-29-15,0-8 29 0,5-4-29 0,-5 12 35 16,0 0-35-16,4-7 36 0,1 2-36 0,-5 5 61 0,0 0-61 16,7-2 61-16,-2 4-61 0,-5-2 49 0,0 0-49 15,5 8 50-15,2 8-50 0,-7-16 55 0,0 0-55 16,9 27 56-16,0 9-56 0,-9-36 50 0,0 0-50 15,9 40 51-15,-1 2-51 0,-8-42 37 0,0 0-37 0,9 45 38 16,-2 5-38-16,-7-50 46 0,0 0-46 0,9 54 46 16,-4 6-46-16,-5-60 41 0,0 0-41 0,3 60 41 15,-1 7-41-15,-2-67 26 0,0 0-26 0,7 77 26 16,2 11-26-16,-9-88 35 0,0 0-35 0,3 70 36 16,2-5-36-16,-5-65 31 0,0 0-31 0,4 50 31 15,-2-20-31-15,-2-30 13 0,0 0-13 0,3 28 14 16,1-8-14-16,-4-20 37 0,0 0-37 0,0 16 37 15,5-4-37-15,-5-12 2 0,0 0-2 0,0 7 2 16,3 1-2-16,-3-8 7 0,0 0-7 0,0 4 8 16,0 1-8-16,0-5 24 0,0 0-24 0,0 3 25 0,0 1-25 15,0-4-1-15,0 0 1 0,0 0 0 0,-3 3 0 16,3-3 0-16,0 0 0 0,0 0 1 0,-5 5-1 0,5-5 6 16,0 0-6-16,-9 0 7 0,-7 4-7 0,16-4 3 15,0 0-3-15,-26 0 4 0,-3 0-4 0,29 0 0 16,0 0 0-16,-39 0 1 0,-3 1-1 0,42-1 2 15,0 0-2-15,-41 4 2 0,-3 3-2 0,44-7 45 16,0 0-45-16,-44 6 46 0,3 1-46 0,41-7 42 16,0 0-42-16,-39 5 43 0,10 1-43 0,29-6 28 15,0 0-28-15,-30 3 28 0,6-1-28 0,24-2 18 16,0 0-18-16,-18 1 19 0,4-1-19 0,14 0 1 16,0 0-1-16,-12 2 2 0,5 2-2 0,7-4 1 0,0 0-1 15,4 0 2-15,11 3-2 0,-15-3-1 0,0 0 1 16,21 0-1-16,5 0 1 0,-26 0-5 0,0 0 5 15,32 0-5-15,4 0 5 0,-36 0-15 0,0 0 15 0,42 2-14 16,2-1 14-16,-44-1-15 0,0 0 15 0,42 2-15 16,5-2 15-16,-47 0-16 0,0 0 16 0,38 2-15 15,-3-2 15-15,-35 0-26 0,0 0 26 0,28 5-26 16,-9-2 26-16,-19-3-13 0,0 0 13 0,15 6-12 16,-2 0 12-16,-13-6-36 0,0 0 36 0,8 6-35 15,-2 0 35-15,-6-6 0 0,0 0 0 0,0 4 0 16,-4 1 0-16,4-5 1 0,0 0-1 0,-14 5 2 15,-12 2-2-15,26-7 16 0,0 0-16 0,-30-2 17 16,-8-3-17-16,38 5 10 0,0 0-10 0,-37-14 10 16,-1-4-10-16,38 18 10 0,0 0-10 0,-29-21 10 15,2-6-10-15,27 27 8 0,0 0-8 0,-14-24 9 0,11-2-9 16,3 26 3-16,0 0-3 0,12-17 4 0,14 7-4 16,-26 10-1-16,0 0 1 0,42 1 0 0,14 10 0 15,-56-11-8-15,0 0 8 0,59 15-7 0,2 7 7 0,-61-22-26 16,0 0 26-16,80 28-26 0,18 6 26 0,-98-34-30 15,0 0 30-15,80 29-30 0,-3-7 30 0,-77-22-54 16,0 0 54-16,50 16-54 0,-20-8 54 0,-30-8-98 16,0 0 98-16,24 9-98 0,-10-6 98 0,-14-3-194 15,0 0 194-15,9-8-194 0,-9-8 194 0,8-6-643 16</inkml:trace>
  <inkml:trace contextRef="#ctx0" brushRef="#br0" timeOffset="22369.73">1876 7807 270 0,'0'0'0'0,"5"7"0"0,8-2 0 0,-13-5 0 15,0 0 0-15,5 7 1 0,-2-4-1 0,-3-3-43 0,0 0 43 16,0 0-43-16,4 2 43 0,-2 1-68 0</inkml:trace>
  <inkml:trace contextRef="#ctx0" brushRef="#br0" timeOffset="23570.58">1890 7829 135 0,'0'0'0'0,"4"-3"0"15,4-6 0-15,-8 9 25 0,0 0-25 0,9-7 26 16,0-1-26-16,-9 8 25 0,0 0-25 0,12-7 26 16,5 2-26-16,-17 5 34 0,0 0-34 0,18-9 35 15,-1 2-35-15,-17 7 59 0,0 0-59 0,21-8 59 16,4 1-59-16,-25 7 65 0,0 0-65 0,22-9 66 15,3-1-66-15,-25 10 42 0,0 0-42 0,24-9 42 16,-1 3-42-16,-23 6 38 0,0 0-38 0,21-6 38 16,-4-2-38-16,-17 8 16 0,0 0-16 0,16-9 17 15,-2 6-17-15,-14 3 29 0,0 0-29 0,8-4 29 16,-4-1-29-16,-4 5 6 0,0 0-6 0,3-1 6 0,2-1-6 16,-5 2 17-16,0 0-17 0,4-2 17 0,-4 2-17 15,0 0 8-15,0 0-8 0,0 0 9 0,0 0-9 16,0 0 9-16,0 0-9 0,0 0 9 0,-4-5-9 0,4 5 23 15,0 0-23-15,0-5 24 0,-5 1-24 0,5 4 42 16,0 0-42-16,-3-8 43 0,-1 1-43 0,4 7 49 16,0 0-49-16,-8-12 49 0,-1 0-49 0,9 12 42 15,0 0-42-15,-9-22 43 0,-3-6-43 0,12 28 36 16,0 0-36-16,-5-29 37 0,1-7-37 0,4 36 45 16,0 0-45-16,-5-34 45 0,5-5-45 0,0 39 26 15,0 0-26-15,0-40 26 0,0-3-26 0,0 43 35 0,0 0-35 16,2-43 36-16,1 1-36 0,-3 42 13 0,0 0-13 15,0-40 14-15,4 4-14 0,-4 36 12 0,0 0-12 16,0-31 13-16,0 6-13 0,0 25 4 0,0 0-4 16,0-23 4-16,-4 10-4 0,4 13 21 0,0 0-21 0,0-7 21 15,0 0-21-15,0 7 2 0,0 0-2 0,0 0 3 16,0 0-3-16,0 0 6 0,0 0-6 0,0 3 7 16,-3 3-7-16,3-6 3 0,0 0-3 0,0 13 4 15,0 8-4-15,0-21 0 0,0 0 0 0,3 27 0 16,1 6 0-16,-4-33 0 0,0 0 0 0,5 38 0 15,-5-2 0-15,0-36 4 0,0 0-4 0,3 44 5 16,-3 6-5-16,0-50 3 0,0 0-3 0,4 51 3 16,1 4-3-16,-5-55 11 0,0 0-11 0,5 46 11 15,2-1-11-15,-7-45 9 0,0 0-9 0,2 36 9 16,2-2-9-16,-4-34 8 0,0 0-8 0,0 24 9 16,0-3-9-16,0-21 15 0,0 0-15 0,0 18 15 0,-4-2-15 15,4-16 3-15,0 0-3 0,-2 12 4 0,2-4-4 16,0-8 12-16,0 0-12 0,-3 12 13 0,3 0-13 0,0-12 8 15,0 0-8-15,-4 11 9 0,4-3-9 0,0-8 8 16,0 0-8-16,0 7 9 0,0-2-9 0,0-5 15 16,0 0-15-16,0 4 15 0,-1-3-15 0,1-1 22 15,0 0-22-15,0 0 23 0,-4 0-23 0,4 0 8 16,0 0-8-16,-5-10 8 0,5-5-8 0,0 15 1 16,0 0-1-16,-4-24 2 0,4-7-2 0,0 31 1 15,0 0-1-15,-3-38 1 0,3-6-1 0,0 44 14 16,0 0-14-16,0-48 15 0,0-4-15 0,0 52 3 0,0 0-3 15,0-51 3-15,0-4-3 0,0 55 3 0,0 0-3 16,0-51 3-16,0 1-3 0,0 50 0 0,0 0 0 16,0-48 0-16,3 2 0 0,-3 46 0 0,0 0 0 15,6-40 0-15,1 8 0 0,-7 32 4 0,0 0-4 0,5-31 4 16,4 3-4-16,-9 28 0 0,0 0 0 0,8-20 1 16,-4 5-1-16,-4 15 0 0,0 0 0 0,5-11 0 15,2 6 0-15,-7 5-1 0,0 0 1 0,5 4 0 16,-1 8 0-16,-4-12-3 0,0 0 3 0,5 15-3 15,-2 5 3-15,-3-20 0 0,0 0 0 0,4 19 0 16,-4-2 0-16,0-17-2 0,0 0 2 0,0 16-1 16,-4-1 1-16,4-15 0 0,0 0 0 0,-3 12 0 15,-2-3 0-15,5-9 1 0,0 0-1 0,-7 10 1 16,-4-6-1-16,11-4 9 0,0 0-9 0,-15 1 9 0,-8-2-9 16,23 1 9-16,0 0-9 0,-21-7 9 15,-3-5-9-15,24 12 3 0,0 0-3 0,-23-16 4 0,2-3-4 16,21 19 3-16,0 0-3 0,-21-20 3 0,5-2-3 15,16 22 0-15,0 0 0 0,-10-17 0 0,3-2 0 0,7 19 1 16,0 0-1-16,-5-16 1 0,5 3-1 0,0 13-1 16,0 0 1-16,5-12-1 0,7 1 1 0,-12 11-2 15,0 0 2-15,12-5-1 0,9-2 1 0,-21 7-17 16,0 0 17-16,21 0-17 0,5 4 17 0,-26-4-1 16,0 0 1-16,21 3-1 0,-3 2 1 0,-18-5 0 15,0 0 0-15,12 7 0 0,-3 2 0 0,-9-9 0 16,0 0 0-16,8 7 0 0,-6 1 0 0,-2-8 0 0,0 0 0 15,4 4 0-15,-4 1 0 0,0-5 5 0,0 0-5 16,-6 7 6-16,-1-4-6 0,7-3 8 0,0 0-8 16,-5 5 8-16,-4 2-8 0,9-7-26 0,0 0 26 15,-8 2-25-15,-1-2 25 0,9 0-144 0,0 0 144 0,-9-2-144 16,-6-5 144-16,-8-5-1119 0</inkml:trace>
  <inkml:trace contextRef="#ctx0" brushRef="#br0" timeOffset="42096.65">7068 5264 225 0,'0'0'0'0,"-14"-5"0"0,-7-3 0 0,21 8 77 15,0 0-77-15,-26-12 77 0,1-4-77 0,25 16 108 16,0 0-108-16,-29-12 108 0,-1-3-108 0,30 15 104 16,0 0-104-16,-33-15 105 0,2 3-105 0,31 12 82 15,0 0-82-15,-30-12 83 0,0 1-83 0,30 11 55 16,0 0-55-16,-33-8 55 0,-8-1-55 0,41 9 41 15,0 0-41-15,-35-7 41 0,0 2-41 0,35 5 17 0,0 0-17 16,-37-8 17-16,6 4-17 0,31 4 20 0,0 0-20 16,-30-3 20-16,1-1-20 0,29 4 15 0,0 0-15 15,-28 0 15-15,2 0-15 0,26 0 1 0,0 0-1 16,-23 4 2-16,2-1-2 0,21-3 1 0,0 0-1 0,-17 4 1 16,1 4-1-16,16-8 0 0,0 0 0 0,-21 12 0 15,-2 5 0-15,23-17-5 0,0 0 5 0,-20 19-5 16,2-3 5-16,18-16-4 0,0 0 4 0,-24 27-4 15,-6 0 4-15,30-27-3 0,0 0 3 0,-29 31-3 16,-1 5 3-16,30-36-2 0,0 0 2 0,-30 31-1 16,4 5 1-16,26-36-1 0,0 0 1 0,-26 36-1 15,-2 7 1-15,28-43-1 0,0 0 1 0,-22 36 0 16,4-2 0-16,18-34-1 0,0 0 1 0,-21 39 0 16,4 6 0-16,17-45 0 0,0 0 0 0,-19 43 0 15,1 0 0-15,18-43 2 0,0 0-2 0,-14 48 2 16,-3 0-2-16,17-48 6 0,0 0-6 0,-12 49 6 0,-1-1-6 15,13-48 8-15,0 0-8 0,-8 43 8 0,-4-2-8 16,12-41 3-16,0 0-3 0,-9 43 4 0,4 0-4 16,5-43 12-16,0 0-12 0,-4 46 12 0,1 2-12 0,3-48 8 15,0 0-8-15,0 46 8 0,3 2-8 0,-3-48 8 16,0 0-8-16,0 46 9 0,4-1-9 0,-4-45 15 16,0 0-15-16,5 43 15 0,4-4-15 0,-9-39 3 15,0 0-3-15,8 40 4 0,8-4-4 0,-16-36 2 16,0 0-2-16,14 30 3 0,-2-2-3 0,-12-28 10 15,0 0-10-15,17 29 11 0,-1 0-11 0,-16-29 8 16,0 0-8-16,19 24 8 0,2 0-8 0,-21-24 8 16,0 0-8-16,25 19 9 0,4-2-9 0,-29-17 23 0,0 0-23 15,30 15 24-15,3-8-24 0,-33-7 6 0,0 0-6 16,35 9 7-16,0-6-7 0,-35-3 1 0,0 0-1 0,33 5 1 16,-4-1-1-16,-29-4 9 0,0 0-9 0,26 0 10 15,4 0-10-15,-30 0 7 0,0 0-7 0,26-4 8 16,2 4-8-16,-28 0 0 0,0 0 0 0,30-3 1 15,-1 0-1-15,-29 3 8 0,0 0-8 0,30-6 8 16,1-2-8-16,-31 8 3 0,0 0-3 0,33-14 3 16,2-6-3-16,-35 20 5 0,0 0-5 0,37-28 6 15,-2-8-6-15,-35 36 3 0,0 0-3 0,41-43 3 16,0-5-3-16,-41 48-43 0,0 0 43 0,59-77-42 16,12-19 42-16,-71 96-95 0,0 0 95 0,54-101-94 15,-7-10 94-15,51-105-887 0</inkml:trace>
  <inkml:trace contextRef="#ctx0" brushRef="#br0" timeOffset="46090.85">21555 6239 91 0,'0'0'0'0,"-5"0"0"0,-2 0 0 15,7 0 10-15,0 0-10 0,7 4 10 0,7 4-10 16,-14-8 4-16,0 0-4 0,12 4 5 0,5 1-5 15,-17-5 14-15,0 0-14 0,13 7 15 0,1-2-15 0,-14-5 8 16,0 0-8-16,12 7 9 0,0-2-9 0,-12-5 15 16,0 0-15-16,12 7 15 0,0-4-15 0,-12-3 8 15,0 0-8-15,14 5 9 0,-5-1-9 0,-9-4 15 16,0 0-15-16,9 6 16 0,-1-2-16 0,-8-4-34 16,0 0 34-16,9 8-34 0,-2 1 34 0,9 6-64 15</inkml:trace>
  <inkml:trace contextRef="#ctx0" brushRef="#br0" timeOffset="47561.44">26173 8266 393 0,'0'0'0'0,"0"0"0"0,0 0 0 15,0 0 61-15,0 0-61 0,-3 0 62 0,-2-7-62 16,5 7 67-16,0 0-67 0,-5-5 68 0,-1-2-68 16,6 7 57-16,0 0-57 0,-5-7 58 0,-2-1-58 0,7 8 37 15,0 0-37-15,-7-9 37 0,0-3-37 0,7 12 46 16,0 0-46-16,-7-12 46 0,-1 0-46 0,8 12 27 16,0 0-27-16,-9-12 27 0,2 0-27 0,7 12 27 15,0 0-27-15,-9-7 27 0,2-1-27 0,7 8 8 16,0 0-8-16,-9-7 9 0,1 3-9 0,8 4 5 15,0 0-5-15,-14 4 5 0,-4 3-5 0,18-7 7 16,0 0-7-16,-21 12 8 0,2 5-8 0,19-17 0 0,0 0 0 16,-17 22 1-16,-1 2-1 0,18-24 0 0,0 0 0 15,-12 24 1-15,2 2-1 0,10-26-7 0,0 0 7 16,-7 29-6-16,5 2 6 0,2-31-46 0,0 0 46 16,2 29-45-16,5 5 45 0,-7-34-38 0,0 0 38 0,12 27-38 15,7 1 38-15,-19-28-46 0,0 0 46 0,21 24-45 16,5-5 45-16,-26-19-42 0,0 0 42 0,28 15-41 15,5-5 41-15,-33-10-11 0,0 0 11 0,30 11-10 16,1-8 10-16,-31-3-22 0,0 0 22 0,30 4-22 16,3-4 22-16,-33 0-14 0,0 0 14 0,28-4-13 15,3 1 13-15,-31 3-17 0,0 0 17 0,28-9-16 16,0-1 16-16,-28 10 1 0,0 0-1 0,24-14 1 16,2-3-1-16,-26 17 33 0,0 0-33 0,21-21 34 15,0 1-34-15,-21 20 58 0,0 0-58 0,19-28 58 16,-1 1-58-16,-18 27 66 0,0 0-66 0,14-31 67 15,-4-5-67-15,-10 36 59 0,0 0-59 0,4-36 59 0,-8-5-59 16,4 41 41-16,0 0-41 0,-17-38 42 0,-13 2-42 16,30 36-59-16,0 0 59 0,-49-18-58 0,-17 7 58 0,66 11-105 15,0 0 105-15,-120 11-105 0,-42 9 105 0,-120 11-512 16</inkml:trace>
  <inkml:trace contextRef="#ctx0" brushRef="#br0" timeOffset="50038.05">29855 8053 180 0,'0'0'0'0,"-6"-6"0"0,-1-3 0 0,7 9 0 15,0 0 0-15,-12-12 0 0,-3 0 0 0,15 12 38 16,0 0-38-16,-18-12 38 0,1-3-38 0,17 15 76 15,0 0-76-15,-19-19 77 0,-2 2-77 0,21 17 85 16,0 0-85-16,-20-19 86 0,1 0-86 0,19 19 77 16,0 0-77-16,-17-17 77 0,3 1-77 0,14 16 58 15,0 0-58-15,-16-18 59 0,2 0-59 0,14 18 58 16,0 0-58-16,-19-15 59 0,-2-4-59 0,21 19 45 0,0 0-45 16,-24-19 45-16,-2 2-45 0,26 17 47 0,0 0-47 15,-30-19 48-15,-3 2-48 0,33 17 59 0,0 0-59 0,-37-15 59 16,-3-4-59-16,40 19 15 0,0 0-15 0,-48-15 15 15,-6-1-15-15,54 16 3 0,0 0-3 0,-60-14 4 16,-2 2-4-16,62 12 3 0,0 0-3 0,-61-10 4 16,0 5-4-16,61 5 5 0,0 0-5 0,-74-9 5 15,-6 6-5-15,80 3 11 0,0 0-11 0,-75-3 11 16,1 3-11-16,74 0 1 0,0 0-1 0,-70 6 1 16,2 8-1-16,68-14 4 0,0 0-4 0,-65 16 4 15,3 2-4-15,62-18 0 0,0 0 0 0,-63 21 0 16,0 6 0-16,63-27-4 0,0 0 4 0,-64 28-3 15,-1-1 3-15,65-27-1 0,0 0 1 0,-64 24 0 16,1-2 0-16,63-22-1 0,0 0 1 0,-49 24 0 0,9-6 0 16,40-18 0-16,0 0 0 0,-45 22 1 0,-2 2-1 15,47-24 0-15,0 0 0 0,-59 31 1 0,-11 8-1 16,70-39 0-16,0 0 0 0,-61 43 1 0,2 5-1 16,59-48 13-16,0 0-13 0,-51 48 14 0,6 3-14 0,45-51 8 15,0 0-8-15,-40 55 9 0,7 0-9 0,33-55 4 16,0 0-4-16,-31 55 5 0,3 1-5 0,28-56 0 15,0 0 0-15,-23 50 1 0,7-7-1 0,16-43 0 16,0 0 0-16,-17 48 0 0,3-2 0 0,14-46 0 16,0 0 0-16,-10 48 0 0,1-4 0 0,9-44 0 15,0 0 0-15,-2 48 0 0,6 2 0 0,-4-50-1 16,0 0 1-16,10 50 0 0,6-1 0 0,-16-49-4 0,0 0 4 16,26 62-3-16,7 5 3 0,-33-67-13 0,0 0 13 15,31 60-13-15,2-5 13 0,-33-55-9 0,0 0 9 16,30 43-8-16,0-11 8 0,-30-32-16 0,0 0 16 0,33 34-15 15,2-6 15-15,-35-28-9 0,0 0 9 0,40 29-8 16,3-3 8-16,-43-26-4 0,0 0 4 0,58 32-3 16,11 4 3-16,-69-36-3 0,0 0 3 0,51 26-3 15,-8-6 3-15,-43-20 0 0,0 0 0 0,44 19 1 16,0-2-1-16,-44-17 1 0,0 0-1 0,45 19 2 16,4-2-2-16,-49-17 1 0,0 0-1 0,62 23 2 15,13 1-2-15,-75-24 1 0,0 0-1 0,58 17 1 16,-9-4-1-16,-49-13 3 0,0 0-3 0,62 12 4 15,10-5-4-15,-72-7 5 0,0 0-5 0,69 5 6 16,3-8-6-16,-72 3 14 0,0 0-14 0,69-5 15 16,1-2-15-16,-70 7 44 0,0 0-44 0,54-9 44 15,-9-3-44-15,-45 12 13 0,0 0-13 0,51-13 13 0,-1-1-13 16,-50 14 13-16,0 0-13 0,70-19 14 0,14-5-14 0,-84 24 27 16,0 0-27-16,76-24 27 0,3 0-27 0,-79 24 1 15,0 0-1-15,71-27 2 0,-1-4-2 0,-70 31 2 16,0 0-2-16,66-27 3 0,-1-1-3 0,-65 28 5 15,0 0-5-15,61-32 6 0,-4 1-6 0,-57 31 6 16,0 0-6-16,42-31 7 0,-12 0-7 0,-30 31 14 16,0 0-14-16,31-38 15 0,-3-6-15 0,-28 44 14 15,0 0-14-15,35-62 15 0,5-15-15 0,-40 77 4 16,0 0-4-16,34-68 4 0,-2-3-4 0,-32 71-2 16,0 0 2-16,24-66-1 0,-6-5 1 0,-18 71-20 0,0 0 20 15,12-67-19-15,-7-4 19 0,-5 71-16 0,0 0 16 16,-2-69-15-16,-8 0 15 0,10 69-53 0,0 0 53 15,-19-70-52-15,-7 0 52 0,26 70-118 0,0 0 118 0,-39-81-117 16,-8-4 117-16,47 85-125 0,0 0 125 0,-76-91-124 16,-22 0 124-16,-76-92-644 0</inkml:trace>
  <inkml:trace contextRef="#ctx0" brushRef="#br0" timeOffset="59798.18">18787 12561 628 0,'0'0'0'0,"5"-2"0"15,6-1 0-15,-11 3 6 0,0 0-6 0,-11-2 6 16,-10 0-6-16,21 2 0 0,0 0 0 0,-19 0 1 15,2 0-1-15,17 0-5 0,0 0 5 0,-14 0-5 16,-4 0 5-16,18 0-38 0,0 0 38 0,-14 0-37 0,0-7 37 16,14 7-37-16,0 0 37 0,-13-5-37 0,0-7 37 15,-13-3-293-15</inkml:trace>
  <inkml:trace contextRef="#ctx0" brushRef="#br0" timeOffset="61086.56">18501 12437 382 0,'0'0'0'16,"4"0"0"-16,3 0 0 0,-7 0 99 0,0 0-99 15,0 0 100-15,0 0-100 0,0 0 86 0,0 0-86 0,0 0 87 16,-4-1-87-16,4 1 48 0,0 0-48 0,-5 0 48 15,3-2-48-15,2 2 38 0,0 0-38 0,0 0 38 16,0 0-38-16,0 0 38 0,0 0-38 0,0 0 39 16,7 5-39-16,-7-5 44 0,0 0-44 0,9 3 44 15,3 3-44-15,-12-6 41 0,0 0-41 0,18 1 41 16,4-2-41-16,-22 1 41 0,0 0-41 0,28-2 41 16,2-2-41-16,-30 4 34 0,0 0-34 0,33-1 35 15,5 1-35-15,-38 0 33 0,0 0-33 0,40 0 34 16,4 0-34-16,-44 0 49 0,0 0-49 0,43 0 49 15,1-2-49-15,-44 2 28 0,0 0-28 0,42 0 28 16,-1 0-28-16,-41 0 10 0,0 0-10 0,41 0 11 0,0-2-11 16,-41 2 12-16,0 0-12 0,39 0 13 0,-5 0-13 15,-34 0 23-15,0 0-23 0,35 0 24 0,-2 2-24 16,-33-2 42-16,0 0-42 0,30-2 43 0,-2 1-43 0,-28 1 13 16,0 0-13-16,26-2 14 0,-2 2-14 0,-24 0 22 15,0 0-22-15,25 0 23 0,-3 0-23 0,-22 0 33 16,0 0-33-16,23 2 34 0,0-1-34 0,-23-1 1 15,0 0-1-15,22 0 2 0,1 0-2 0,-23 0 3 16,0 0-3-16,24-1 3 0,3-1-3 0,-27 2 2 16,0 0-2-16,29-9 2 0,-3-3-2 0,-26 12 0 15,0 0 0-15,30-10 0 0,3-2 0 0,-33 12 1 0,0 0-1 16,28-8 1-16,2-6-1 0,-30 14 0 0,0 0 0 16,27-9 0-16,-2 4 0 0,-25 5-2 0,0 0 2 15,21-7-1-15,-2 6 1 0,-19 1 2 0,0 0-2 0,16 0 3 16,-6 0-3-16,-10 0 2 0,0 0-2 0,7 1 3 15,-4 1-3-15,-3-2 6 0,0 0-6 0,0 0 6 16,4 5-6-16,-4-5 33 0,0 0-33 0,-2 4 33 16,0 4-33-16,2-8 3 0,0 0-3 0,-3 7 4 15,-4 3-4-15,7-10 5 0,0 0-5 0,-10 16 5 16,-10 2-5-16,20-18 13 0,0 0-13 0,-17 18 14 16,-4 0-14-16,21-18 3 0,0 0-3 0,-23 21 4 15,-6 5-4-15,29-26 2 0,0 0-2 0,-28 19 2 16,4 1-2-16,24-20 18 0,0 0-18 0,-28 24 18 15,-4 4-18-15,32-28 0 0,0 0 0 0,-24 22 1 16,-2 0-1-16,26-22 1 0,0 0-1 0,-32 26 1 0,-1-1-1 16,33-25 7-16,0 0-7 0,-28 21 8 0,2-2-8 15,26-19 7-15,0 0-7 0,-24 17 8 0,0-3-8 16,24-14 8-16,0 0-8 0,-20 12 9 0,1-2-9 16,19-10 8-16,0 0-8 0,-15 9 8 0,2-4-8 0,13-5 15 15,0 0-15-15,-12 5 15 0,3-3-15 0,9-2 14 16,0 0-14-16,-8 0 15 0,4-4-15 0,4 4 9 15,0 0-9-15,0-5 9 0,2-5-9 0,-2 10 9 16,0 0-9-16,10-12 10 0,4-2-10 0,-14 14 15 16,0 0-15-16,20-15 15 0,2-1-15 0,-22 16 8 15,0 0-8-15,23-15 8 0,5-2-8 0,-28 17 3 16,0 0-3-16,24-16 4 0,2 2-4 0,-26 14 3 0,0 0-3 16,26-12 3-16,-5 0-3 0,-21 12 1 0,0 0-1 15,21-8 2-15,0-1-2 0,-21 9 0 0,0 0 0 0,17-8 0 16,1 1 0-16,-18 7 0 0,0 0 0 0,14-10 0 15,-2 1 0-15,-12 9 0 0,0 0 0 0,12-7 0 16,-3 2 0-16,-9 5 0 0,0 0 0 0,12-5 0 16,-3 2 0-16,-9 3-6 0,0 0 6 0,12-7-6 15,-1 3 6-15,-11 4-8 0,0 0 8 0,13-3-8 16,5-2 8-16,-18 5-9 0,0 0 9 0,14-5-8 16,-2-2 8-16,-12 7-8 0,0 0 8 0,10-5-8 15,-1-1 8-15,-9 6-8 0,0 0 8 0,11-5-8 16,-1 0 8-16,-10 5-8 0,0 0 8 0,9-3-8 15,-1-4 8-15,-8 7-4 0,0 0 4 0,6-5-3 16,-1 0 3-16,-5 5-2 0,0 0 2 0,2-6-2 0,-1 3 2 16,-1 3-2-16,0 0 2 0,0-2-1 0,-1-5 1 15,1 7-1-15,0 0 1 0,-2-3-1 0,-2 1 1 16,4 2 0-16,0 0 0 0,-5 0 0 0,-3-5 0 16,8 5 5-16,0 0-5 0,-11-3 6 0,-1-1-6 0,12 4 24 15,0 0-24-15,-16-7 25 0,-1-1-25 0,17 8 13 16,0 0-13-16,-16-10 13 0,-5-4-13 0,21 14 28 15,0 0-28-15,-21-16 28 0,0-4-28 0,21 20 6 16,0 0-6-16,-21-17 6 0,2-2-6 0,19 19-3 16,0 0 3-16,-21-17-3 0,0 0 3 0,21 17-66 15,0 0 66-15,-19-14-66 0,4 4 66 0,15 10-228 0,0 0 228 16,-14-11-227-16,3 1 227 0,11 10-167 0,0 0 167 16,-28-20-1013-16,56 40 1013 0</inkml:trace>
  <inkml:trace contextRef="#ctx0" brushRef="#br0" timeOffset="89402.08">6007 8821 158 0,'0'0'0'0,"0"0"0"16,0 0 0-16,0 0 19 0,0 0-19 0,0 0 20 15,0-19-20-15,0 19 31 0,0 0-31 0,0-14 31 16,0-4-31-16,0 18 7 0,0 0-7 0,3-16 7 16,1-4-7-16,-4 20 10 0,0 0-10 0,5-19 11 15,4-2-11-15,-9 21-1 0,0 0 1 0,8-19-1 16,1 4 1-16,-9 15-41 0,0 0 41 0,12-12-40 15,2 0 40-15,-14 12-21 0,0 0 21 0,16-4-21 16,-4 1 21-16,-12 3-21 0,0 0 21 0,14 3-21 16,2 6 21-16,-16-9-5 0,0 0 5 0,10 10-4 0,1 4 4 15,-11-14 0-15,0 0 0 0,8 12 0 0,-2 2 0 16,-6-14 11-16,0 0-11 0,3 12 11 0,-3 0-11 16,0-12 86-16,0 0-86 0,-3 12 86 0,-6 0-86 0,9-12 103 15,0 0-103-15,-12 8 103 0,-2 3-103 0,14-11 113 16,0 0-113-16,-18 3 114 0,3 2-114 0,15-5 80 15,0 0-80-15,-9 0 80 0,12-3-80 0,-3 3-85 16,0 0 85-16,-7-2-554 0,14 4 554 0</inkml:trace>
  <inkml:trace contextRef="#ctx0" brushRef="#br0" timeOffset="99942.62">21593 8884 438 0,'0'0'0'15,"0"-12"0"-15,0-12 0 0,0 24 32 0,0 0-32 0,0 0 33 16,-3 5-33-16,3-5 52 0,0 0-52 0,-3 7 53 16,-3 0-53-16,6-7 5 0,0 0-5 0,-7 9 5 15,-3-6-5-15,10-3 22 0,0 0-22 0,-14 9 22 16,-2-2-22-16,16-7 48 0,0 0-48 0,-21 10 49 15,-3 0-49-15,24-10 15 0,0 0-15 0,-21 9 15 16,2-1-15-16,19-8 83 0,0 0-83 0,-21 7 83 16,0-3-83-16,21-4 86 0,0 0-86 0,-16 3 86 15,2 2-86-15,14-5 92 0,0 0-92 0,-8 0 92 16,-1 0-92-16,9 0 62 0,0 0-62 0,-3 0 63 16,1 0-63-16,2 0 49 0,0 0-49 0,0 0 50 15,9 0-50-15,-9 0 49 0,0 0-49 0,10-5 50 16,6 2-50-16,-16 3 36 0,0 0-36 0,15-4 36 0,8-4-36 15,-23 8 39-15,0 0-39 0,26-7 40 0,4-5-40 16,-30 12 25-16,0 0-25 0,33-12 26 0,0 0-26 16,-33 12 45-16,0 0-45 0,35-19 46 0,-2 0-46 0,-33 19 9 15,0 0-9-15,36-21 10 0,1 1-10 0,-37 20 7 16,0 0-7-16,38-22 7 0,4 1-7 0,-42 21 9 16,0 0-9-16,44-22 9 0,1 1-9 0,-45 21 0 15,0 0 0-15,45-19 1 0,1 2-1 0,-46 17 2 16,0 0-2-16,43-22 2 0,1 0-2 0,-44 22 18 15,0 0-18-15,43-23 18 0,-1-1-18 0,-42 24 3 16,0 0-3-16,44-27 3 0,-1-5-3 0,-43 32 3 0,0 0-3 16,45-31 3-16,4 0-3 0,-49 31 12 15,0 0-12-15,63-36 12 0,8-10-12 0,-71 46 3 0,0 0-3 16,63-36 3-16,-2 0-3 0,-61 36 2 0,0 0-2 16,49-26 2-16,-11 9-2 0,-38 17 1 0,0 0-1 0,45-22 2 15,3 1-2-15,-48 21 0 0,0 0 0 0,62-29 0 16,13-2 0-16,-75 31 3 0,0 0-3 0,65-31 3 15,-3 0-3-15,-62 31 0 0,0 0 0 0,53-27 1 16,-10 3-1-16,-43 24 0 0,0 0 0 0,58-31 0 16,8-1 0-16,-66 32 6 0,0 0-6 0,66-36 6 15,2-2-6-15,-68 38 0 0,0 0 0 0,64-36 1 16,1 3-1-16,-65 33 0 0,0 0 0 0,63-39 0 16,-1 1 0-16,-62 38-6 0,0 0 6 0,67-39-6 15,0 0 6-15,-67 39-16 0,0 0 16 0,65-38-15 16,-4 0 15-16,-61 38-1 0,0 0 1 0,57-36-1 0,-1 2 1 15,-56 34-4-15,0 0 4 0,56-29-4 0,0-2 4 16,-56 31-3-16,0 0 3 0,47-21-2 0,-4 6 2 16,-43 15-10-16,0 0 10 0,46-15-10 0,-1-4 10 0,-45 19-9 15,0 0 9-15,43-17-8 0,3-2 8 0,-46 19 0 16,0 0 0-16,47-21 0 0,-4-3 0 0,-43 24-1 16,0 0 1-16,51-22 0 0,1-7 0 0,-52 29-1 15,0 0 1-15,66-31 0 0,9-7 0 0,-75 38-3 16,0 0 3-16,65-29-2 0,-6 2 2 0,-59 27-6 15,0 0 6-15,47-24-5 0,-9 5 5 0,-38 19-1 16,0 0 1-16,42-21 0 0,0 6 0 0,-42 15-7 16,0 0 7-16,45-19-7 0,4 4 7 0,-49 15-8 0,0 0 8 15,47-16-8-15,0 1 8 0,-47 15-3 0,0 0 3 16,44-14-3-16,-3-1 3 0,-41 15-20 0,0 0 20 16,42-16-20-16,-2 1 20 0,-40 15-1 0,0 0 1 15,40-17 0-15,0-2 0 0,-40 19-15 0,0 0 15 0,40-21-14 16,2-1 14-16,-42 22-9 0,0 0 9 0,44-24-8 15,-1 4 8-15,-43 20 0 0,0 0 0 0,42-19 0 16,0-2 0-16,-42 21-1 0,0 0 1 0,38-19-1 16,1 0 1-16,-39 19-1 0,0 0 1 0,38-17 0 15,0-2 0-15,-38 19 0 0,0 0 0 0,33-17 0 16,-1 0 0-16,-32 17 2 0,0 0-2 0,28-17 2 16,-2 2-2-16,-26 15 19 0,0 0-19 0,24-19 20 15,-1 2-20-15,-23 17 32 0,0 0-32 0,21-16 33 16,-2-3-33-16,-19 19 28 0,0 0-28 0,17-17 28 15,1 2-28-15,-18 15 33 0,0 0-33 0,17-19 34 0,1 4-34 16,-18 15 7-16,0 0-7 0,17-16 8 0,2-1-8 16,-19 17 19-16,0 0-19 0,21-19 20 0,2-1-20 15,-23 20 8-15,0 0-8 0,24-23 8 0,0-1-8 0,-24 24 9 16,0 0-9-16,25-24 9 0,-1 0-9 0,-24 24 1 16,0 0-1-16,25-24 1 0,1 0-1 0,-26 24 0 15,0 0 0-15,26-24 1 0,0 2-1 0,-26 22 2 16,0 0-2-16,23-20 3 0,-1-3-3 0,-22 23 5 15,0 0-5-15,18-17 5 0,-4 2-5 0,-14 15 3 16,0 0-3-16,12-19 3 0,-2 4-3 0,-10 15 5 16,0 0-5-16,9-14 6 0,-2 0-6 0,-7 14 7 15,0 0-7-15,7-12 7 0,0 4-7 0,-7 8 7 0,0 0-7 16,7-9 8-16,-4 6-8 0,-3 3 8 0,0 0-8 16,6-7 8-16,1 2-8 0,-7 5 3 0,0 0-3 15,5-4 4-15,2-4-4 0,-7 8 0 0,0 0 0 0,3-7 1 16,1 2-1-16,-4 5-8 0,0 0 8 0,3-7-7 15,-3 2 7-15,0 5-57 0,0 0 57 0,2-7-57 16,-2 2 57-16,0 5-80 0,0 0 80 0,0-4-79 16,2 1 79-16,-2 3-157 0,0 0 157 0,0-5-156 15,-2 1 156-15,2 4-210 0,0 0 210 0,-2-3-209 16,2-1 209-16,0-1-814 0</inkml:trace>
  <inkml:trace contextRef="#ctx0" brushRef="#br0" timeOffset="101098.12">26724 6285 315 0,'0'0'0'16,"-5"-3"0"-16,-6-7 0 0,11 10 137 0,0 0-137 16,-1-5 137-16,2 1-137 0,-1 4 125 0,0 0-125 0,0 0 125 15,6-5-125-15,-6 5 87 0,0 0-87 0,3 0 87 16,1 0-87-16,-4 0 35 0,0 0-35 0,3 0 35 15,-1 2-35-15,-2-2 0 0,0 0 0 0,0 0 0 16,0 0 0-16,0 0 0 0,0 0 0 0,-4 3 0 16,-1 1 0-16,5-4-7 0,0 0 7 0,-14 5-7 15,-7 5 7-15,21-10 0 0,0 0 0 0,-31 12 0 16,-7 3 0-16,38-15-1 0,0 0 1 0,-41 16-1 16,-2 1 1-16,43-17-9 0,0 0 9 0,-42 19-8 15,-1-2 8-15,43-17-1 0,0 0 1 0,-42 22-1 16,-4 2 1-16,46-24 0 0,0 0 0 0,-41 21 0 15,1 1 0-15,40-22-1 0,0 0 1 0,-46 27 0 16,-3 1 0-16,49-28-1 0,0 0 1 0,-54 27 0 16,-1 2 0-16,55-29-1 0,0 0 1 0,-73 35 0 0,-11 4 0 15,84-39 0-15,0 0 0 0,-77 29 0 0,-1 0 0 16,78-29 0-16,0 0 0 0,-75 29 1 0,0-1-1 0,75-28 6 16,0 0-6-16,-66 27 7 0,7 4-7 0,59-31 34 15,0 0-34-15,-60 29 34 0,6 5-34 0,54-34 1 16,0 0-1-16,-57 31 2 0,1 2-2 0,56-33 2 15,0 0-2-15,-56 31 3 0,-1-2-3 0,57-29 6 16,0 0-6-16,-47 26 6 0,7-6-6 0,40-20 2 16,0 0-2-16,-44 22 3 0,2-1-3 0,42-21 18 15,0 0-18-15,-47 19 18 0,2 1-18 0,45-20 32 0,0 0-32 16,-49 17 33-16,1 2-33 0,48-19 18 0,0 0-18 16,-60 23 18-16,-6 4-18 0,66-27 42 0,0 0-42 15,-59 33 42-15,1-1-42 0,58-32 7 0,0 0-7 16,-45 26 8-16,9-6-8 0,36-20 12 0,0 0-12 0,-42 24 13 15,-4-3-13-15,46-21 9 0,0 0-9 0,-59 27 9 16,-9 2-9-16,68-29 8 0,0 0-8 0,-54 23 8 16,9-4-8-16,45-19 23 0,0 0-23 0,-45 22 24 15,1 2-24-15,44-24 36 0,0 0-36 0,-56 24 37 16,-6 5-37-16,62-29 12 0,0 0-12 0,-63 27 13 16,-2 1-13-16,65-28 7 0,0 0-7 0,-62 29 8 15,1 3-8-15,61-32 9 0,0 0-9 0,-59 31 9 16,1 5-9-16,58-36 0 0,0 0 0 0,-57 31 1 15,-3 2-1-15,60-33 2 0,0 0-2 0,-66 30 3 16,-4 0-3-16,70-30-1 0,0 0 1 0,-66 29 0 16,0 0 0-16,66-29-33 0,0 0 33 0,-61 27-33 0,2-3 33 15,59-24-28-15,0 0 28 0,-61 24-28 0,-2-2 28 16,63-22-34-16,0 0 34 0,-61 28-34 0,-2-1 34 16,63-27-32-16,0 0 32 0,-50 24-32 0,6-5 32 0,44-19-38 15,0 0 38-15,-41 22-38 0,6 1 38 0,35-23-24 16,0 0 24-16,-46 24-23 0,-1 3 23 0,47-27-11 15,0 0 11-15,-57 31-10 0,-8 5 10 0,65-36-12 16,0 0 12-16,-43 22-12 0,12-5 12 0,31-17 1 16,0 0-1-16,-34 16 1 0,1-1-1 0,33-15 35 15,0 0-35-15,-26 15 36 0,-2-1-36 0,28-14 19 16,0 0-19-16,-28 16 20 0,1 2-20 0,27-18 20 16,0 0-20-16,-27 16 20 0,5-1-20 0,22-15 4 0,0 0-4 15,-26 16 5-15,-2 1-5 0,28-17 3 0,0 0-3 16,-25 15 4-16,3 1-4 0,22-16 5 0,0 0-5 0,-21 15 6 15,3-1-6-15,18-14 6 0,0 0-6 0,-17 15 7 16,5 1-7-16,12-16 7 0,0 0-7 0,-14 13 8 16,3-1-8-16,11-12 0 0,0 0 0 0,-8 11 0 15,2-5 0-15,6-6-5 0,0 0 5 0,-6 7-5 16,0 2 5-16,6-9-90 0,0 0 90 0,-5 7-90 16,-2 3 90-16,7-10-143 0,0 0 143 0,-9 10-142 15,-3-5 142-15,-9 11-610 0</inkml:trace>
  <inkml:trace contextRef="#ctx0" brushRef="#br0" timeOffset="105001.46">27590 6964 359 0,'0'0'0'0,"0"0"0"0,7-5 0 16,-7 5 11-16,0 0-11 0,7 1 11 0,1 6-11 0,-8-7 12 16,0 0-12-16,13 5 13 0,1 2-13 0,-14-7 2 15,0 0-2-15,19 9 3 0,-2 1-3 0,-17-10 0 16,0 0 0-16,23 9 1 0,5 3-1 0,-28-12 2 16,0 0-2-16,28 12 2 0,3-2-2 0,-31-10 17 15,0 0-17-15,33 9 17 0,4-1-17 0,-37-8 3 16,0 0-3-16,36 9 4 0,4 1-4 0,-40-10 3 15,0 0-3-15,40 9 3 0,2-3-3 0,-42-6 0 0,0 0 0 16,44 9 0-16,-4-7 0 0,-40-2 0 0,0 0 0 16,43 5 0-16,4 0 0 0,-47-5 1 0,0 0-1 15,47 5 2-15,2 2-2 0,-49-7 24 0,0 0-24 16,51 8 25-16,-1 3-25 0,-50-11 21 0,0 0-21 0,53 1 21 16,2 1-21-16,-55-2 16 0,0 0-16 0,58 2 17 15,3 1-17-15,-61-3 35 0,0 0-35 0,59-3 36 16,2-1-36-16,-61 4 11 0,0 0-11 0,68-5 11 15,5-5-11-15,-73 10 30 0,0 0-30 0,54-5 30 16,-9-4-30-16,-45 9 11 0,0 0-11 0,46-10 11 16,-5 1-11-16,-41 9 19 0,0 0-19 0,44-11 20 15,1-1-20-15,-45 12 38 0,0 0-38 0,46-12 39 16,1 0-39-16,-47 12 42 0,0 0-42 0,45-16 42 16,0 4-42-16,-45 12 40 0,0 0-40 0,44-15 40 15,-1-1-40-15,-43 16 35 0,0 0-35 0,44-12 35 16,1-3-35-16,-45 15 24 0,0 0-24 0,44-12 25 0,-2-5-25 15,-42 17 51-15,0 0-51 0,41-17 52 0,1-4-52 16,-42 21 27-16,0 0-27 0,38-19 27 0,-3 2-27 16,-35 17 18-16,0 0-18 0,33-20 18 0,1 4-18 0,-34 16 19 15,0 0-19-15,29-22 20 0,-3-2-20 0,-26 24 8 16,0 0-8-16,28-24 8 0,-2-4-8 0,-26 28 4 16,0 0-4-16,25-24 4 0,-4-3-4 0,-21 27 7 15,0 0-7-15,17-27 7 0,-3-1-7 0,-14 28 7 16,0 0-7-16,10-27 7 0,-1-6-7 0,-9 33 3 15,0 0-3-15,5-36 3 0,-1 2-3 0,-4 34 12 16,0 0-12-16,2-36 12 0,-4-3-12 0,2 39 0 16,0 0 0-16,-4-38 0 0,1 2 0 0,3 36 0 0,0 0 0 15,-7-39 0-15,-2-6 0 0,9 45 6 0,0 0-6 16,-10-41 7-16,-4 0-7 0,14 41 33 0,0 0-33 0,-14-43 33 16,0 0-33-16,14 43 5 0,0 0-5 0,-18-43 5 15,1-1-5-15,17 44 18 0,0 0-18 0,-19-43 19 16,0 0-19-16,19 43 0 0,0 0 0 0,-19-41 0 15,1 0 0-15,18 41-5 0,0 0 5 0,-23-36-4 16,-3-3 4-16,26 39-15 0,0 0 15 0,-29-33-14 16,-6 2 14-16,35 31-10 0,0 0 10 0,-37-32-9 15,-3 2 9-15,40 30-10 0,0 0 10 0,-40-25-9 16,0-3 9-16,40 28-8 0,0 0 8 0,-40-25-8 16,0 1 8-16,40 24-8 0,0 0 8 0,-44-21-8 15,-3 1 8-15,47 20-24 0,0 0 24 0,-52-16-23 16,-4-3 23-16,56 19-13 0,0 0 13 0,-68-15-12 0,-10-1 12 15,78 16-18-15,0 0 18 0,-71-13-18 0,3 1 18 16,68 12 0-16,0 0 0 0,-54-10 0 0,12 1 0 16,42 9 1-16,0 0-1 0,-49-7 1 0,-1 2-1 0,50 5 1 15,0 0-1-15,-51-3 2 0,-1-1-2 0,52 4 0 16,0 0 0-16,-63 4 0 0,-8 2 0 0,71-6 0 16,0 0 0-16,-54 6 0 0,8 0 0 0,46-6 0 15,0 0 0-15,-48 9 0 0,0 3 0 0,48-12 0 16,0 0 0-16,-60 19 0 0,-12 6 0 0,72-25 0 15,0 0 0-15,-63 30 0 0,4 6 0 0,59-36-2 16,0 0 2-16,-47 27-1 0,9-3 1 0,38-24-4 0,0 0 4 16,-52 33-4-16,-8 9 4 0,60-42-7 0,0 0 7 15,-55 40-7-15,-1 3 7 0,56-43-8 0,0 0 8 16,-40 36-8-16,8-2 8 0,32-34-8 0,0 0 8 16,-31 36-8-16,3 0 8 0,28-36-33 0,0 0 33 0,-24 39-33 15,1 4 33-15,23-43-45 0,0 0 45 0,-23 43-45 16,1 5 45-16,22-48-63 0,0 0 63 0,-32 60-62 15,-2 8 62-15,34-68-58 0,0 0 58 0,-33 57-57 16,1-2 57-16,32-55-27 0,0 0 27 0,-23 42-27 16,6-2 27-16,17-40-12 0,0 0 12 0,-14 36-12 15,5 0 12-15,9-36-2 0,0 0 2 0,-5 43-1 16,3-1 1-16,2-42 0 0,0 0 0 0,4 45 0 16,5 1 0-16,-9-46-33 0,0 0 33 0,10 45-33 15,2 4 33-15,-12-49-124 0,0 0 124 0,11 48-123 16,-1 7 123-16,-10-55-136 0,0 0 136 0,7 43-136 0,-3-4 136 15,6 45-112-15</inkml:trace>
  <inkml:trace contextRef="#ctx0" brushRef="#br0" timeOffset="106427.32">20459 14714 550 0,'0'0'0'0,"0"0"0"0,0 0 0 16,0 0 61-16,0 0-61 0,0 0 62 0,0 0-62 16,0 0 53-16,0 0-53 0,0 0 53 0,0 0-53 0,0 0 66 15,0 0-66-15,0 0 67 0,0 0-67 0,0 0 52 16,0 0-52-16,0 0 52 0,0 0-52 0,0 0 44 15,0 0-44-15,0 0 44 0,27-20-44 0,-27 20 21 16,0 0-21-16,17-11 21 0,-3-1-21 0,-14 12 30 16,0 0-30-16,16-7 30 0,-6 2-30 0,-10 5 12 15,0 0-12-15,10-1 12 0,-1-3-12 0,-9 4 35 16,0 0-35-16,9 0 36 0,1 4-36 0,-10-4 35 0,0 0-35 16,11 0 36-16,-3 3-36 0,-8-3 14 0,0 0-14 15,7 3 15-15,2 3-15 0,-9-6 21 0,0 0-21 0,9 3 21 16,0 2-21-16,-9-5 1 0,0 0-1 0,8 5 1 15,1 0-1-15,-9-5-9 0,0 0 9 0,9 6-8 16,-1-3 8-16,-8-3-86 0,0 0 86 0,11 3-86 16,3-1 86-16,-14-2-187 0,0 0 187 0,19 2-187 15,5 0 187-15,16 1-555 0</inkml:trace>
  <inkml:trace contextRef="#ctx0" brushRef="#br0" timeOffset="112567.9">30459 6263 158 0,'0'0'0'0,"23"0"0"15,15 0 0-15,-38 0 64 0,0 0-64 0,-3 7 65 16,-22-2-65-16,25-5 45 0,0 0-45 0,-17 7 46 15,-2 2-46-15,19-9 44 0,0 0-44 0,-11 5 45 16,4 5-45-16,7-10 70 0,0 0-70 0,2 7 70 16,8 1-70-16,-10-8 74 0,0 0-74 0,20 4 74 0,6 1-74 15,-26-5 89-15,0 0-89 0,33 0 90 0,9 0-90 16,-42 0 93-16,0 0-93 0,47 0 94 0,7 0-94 16,-54 0 45-16,0 0-45 0,61-3 45 0,7 1-45 0,-68 2 26 15,0 0-26-15,95-2 26 0,22 0-26 0,-117 2 1 16,0 0-1-16,113-3 2 0,4-2-2 0,-117 5 0 15,0 0 0-15,117-4 0 0,3 1 0 0,-120 3-9 16,0 0 9-16,110-3-8 0,-7-4 8 0,-103 7-11 16,0 0 11-16,95-2-10 0,-8 2 10 0,-87 0-10 15,0 0 10-15,79 2-9 0,-11 5 9 0,-68-7-16 0,0 0 16 16,56 3-15-16,-11 2 15 0,-45-5-4 0,0 0 4 16,26 4-3-16,-14-1 3 0,-12-3-1 0,0 0 1 15,11 0 0-15,-8 3 0 0,-3-3 2 0,0 0-2 16,0 0 2-16,0 0-2 0,0 0 0 0,0 0 0 0,-5-3 0 15,-4 0 0-15,9 3-35 0,0 0 35 0,-19-4-35 16,-9 2 35-16,28 2-48 0,0 0 48 0,-31-3-47 16,-8-4 47-16,39 7-81 0,0 0 81 0,-43-3-81 15,-8 1 81-15,51 2-135 0,0 0 135 0,-55-3-134 16,-6 3 134-16,-56-6-340 0</inkml:trace>
  <inkml:trace contextRef="#ctx0" brushRef="#br0" timeOffset="114083.93">30978 6333 404 0,'0'0'0'0,"-21"0"0"0,-12 2 0 16,33-2 91-16,0 0-91 0,-36 7 91 0,-8 0-91 15,44-7 57-15,0 0-57 0,-45 8 58 0,-2-1-58 16,47-7 28-16,0 0-28 0,-51 12 28 0,-1-3-28 16,52-9-10-16,0 0 10 0,-47 12-9 0,2 0 9 0,45-12-1 15,0 0 1-15,-37 7-1 0,7 1 1 0,30-8 21 16,0 0-21-16,-22 5 21 0,6-1-21 0,16-4 33 15,0 0-33-15,-12 3 34 0,5 1-34 0,7-4 22 16,0 0-22-16,3 1 23 0,8 1-23 0,-11-2 11 16,0 0-11-16,17 2 11 0,8-2-11 0,-25 0 18 15,0 0-18-15,24-2 19 0,4-1-19 0,-28 3 38 16,0 0-38-16,31 0 39 0,4-4-39 0,-35 4 36 16,0 0-36-16,37-3 36 0,1 3-36 0,-38 0 33 0,0 0-33 15,45 0 33-15,8 0-33 0,-53 0 33 0,0 0-33 16,61 3 34-16,8 1-34 0,-69-4 22 0,0 0-22 15,87 3 22-15,16 6-22 0,-103-9 10 0,0 0-10 0,105 3 11 16,8 2-11-16,-113-5 35 0,0 0-35 0,104 7 36 16,-1-5-36-16,-103-2 27 0,0 0-27 0,94 1 27 15,-7-2-27-15,-87 1 33 0,0 0-33 0,88-2 33 16,-3-1-33-16,-85 3 13 0,0 0-13 0,75-9 14 16,-5-6-14-16,-70 15 21 0,0 0-21 0,55-11 21 15,-11 3-21-15,-44 8 14 0,0 0-14 0,28-5 15 16,-13 5-15-16,-15 0 9 0,0 0-9 0,11-4 10 15,-6 4-10-15,-5 0 9 0,0 0-9 0,0 0 10 16,0 0-10-16,0 0-1 0,0 0 1 0,-10 0-1 16,-6 0 1-16,16 0-28 0,0 0 28 0,-30 0-28 15,-12 0 28-15,42 0-20 0,0 0 20 0,-50 0-20 0,-11 0 20 16,61 0-42-16,0 0 42 0,-66-3-41 0,-7-6 41 16,73 9-23-16,0 0 23 0,-96-7-22 0,-17-1 22 0,113 8-28 15,0 0 28-15,-108-12-28 0,-2-4 28 0,110 16-14 16,0 0 14-16,-105-15-13 0,6 0 13 0,99 15-6 15,0 0 6-15,-98-14-5 0,6 0 5 0,92 14 1 16,0 0-1-16,-85-8 1 0,5 1-1 0,80 7 11 16,0 0-11-16,-81-9 11 0,1 1-11 0,80 8 10 15,0 0-10-15,-76-9 10 0,1 2-10 0,75 7 34 16,0 0-34-16,-68-5 35 0,3 5-35 0,65 0 17 16,0 0-17-16,-59 2 17 0,3 1-17 0,56-3 29 0,0 0-29 15,-41 0 29-15,9 0-29 0,32 0 12 0,0 0-12 16,-24 0 13-16,6 0-13 0,18 0 11 0,0 0-11 15,-15 4 11-15,3-4-11 0,12 0 10 0,0 0-10 16,-9 1 10-16,4 3-10 0,5-4 15 0,0 0-15 0,5 13 15 16,10 10-15-16,-15-23 3 0,0 0-3 0,23 25 4 15,10-1-4-15,-33-24 20 0,0 0-20 0,35 31 20 16,7 2-20-16,-42-33 3 0,0 0-3 0,42 39 3 16,3 1-3-16,-45-40 0 0,0 0 0 0,49 39 1 15,3 7-1-15,-52-46 2 0,0 0-2 0,61 52 3 16,9 11-3-16,-70-63 0 0,0 0 0 0,59 46 0 15,-3-5 0-15,-56-41 0 0,0 0 0 0,43 31 0 16,-8-12 0-16,-35-19 9 0,0 0-9 0,35 14 9 16,-4-4-9-16,-31-10 8 0,0 0-8 0,28 5 9 15,-2-1-9-15,-26-4 4 0,0 0-4 0,19 0 5 0,-3-2-5 16,-16 2 13-16,0 0-13 0,11-7 13 0,-6-3-13 16,-5 10 0-16,0 0 0 0,-5-14 1 0,-8-8-1 15,13 22-2-15,0 0 2 0,-17-24-1 0,-7-5 1 0,24 29-36 16,0 0 36-16,-32-31-35 0,-6-3 35 0,38 34-6 15,0 0 6-15,-44-36-5 0,-3-4 5 0,47 40-6 16,0 0 6-16,-55-36-6 0,-6-3 6 0,61 39-4 16,0 0 4-16,-72-46-3 0,-6-11 3 0,78 57-2 15,0 0 2-15,-65-46-1 0,8 0 1 0,57 46 0 16,0 0 0-16,-49-36 0 0,7 6 0 0,42 30 0 16,0 0 0-16,-29-22 0 0,9 10 0 0,20 12 0 15,0 0 0-15,-17-12 0 0,3 9 0 0,14 3-1 0,0 0 1 16,-14-7 0-16,2 5 0 0,12 2-3 0,0 0 3 15,-11 0-3-15,3-3 3 0,8 3-1 0,0 0 1 0,2-4 0 16,6-1 0-16,-8 5 29 0,0 0-29 0,21-12 29 16,12-7-29-16,-33 19 6 0,0 0-6 0,44-24 7 15,12-6-7-15,-56 30 12 0,0 0-12 0,64-36 13 16,13-4-13-16,-77 40 4 0,0 0-4 0,87-49 5 16,12-8-5-16,-99 57 0 0,0 0 0 0,82-46 0 15,-7 5 0-15,-75 41-1 0,0 0 1 0,52-29 0 16,-17 8 0-16,-35 21-1 0,0 0 1 0,21-12-1 15,-14 9 1-15,-7 3-1 0,0 0 1 0,3-2-1 16,-6 4 1-16,3-2 0 0,0 0 0 0,-19 22 0 16,-13 14 0-16,32-36-6 0,0 0 6 0,-36 44-6 15,-10 9 6-15,46-53-4 0,0 0 4 0,-68 72-3 16,-15 11 3-16,83-83-22 0,0 0 22 0,-77 70-22 0,-1 0 22 16,78-70-7-16,0 0 7 0,-66 57-6 0,8-15 6 15,58-42-1-15,0 0 1 0,-43 30-1 0,13-12 1 16,30-18-1-16,0 0 1 0,-19 12-1 0,14-8 1 0,5-4-3 15,0 0 3-15,-7 3-3 0,3-3 3 0,4 0 2 16,0 0-2-16,5-8 3 0,6-6-3 0,-11 14 12 16,0 0-12-16,19-24 13 0,7-9-13 0,-26 33 9 15,0 0-9-15,33-42 10 0,7-6-10 0,-40 48 17 16,0 0-17-16,42-52 17 0,3-1-17 0,-45 53 8 16,0 0-8-16,44-48 8 0,-1 4-8 0,-43 44 3 15,0 0-3-15,41-35 4 0,-3 5-4 0,-38 30 21 0,0 0-21 16,29-18 21-16,-6 6-21 0,-23 12 6 0,0 0-6 15,23 6 7-15,-2 9-7 0,-21-15 4 0,0 0-4 16,15 39 5-16,-4 20-5 0,-11-59 21 0,0 0-21 0,5 92 21 16,-5 30-21-16,0-122-11 0,0 0 11 0,-2 118-11 15,-3 7 11-15,5-125-84 0,0 0 84 0,2 91-84 16,1-21 84-16,-3-70-103 0,0 0 103 0,6 158-1058 16,-12-316 1058-16</inkml:trace>
  <inkml:trace contextRef="#ctx0" brushRef="#br0" timeOffset="131890.18">3935 12076 158 0,'0'0'0'0,"9"-4"0"0,7-1 0 0,-16 5 47 15,0 0-47-15,9-1 48 0,-4 1-48 0,-5 0 36 16,0 0-36-16,3 1 37 0,-3 1-37 0,0-2 41 15,0 0-41-15,0 0 41 0,-3 3-41 0,3-3 51 0,0 0-51 16,0 0 52-16,-4 4-52 0,4-4 64 0,0 0-64 16,0 0 64-16,-1 5-64 0,1-5 63 0,0 0-63 15,0 3 64-15,0 1-64 0,0-4 53 0,0 0-53 0,-4 3 53 16,4-3-53-16,0 0 34 0,0 0-34 0,0 4 34 16,0-3-34-16,0-1 16 0,0 0-16 0,0 0 17 15,0 4-17-15,0-4 11 0,0 0-11 0,0 0 11 16,0 0-11-16,0 0 17 0,0 0-17 0,0 0 17 15,4 3-17-15,-4-3 14 0,0 0-14 0,5 0 15 16,-2 2-15-16,-3-2 4 0,0 0-4 0,5 2 4 16,-1 1-4-16,-4-3 3 0,0 0-3 0,5 5 3 15,2-5-3-15,-7 0 5 0,0 0-5 0,5 4 6 16,-1-3-6-16,-4-1 31 0,0 0-31 0,2 2 31 16,5 0-31-16,-7-2 25 0,0 0-25 0,3 0 26 0,-1-2-26 15,-2 2 33-15,0 0-33 0,3 0 34 0,1-2-34 16,-4 2 0-16,0 0 0 0,2 2 1 0,4 0-1 15,-6-2-94-15,0 0 94 0,2 3-93 0,5 1 93 0,2 3-725 16</inkml:trace>
  <inkml:trace contextRef="#ctx0" brushRef="#br0" timeOffset="142489.6">6550 12595 651 0,'0'0'0'0,"-5"2"0"0,-7 1 0 0,12-3 23 16,0 0-23-16,0 0 24 0,5-2-24 0,-5 2 22 15,0 0-22-15,4-3 22 0,3 0-22 0,-7 3 9 0,0 0-9 16,5-4 10-16,-2 1-10 0,-3 3 7 0,0 0-7 15,6-4 8-15,-6 3-8 0,0 1 37 0,0 0-37 16,0 0 38-16,3-4-38 0,-3 4 35 0,0 0-35 0,0 0 36 16,0 0-36-16,0 0 33 0,0 0-33 0,0 0 33 15,0 0-33-15,0 0 33 0,0 0-33 0,0 0 34 16,0 0-34-16,0 0 38 0,0 0-38 0,0 0 38 16,0 0-38-16,0 0 3 0,0 0-3 0,0 0 4 15,-3-2-4-15,3 2-127 0,0 0 127 0,0 0-127 16,-4-3 127-16,2 0-572 0</inkml:trace>
  <inkml:trace contextRef="#ctx0" brushRef="#br0" timeOffset="152354.6">21968 6464 158 0,'0'0'0'0,"0"0"0"0,-2-9 0 0,2 9 53 16,0 0-53-16,0-3 53 0,0-6-53 0,0 9 3 15,0 0-3-15,2-7 3 0,2-1-3 0,-4 8 0 16,0 0 0-16,5-11 0 0,2-1 0 0,-7 12-3 16,0 0 3-16,8-8-2 0,-2-4 2 0,-6 12 1 15,0 0-1-15,7-7 2 0,-2 2-2 0,-5 5 1 16,0 0-1-16,5-4 2 0,2 4-2 0,-7 0 0 0,0 0 0 16,2 0 0-16,1 7 0 0,-3-7-49 0,0 0 49 15,4 9-49-15,-1 3 49 0,4 10-58 0</inkml:trace>
  <inkml:trace contextRef="#ctx0" brushRef="#br0" timeOffset="153494.04">21972 6582 147 0,'0'0'0'0,"5"-12"0"16,2-4 0-16,-7 16 5 0,0 0-5 0,1-8 5 15,-1-1-5-15,0 9 53 0,0 0-53 0,-5-7 53 16,-3 2-53-16,8 5 73 0,0 0-73 0,-9-7 73 15,-5-1-73-15,14 8 86 0,0 0-86 0,-11-7 87 16,3-2-87-16,8 9 59 0,0 0-59 0,-6-3 60 16,1 0-60-16,5 3 49 0,0 0-49 0,0 0 49 15,5 0-49-15,-5 0 3 0,0 0-3 0,9 3 3 0,2 2-3 16,-11-5 0-16,0 0 0 0,10 7 0 0,2 2 0 16,-12-9-1-16,0 0 1 0,9 10-1 0,0-5 1 0,-9-5 2 15,0 0-2-15,5 9 3 0,0-3-3 0,-5-6 12 16,0 0-12-16,4 9 12 0,-3-2-12 0,-1-7 17 15,0 0-17-15,2 5 17 0,0 2-17 0,-2-7 9 16,0 0-9-16,0 3 9 0,-2-1-9 0,2-2 34 16,0 0-34-16,-3 3 34 0,-1 1-34 0,4-4 34 15,0 0-34-15,-7 3 35 0,-2-1-35 0,9-2 37 16,0 0-37-16,-10-2 38 0,0-1-38 0,10 3 39 16,0 0-39-16,-9-9 40 0,4-6-40 0,5 15 17 15,0 0-17-15,0-16 17 0,3-4-17 0,-3 20 21 0,0 0-21 16,7-22 21-16,5 1-21 0,-12 21 8 0,0 0-8 0,11-15 9 15,1-4-9-15,-12 19 9 0,0 0-9 0,10-9 10 16,-1 2-10-16,-9 7 8 0,0 0-8 0,7-1 8 16,0 4-8-16,-7-3 1 0,0 0-1 0,5 9 1 15,0-1-1-15,-5-8 0 0,0 0 0 0,6 16 1 16,-3-1-1-16,-3-15-2 0,0 0 2 0,4 15-2 16,-3-1 2-16,-1-14-3 0,0 0 3 0,0 14-2 15,-3-6 2-15,3-8 0 0,0 0 0 0,-7 12 0 16,-5-3 0-16,12-9 2 0,0 0-2 0,-11 10 3 15,-1-5-3-15,12-5 13 0,0 0-13 0,-12 7 14 16,1-7-14-16,11 0 9 0,0 0-9 0,-10 0 10 16,1-3-10-16,9 3 4 0,0 0-4 0,-5-9 4 0,-2-6-4 15,7 15 0-15,0 0 0 0,-3-16 0 0,3 1 0 16,0 15-1-16,0 0 1 0,0-15 0 0,1 3 0 16,-1 12 1-16,0 0-1 0,2-9 2 0,0 2-2 0,-2 7-1 15,0 0 1-15,5 0-1 0,-1 4 1 0,-4-4-8 16,0 0 8-16,5 6-8 0,-2 6 8 0,-3-12-25 15,0 0 25-15,4 12-24 0,1 0 24 0,-5-12-21 16,0 0 21-16,3 16-21 0,3-4 21 0,-6-12-10 16,0 0 10-16,3 8-9 0,2 1 9 0,-5-9-11 15,0 0 11-15,2 7-10 0,2-4 10 0,-4-3-4 16,0 0 4-16,0 0-3 0,3-3 3 0,-3 3-1 16,0 0 1-16,0-7 0 0,0-2 0 0,0 9 0 0,0 0 0 15,-2-8 0-15,1-4 0 0,1 12 0 0,0 0 0 16,-2-10 0-16,2 1 0 0,0 9-2 0,0 0 2 0,0-12-1 15,2 3 1-15,-2 9-9 0,0 0 9 0,3-12-9 16,4 2 9-16,-7 10-9 0,0 0 9 0,9-8-9 16,1-4 9-16,-10 12-16 0,0 0 16 0,14-12-15 15,2 0 15-15,-16 12-9 0,0 0 9 0,17-11-8 16,4 3 8-16,-21 8-4 0,0 0 4 0,21-4-3 16,4 4 3-16,-25 0-7 0,0 0 7 0,22 4-7 15,3 3 7-15,-25-7-13 0,0 0 13 0,15 8-13 16,1 1 13-16,-16-9-24 0,0 0 24 0,10 8-23 15,-1 3 23-15,-9-11-32 0,0 0 32 0,5 6-32 16,-1 3 32-16,-4-9-12 0,0 0 12 0,0 5-12 16,0 2 12-16,0-7-6 0,0 0 6 0,-7 9-6 15,0-6 6-15,7-3-1 0,0 0 1 0,-14 5-1 0,-4-1 1 16,18-4 5-16,0 0-5 0,-13 3 5 0,-5-3-5 16,18 0 9-16,0 0-9 0,-17 0 10 0,-1-3-10 15,18 3 16-15,0 0-16 0,-15-2 17 0,2-2-17 0,13 4 3 16,0 0-3-16,-12-3 4 0,2 0-4 0,10 3 0 15,0 0 0-15,-11-4 1 0,1 1-1 0,10 3 0 16,0 0 0-16,-12-2 1 0,-1-5-1 0,13 7-7 16,0 0 7-16,-8-3-7 0,-4 1 7 0,12 2-40 15,0 0 40-15,-6-3-40 0,3 3 40 0,3 0-30 16,0 0 30-16,3 0-30 0,6 3 30 0,-9-3-56 16,0 0 56-16,12 2-55 0,6 5 55 0,-18-7-105 15,0 0 105-15,14 6-104 0,1 6 104 0,-15-12-117 0,0 0 117 16,14 12-117-16,0 0 117 0,14 12-122 0</inkml:trace>
  <inkml:trace contextRef="#ctx0" brushRef="#br0" timeOffset="154544.69">21951 6539 158 0,'0'0'0'0,"7"0"0"16,3 0 0-16,-10 0 64 0,0 0-64 0,-3-3 65 16,-8-3-65-16,11 6 73 0,0 0-73 0,-10-6 74 15,1 0-74-15,9 6 78 0,0 0-78 0,-5-3 79 16,1 3-79-16,4 0 69 0,0 0-69 0,0 0 69 0,7 0-69 16,-7 0 49-16,0 0-49 0,5 7 50 0,8-2-50 15,-13-5 39-15,0 0-39 0,14 12 39 0,1 3-39 16,-15-15 25-16,0 0-25 0,19 16 26 0,4 3-26 15,-23-19 26-15,0 0-26 0,21 20 26 0,5 1-26 0,-26-21 8 16,0 0-8-16,26 19 8 0,2 0-8 0,-28-19 27 16,0 0-27-16,28 15 27 0,2 2-27 0,-30-17 12 15,0 0-12-15,27 12 12 0,3 3-12 0,-30-15 10 16,0 0-10-16,33 16 10 0,4-1-10 0,-37-15 17 16,0 0-17-16,35 14 17 0,1 0-17 0,-36-14 8 15,0 0-8-15,35 12 8 0,2 0-8 0,-37-12 15 16,0 0-15-16,33 12 16 0,-4-5-16 0,-29-7 15 0,0 0-15 15,28 8 15-15,-2-4-15 0,-26-4 4 0,0 0-4 16,28 5 4-16,-5-2-4 0,-23-3 3 0,0 0-3 0,22 7 3 16,1 2-3-16,-23-9 2 0,0 0-2 0,21 12 2 15,0-1-2-15,-21-11 1 0,0 0-1 0,19 12 1 16,0 6-1-16,-19-18 1 0,0 0-1 0,21 18 1 16,0 3-1-16,-21-21 3 0,0 0-3 0,26 19 3 15,-1 0-3-15,-25-19 0 0,0 0 0 0,26 15 0 16,0-3 0-16,-26-12 1 0,0 0-1 0,26 12 2 15,0-7-2-15,-26-5 1 0,0 0-1 0,25 7 2 16,-3-3-2-16,-22-4 0 0,0 0 0 0,19 3 0 16,-1-1 0-16,-18-2 0 0,0 0 0 0,17 3 1 15,2 2-1-15,-19-5 0 0,0 0 0 0,18 7 1 16,-1 2-1-16,-17-9 0 0,0 0 0 0,18 10 1 16,-3 2-1-16,-15-12 0 0,0 0 0 0,16 8 1 0,1 1-1 15,-17-9 0-15,0 0 0 0,14 10 0 0,-3-1 0 16,-11-9 0-16,0 0 0 0,10 3 0 0,1 1 0 15,-11-4 2-15,0 0-2 0,14 3 2 0,1 2-2 0,-15-5 5 16,0 0-5-16,16 0 6 0,1 0-6 0,-17 0 8 16,0 0-8-16,18 0 8 0,-4-3-8 0,-14 3 3 15,0 0-3-15,12-2 4 0,0-1-4 0,-12 3 0 16,0 0 0-16,11 0 1 0,-1 0-1 0,-10 0 1 16,0 0-1-16,9 0 2 0,-4 0-2 0,-5 0 1 15,0 0-1-15,7 0 1 0,-2 3-1 0,-5-3 1 16,0 0-1-16,5 5 1 0,2-1-1 0,-7-4 3 0,0 0-3 15,2 5 4-15,0-2-4 0,-2-3 2 0,0 0-2 16,2 5 2-16,1 2-2 0,-3-7 0 0,0 0 0 16,2 4 0-16,-2-1 0 0,0-3 1 0,0 0-1 0,0 2 1 15,0 1-1-15,0-3 3 0,0 0-3 0,0 4 4 16,0 1-4-16,0-5 2 0,0 0-2 0,0 7 3 16,2-4-3-16,-2-3 5 0,0 0-5 0,0 5 6 15,1 2-6-15,-1-7 3 0,0 0-3 0,0 4 3 16,0 1-3-16,0-5 1 0,0 0-1 0,0 7 2 15,-1-4-2-15,1-3 4 0,0 0-4 0,-2 5 5 16,2 0-5-16,0-5 12 0,0 0-12 0,0 5 12 16,0 1-12-16,0-6 1 0,0 0-1 0,0 5 1 15,2-2-1-15,-2-3 3 0,0 0-3 0,1 4 4 16,3-1-4-16,-4-3 0 0,0 0 0 0,5 3 0 16,2-1 0-16,-7-2-8 0,0 0 8 0,5 4-8 0,2-4 8 15,-7 0-4-15,0 0 4 0,7 3-4 0,4-3 4 16,-11 0-8-16,0 0 8 0,5 0-7 0,4 0 7 15,-9 0-23-15,0 0 23 0,7 0-22 0,1 0 22 0,-8 0-93 16,0 0 93-16,9 0-92 0,-2 2 92 0,-7-2-139 16,0 0 139-16,10 3-138 0,3 1 138 0,6 2-550 15</inkml:trace>
  <inkml:trace contextRef="#ctx0" brushRef="#br0" timeOffset="165414.47">21512 8836 628 0,'0'0'0'0,"8"-3"0"0,6-6 0 0,-14 9 6 16,0 0-6-16,16-7 6 0,5-1-6 0,-21 8 32 15,0 0-32-15,22-12 32 0,5-2-32 0,-27 14 4 16,0 0-4-16,26-12 5 0,0 0-5 0,-26 12 3 16,0 0-3-16,28-12 3 0,1 0-3 0,-29 12 0 0,0 0 0 15,32-13 0-15,1-1 0 0,-33 14 5 0,0 0-5 16,36-17 5-16,6-2-5 0,-42 19 21 0,0 0-21 0,44-19 21 15,3-2-21-15,-47 21 13 0,0 0-13 0,43-20 14 16,4 1-14-16,-47 19 5 0,0 0-5 0,46-24 5 16,1 0-5-16,-47 24 1 0,0 0-1 0,45-27 1 15,2 1-1-15,-47 26 3 0,0 0-3 0,47-26 3 16,-3-1-3-16,-44 27 1 0,0 0-1 0,45-28 2 16,2 1-2-16,-47 27 0 0,0 0 0 0,44-24 0 15,-1-2 0-15,-43 26 1 0,0 0-1 0,45-22 1 16,1 0-1-16,-46 22 3 0,0 0-3 0,47-21 3 15,-5 2-3-15,-42 19 0 0,0 0 0 0,45-20 1 16,0 1-1-16,-45 19 0 0,0 0 0 0,45-15 0 16,-1-1 0-16,-44 16 0 0,0 0 0 0,42-14 0 15,0 1 0-15,-42 13 1 0,0 0-1 0,40-16 2 0,0 1-2 16,-40 15 1-16,0 0-1 0,38-17 2 0,0-2-2 16,-38 19 1-16,0 0-1 0,39-17 2 0,-1-2-2 15,-38 19 1-15,0 0-1 0,37-21 1 0,-1-1-1 0,-36 22 0 16,0 0 0-16,37-20 0 0,1-4 0 0,-38 24 0 15,0 0 0-15,38-23 0 0,3-1 0 0,-41 24-3 16,0 0 3-16,38-20-2 0,-2 4 2 0,-36 16-2 16,0 0 2-16,37-18-2 0,1 2 2 0,-38 16-2 15,0 0 2-15,40-14-1 0,2 1 1 0,-42 13 0 16,0 0 0-16,44-14 0 0,-2-5 0 0,-42 19 0 16,0 0 0-16,43-19 0 0,1-1 0 0,-44 20-1 0,0 0 1 15,41-22 0-15,0-1 0 0,-41 23-1 0,0 0 1 16,38-22 0-16,0-2 0 0,-38 24 0 0,0 0 0 15,37-24 0-15,-1 0 0 0,-36 24 1 0,0 0-1 0,39-22 2 16,3 1-2-16,-42 21 0 0,0 0 0 0,43-22 0 16,2 5 0-16,-45 17 0 0,0 0 0 0,44-19 0 15,1-2 0-15,-45 21-1 0,0 0 1 0,44-18 0 16,-8-3 0-16,-36 21-3 0,0 0 3 0,39-19-3 16,-1-1 3-16,-38 20-3 0,0 0 3 0,38-19-2 15,-1 2 2-15,-37 17 0 0,0 0 0 0,36-19 0 16,-1-5 0-16,-35 24 0 0,0 0 0 0,35-19 1 15,2-3-1-15,-37 22 0 0,0 0 0 0,35-17 0 16,1-2 0-16,-36 19 1 0,0 0-1 0,35-17 1 16,-2 1-1-16,-33 16 0 0,0 0 0 0,31-19 0 15,1 4 0-15,-32 15 0 0,0 0 0 0,31-16 0 0,-1 3 0 16,-30 13 0-16,0 0 0 0,33-12 0 0,2-2 0 16,-35 14 3-16,0 0-3 0,31-12 3 0,2-2-3 15,-33 14 30-15,0 0-30 0,33-13 30 0,-1-1-30 0,-32 14 28 16,0 0-28-16,31-14 28 0,-1 1-28 0,-30 13 44 15,0 0-44-15,31-16 45 0,0-3-45 0,-31 19 25 16,0 0-25-16,30-15 26 0,0 1-26 0,-30 14 18 16,0 0-18-16,29-14 19 0,-1 1-19 0,-28 13 10 15,0 0-10-15,30-14 11 0,-1 2-11 0,-29 12 17 16,0 0-17-16,30-15 17 0,5-3-17 0,-35 18 8 16,0 0-8-16,35-18 8 0,1 1-8 0,-36 17 15 15,0 0-15-15,37-19 16 0,-1-2-16 0,-36 21 8 0,0 0-8 16,37-19 9-16,0 2-9 0,-37 17 3 0,0 0-3 15,38-17 4-15,2 3-4 0,-40 14 3 0,0 0-3 16,38-19 3-16,2-1-3 0,-40 20 1 0,0 0-1 0,40-19 2 16,-1 0-2-16,-39 19 1 0,0 0-1 0,38-17 1 15,0 2-1-15,-38 15 0 0,0 0 0 0,35-16 1 16,2-3-1-16,-37 19 0 0,0 0 0 0,36-17 0 16,-1 2 0-16,-35 15 0 0,0 0 0 0,33-12 0 15,-1 0 0-15,-32 12 0 0,0 0 0 0,29-12 0 16,1 2 0-16,-30 10-3 0,0 0 3 0,28-12-2 15,0 0 2-15,-28 12 0 0,0 0 0 0,28-14 0 16,1-3 0-16,-29 17 0 0,0 0 0 0,26-17 1 16,-1-2-1-16,-25 19 0 0,0 0 0 0,22-16 0 15,1 3 0-15,-23 13 0 0,0 0 0 0,21-14 1 16,-2 4-1-16,-19 10 0 0,0 0 0 0,19-7 1 0,2-2-1 16,-21 9 0-16,0 0 0 0,18-7 0 0,-5 2 0 15,-13 5 2-15,0 0-2 0,14-1 3 0,-1-1-3 16,-13 2 2-16,0 0-2 0,8 0 2 0,-1 0-2 0,-7 0 1 15,0 0-1-15,7-4 2 0,0 4-2 0,-7 0 17 16,0 0-17-16,7-3 17 0,-2 0-17 0,-5 3 3 16,0 0-3-16,4-2 3 0,-1 2-3 0,-3 0 3 15,0 0-3-15,0 0 3 0,4-4-3 0,-4 4 5 16,0 0-5-16,0 0 6 0,2-3-6 0,-2 3 0 16,0 0 0-16,0 0 1 0,0-5-1 0,0 5 0 15,0 0 0-15,0 0 0 0,0 0 0 0,0 0-7 16,0 0 7-16,0 0-6 0,-4-2 6 0,4 2-40 0,0 0 40 15,0 0-40-15,-3-2 40 0,3 2-93 0,0 0 93 16,0 0-92-16,-4-3 92 0,4 3-147 0,0 0 147 0,-5 3-146 16,-2-3 146-16,-5 4-469 0</inkml:trace>
  <inkml:trace contextRef="#ctx0" brushRef="#br0" timeOffset="168507.6">8144 6637 91 0,'0'0'0'0,"0"0"0"15,0-4 0-15,2-1-9 0</inkml:trace>
  <inkml:trace contextRef="#ctx0" brushRef="#br0" timeOffset="169647.81">7988 6561 91 0,'0'0'0'0,"0"0"0"16,0-7 0-16,0 7 4 0,0 0-4 0,-9-8 5 15,-9-2-5-15,18 10 50 0,0 0-50 0,-15-9 50 16,-1 4-50-16,16 5 55 0,0 0-55 0,-19-10 56 0,-9 1-56 16,28 9 55-16,0 0-55 0,-23-9 55 0,3 3-55 15,20 6 51-15,0 0-51 0,-21-6 51 0,0 3-51 16,21 3 44-16,0 0-44 0,-23 0 44 0,-1 2-44 16,24-2 19-16,0 0-19 0,-21 3 20 0,-2 1-20 0,23-4 20 15,0 0-20-15,-19 6 20 0,2 3-20 0,17-9 9 16,0 0-9-16,-14 7 9 0,-2 5-9 0,16-12 1 15,0 0-1-15,-18 15 1 0,-2 9-1 0,20-24 3 16,0 0-3-16,-18 21 4 0,4 1-4 0,14-22 2 16,0 0-2-16,-15 29 2 0,1-1-2 0,14-28 1 15,0 0-1-15,-16 30 2 0,-1 1-2 0,17-31 1 0,0 0-1 16,-16 36 1-16,2 0-1 0,14-36 0 0,0 0 0 16,-16 31 0-16,6-3 0 0,10-28 0 0,0 0 0 15,-9 29 0-15,-1-2 0 0,10-27-1 0,0 0 1 16,-11 26 0-16,2-2 0 0,9-24 0 0,0 0 0 0,-8 25 1 15,1 1-1-15,7-26 2 0,0 0-2 0,-9 31 3 16,4 5-3-16,5-36 2 0,0 0-2 0,-4 39 2 16,1-3-2-16,3-36 2 0,0 0-2 0,0 43 2 15,3 0-2-15,-3-43 4 0,0 0-4 0,4 41 5 16,1-2-5-16,-5-39 6 0,0 0-6 0,9 40 6 16,3-1-6-16,-12-39 7 0,0 0-7 0,12 41 8 15,6 1-8-15,-18-42 3 0,0 0-3 0,17 42 4 16,-1 3-4-16,-16-45 0 0,0 0 0 0,19 46 1 15,5-3-1-15,-24-43 0 0,0 0 0 0,21 43 0 16,0-2 0-16,-21-41 1 0,0 0-1 0,21 43 2 16,-4 0-2-16,-17-43 0 0,0 0 0 0,21 48 0 0,-3 1 0 15,-18-49 1-15,0 0-1 0,17 48 1 0,-1-2-1 16,-16-46 0-16,0 0 0 0,17 45 0 0,1-2 0 0,-18-43 0 16,0 0 0-16,17 39 0 0,4 1 0 0,-21-40 0 15,0 0 0-15,17 34 0 0,1 2 0 0,-18-36 0 16,0 0 0-16,19 36 1 0,0-2-1 0,-19-34 3 15,0 0-3-15,21 33 3 0,0-3-3 0,-21-30 6 16,0 0-6-16,24 31 6 0,-1-2-6 0,-23-29 3 16,0 0-3-16,26 28 4 0,2-1-4 0,-28-27 12 15,0 0-12-15,30 17 12 0,-4-1-12 0,-26-16 3 16,0 0-3-16,29 10 4 0,-3-8-4 0,-26-2 2 16,0 0-2-16,28 0 2 0,2-5-2 0,-30 5 1 0,0 0-1 15,31-7 2-15,-1-5-2 0,-30 12 1 0,0 0-1 16,30-16 1-16,-1-1-1 0,-29 17 1 0,0 0-1 0,33-22 1 15,2-2-1-15,-35 24 3 0,0 0-3 0,35-26 3 16,3-1-3-16,-38 27 28 0,0 0-28 0,39-29 28 16,1-4-28-16,-40 33 35 0,0 0-35 0,38-32 36 15,2 1-36-15,-40 31 22 0,0 0-22 0,42-34 22 16,-6 1-22-16,-36 33 5 0,0 0-5 0,39-33 6 16,1 3-6-16,-40 30 5 0,0 0-5 0,36-28 5 15,3 1-5-15,-39 27 6 0,0 0-6 0,35-28 7 16,-2 1-7-16,-33 27 6 0,0 0-6 0,29-31 7 15,1 2-7-15,-30 29 14 0,0 0-14 0,23-31 15 16,-3-5-15-16,-20 36 22 0,0 0-22 0,16-34 23 16,-2-5-23-16,-14 39 14 0,0 0-14 0,12-40 15 0,-3 1-15 15,-9 39 18-15,0 0-18 0,9-43 18 0,-6-2-18 16,-3 45 15-16,0 0-15 0,5-46 15 0,-1-2-15 16,-4 48 16-16,0 0-16 0,2-46 17 0,-4 1-17 15,2 45 9-15,0 0-9 0,-4-46 9 0,-4-2-9 0,8 48 16 16,0 0-16-16,-14-48 17 0,-2 2-17 0,16 46 22 15,0 0-22-15,-21-51 23 0,-1 1-23 0,22 50 14 16,0 0-14-16,-21-53 15 0,0-2-15 0,21 55 10 16,0 0-10-16,-26-70 10 0,-4-9-10 0,30 79 17 15,0 0-17-15,-30-70 17 0,1 1-17 0,29 69 3 0,0 0-3 16,-30-62 4-16,1 4-4 0,29 58 2 0,0 0-2 16,-27-44 3-16,3 4-3 0,24 40-7 0,0 0 7 15,-33-37-7-15,-5 4 7 0,38 33-64 0,0 0 64 0,-74-27-63 16,-21-1 63-16,95 28-143 0,0 0 143 0,-100-5-142 15,-9 10 142-15,109-5-138 0,0 0 138 0,-115 24-137 16,-9 14 137-16,-113 25-485 0</inkml:trace>
  <inkml:trace contextRef="#ctx0" brushRef="#br0" timeOffset="170954.81">9609 6176 359 0,'0'0'0'0,"0"12"0"0,0 8 0 0,0-20 80 15,0 0-80-15,-8-3 81 0,-6-11-81 0,14 14 64 0,0 0-64 16,-11-13 65-16,1 1-65 0,10 12 35 0,0 0-35 15,-11-9 36-15,1 2-36 0,10 7 8 0,0 0-8 0,-12-5 9 16,3 5-9-16,9 0 5 0,0 0-5 0,-17 3 5 16,-1 3-5-16,18-6 3 0,0 0-3 0,-19 13 3 15,-4 4-3-15,23-17 0 0,0 0 0 0,-20 21 0 16,-1 1 0-16,21-22-1 0,0 0 1 0,-18 24-1 16,-3 4 1-16,21-28-1 0,0 0 1 0,-17 24-1 15,5-4 1-15,12-20 0 0,0 0 0 0,-18 26 0 16,6 3 0-16,12-29 15 0,0 0-15 0,-14 26 16 15,4-1-16-15,10-25 35 0,0 0-35 0,-9 35 35 16,4 4-35-16,5-39 29 0,0 0-29 0,0 43 29 16,0 1-29-16,0-44 24 0,0 0-24 0,3 50 25 15,2 1-25-15,-5-51 16 0,0 0-16 0,7 52 17 16,0 4-17-16,-7-56 28 0,0 0-28 0,7 55 28 0,2-2-28 16,-9-53 19-16,0 0-19 0,5 50 20 0,4-5-20 15,-9-45 5-15,0 0-5 0,7 44 5 0,2-1-5 16,-9-43 15-16,0 0-15 0,5 41 15 0,4 2-15 0,-9-43 15 15,0 0-15-15,12 43 15 0,4 3-15 0,-16-46 33 16,0 0-33-16,13 39 34 0,3 2-34 0,-16-41 27 16,0 0-27-16,18 42 27 0,2-1-27 0,-20-41 33 15,0 0-33-15,23 39 34 0,2-3-34 0,-25-36 7 16,0 0-7-16,24 34 8 0,2-1-8 0,-26-33 19 16,0 0-19-16,30 29 20 0,-1-3-20 0,-29-26 14 15,0 0-14-15,32 22 15 0,4-3-15 0,-36-19 9 0,0 0-9 16,39 14 9-16,1-6-9 0,-40-8 25 0,0 0-25 15,41 4 26-15,1-6-26 0,-42 2 2 0,0 0-2 16,44-7 2-16,1-2-2 0,-45 9 0 0,0 0 0 0,47-15 1 16,4 0-1-16,-51 15 0 0,0 0 0 0,50-19 1 15,6-2-1-15,-56 21-3 0,0 0 3 0,50-22-3 16,3-2 3-16,-53 24-1 0,0 0 1 0,47-26 0 16,-2-3 0-16,-45 29-1 0,0 0 1 0,42-32 0 15,-4-3 0-15,-38 35 0 0,0 0 0 0,32-37 0 16,1-6 0-16,-33 43 3 0,0 0-3 0,29-58 3 15,-4-13-3-15,-25 71 20 0,0 0-20 0,17-80 20 16,-12-14-20-16,-5 94 32 0,0 0-32 0,0-107 33 16,-14-9-33-16,14 116 41 0,0 0-41 0,-21-118 42 15,-12-4-42-15,33 122 1 0,0 0-1 0,-41-118 1 16,-10 0-1-16,51 118-125 0,0 0 125 0,-78-105-124 0,-20 9 124 16,-80-103-989-16</inkml:trace>
  <inkml:trace contextRef="#ctx0" brushRef="#br0" timeOffset="174465.93">21334 5732 348 0,'0'0'0'0,"2"-3"0"0,3-2 0 0,-5 5 4 16,0 0-4-16,3-4 5 0,4 1-5 0,-7 3 16 0,0 0-16 15,2-2 17-15,5 2-17 0,-7 0 92 0,0 0-92 16,2 0 93-16,0 0-93 0,-2 0 99 0,0 0-99 0,0 0 100 16,5-7-100-16,-5 7 102 0,0 0-102 0,0-3 102 15,0-2-102-15,0 5 66 0,0 0-66 0,0-4 67 16,0-1-67-16,0 5 46 0,0 0-46 0,0-3 46 15,0 3-46-15,0 0 37 0,0 0-37 0,0 0 38 16,0-4-38-16,0 4 14 0,0 0-14 0,0 0 15 16,0-3-15-16,0 3 12 0,0 0-12 0,0 0 13 15,0-5-13-15,0 5 25 0,0 0-25 0,0 0 26 16,0 0-26-16,0 0 2 0,0 0-2 0,0 0 2 16,5 0-2-16,-5 0 12 0,0 0-12 0,7 0 13 15,5 0-13-15,-12 0 4 0,0 0-4 0,18-2 4 16,4 0-4-16,-22 2 20 0,0 0-20 0,30 0 20 15,5-3-20-15,-35 3 22 0,0 0-22 0,38 0 23 0,4 0-23 16,-42 0 8-16,0 0-8 0,45 0 8 0,2-4-8 16,-47 4 10-16,0 0-10 0,52 0 11 0,6-1-11 15,-58 1 8-15,0 0-8 0,59-4 9 0,6 1-9 0,-65 3 1 16,0 0-1-16,64-7 1 0,0-2-1 0,-64 9 3 16,0 0-3-16,79-12 3 0,10 4-3 0,-89 8 0 15,0 0 0-15,85-11 0 0,4 6 0 0,-89 5 1 16,0 0-1-16,80-6 2 0,-5 4-2 0,-75 2 1 15,0 0-1-15,73-2 1 0,-1 0-1 0,-72 2 0 16,0 0 0-16,73 0 0 0,2 2 0 0,-75-2 0 16,0 0 0-16,71 2 1 0,-1-2-1 0,-70 0 0 0,0 0 0 15,64 5 0-15,-3-2 0 0,-61-3-2 0,0 0 2 16,54 4-1-16,-7 1 1 0,-47-5 0 0,0 0 0 0,53 3 1 16,-1-3-1-16,-52 0 0 0,0 0 0 0,52 4 0 15,-1-4 0-15,-51 0-2 0,0 0 2 0,48 1-1 16,1 1 1-16,-49-2 0 0,0 0 0 0,47 2 1 15,0-2-1-15,-47 0 8 0,0 0-8 0,49 0 9 16,3 0-9-16,-52 0 25 0,0 0-25 0,51-2 26 16,1 0-26-16,-52 2 2 0,0 0-2 0,51 0 3 15,-3 2-3-15,-48-2 22 0,0 0-22 0,49 2 22 16,-5 1-22-16,-44-3 13 0,0 0-13 0,45 4 13 16,2-1-13-16,-47-3 34 0,0 0-34 0,45 5 35 15,2-1-35-15,-47-4 11 0,0 0-11 0,47 3 11 16,2-1-11-16,-49-2 30 0,0 0-30 0,45 3 30 15,1 1-30-15,-46-4 2 0,0 0-2 0,43 5 2 0,1 2-2 16,-44-7 6-16,0 0-6 0,43 7 7 0,1 1-7 16,-44-8 14-16,0 0-14 0,45 5 15 0,1 2-15 15,-46-7 1-15,0 0-1 0,50 5 1 0,-1 2-1 0,-49-7 3 16,0 0-3-16,50 7 4 0,1 2-4 0,-51-9 11 16,0 0-11-16,54 5 11 0,-4-2-11 0,-50-3 3 15,0 0-3-15,56 7 4 0,3-4-4 0,-59-3 3 16,0 0-3-16,72 9 3 0,10-4-3 0,-82-5 0 15,0 0 0-15,73 4 0 0,-3-1 0 0,-70-3 0 16,0 0 0-16,67-3 0 0,-2-1 0 0,-65 4 1 16,0 0-1-16,56 0 1 0,-6 0-1 0,-50 0-1 15,0 0 1-15,49 0-1 0,2 0 1 0,-51 0-2 0,0 0 2 16,66 0-1-16,9 0 1 0,-75 0 1 0,0 0-1 16,69 4 1-16,1-1-1 0,-70-3-1 0,0 0 1 0,56 0-1 15,-9 3 1-15,-47-3 0 0,0 0 0 0,47 0 0 16,-2 2 0-16,-45-2-1 0,0 0 1 0,49 2-1 15,-2-2 1-15,-47 0-1 0,0 0 1 0,49-2-1 16,1 0 1-16,-50 2 1 0,0 0-1 0,49-3 2 16,-2 0-2-16,-47 3 0 0,0 0 0 0,44-6 0 15,-4 3 0-15,-40 3-1 0,0 0 1 0,38-3 0 16,0-3 0-16,-38 6 0 0,0 0 0 0,35-1 0 16,-3-1 0-16,-32 2 0 0,0 0 0 0,27-3 0 15,-2-1 0-15,-25 4-1 0,0 0 1 0,21-2 0 16,-6 2 0-16,-15 0 0 0,0 0 0 0,13 0 0 15,-3 2 0-15,-10-2 0 0,0 0 0 0,7 4 0 0,-4-4 0 16,-3 0 1-16,0 0-1 0,0 0 2 0,0 0-2 16,0 0 5-16,0 0-5 0,-10 0 5 0,-6 3-5 15,16-3 0-15,0 0 0 0,-21 3 0 0,-1 3 0 0,22-6 2 16,0 0-2-16,-32 0 3 0,-8 3-3 0,40-3 5 16,0 0-5-16,-47 0 5 0,-5 0-5 0,52 0 14 15,0 0-14-15,-57 0 15 0,-3 0-15 0,60 0 8 16,0 0-8-16,-68 0 9 0,-1 0-9 0,69 0 3 15,0 0-3-15,-93 0 4 0,-16 3-4 0,109-3 7 16,0 0-7-16,-101 0 7 0,1 0-7 0,100 0 7 16,0 0-7-16,-97 0 7 0,-1 0-7 0,98 0 0 0,0 0 0 15,-92 0 1-15,3 0-1 0,89 0 0 0,0 0 0 16,-87 6 1-16,2-3-1 0,85-3 6 0,0 0-6 16,-88 3 7-16,1-3-7 0,87 0 7 0,0 0-7 15,-82 4 8-15,2-2-8 0,80-2 23 0,0 0-23 0,-82 6 24 16,2-2-24-16,80-4 7 0,0 0-7 0,-78 5 7 15,-1-5-7-15,79 0 9 0,0 0-9 0,-73 0 10 16,4-3-10-16,69 3 8 0,0 0-8 0,-70-4 9 16,4-1-9-16,66 5 3 0,0 0-3 0,-66-3 4 15,3-3-4-15,63 6 12 0,0 0-12 0,-59-6 12 16,3 0-12-16,56 6 14 0,0 0-14 0,-44-6 15 16,11 0-15-16,33 6 3 0,0 0-3 0,-40-1 4 15,0-1-4-15,40 2 7 0,0 0-7 0,-50 0 8 16,-3 0-8-16,53 0 7 0,0 0-7 0,-54 0 8 15,-5 0-8-15,59 0 3 0,0 0-3 0,-70 0 3 16,-5 0-3-16,75 0 2 0,0 0-2 0,-74 0 2 0,0 0-2 16,74 0 0-16,0 0 0 0,-83-7 0 0,-6 2 0 15,89 5-9-15,0 0 9 0,-101-10-9 0,-11 1 9 0,112 9-40 16,0 0 40-16,-137-8-40 0,-20 4 40 0,157 4-166 16,0 0 166-16,-293-8-1408 0,586 16 1408 0</inkml:trace>
  <inkml:trace contextRef="#ctx0" brushRef="#br0" timeOffset="-202647.63">10479 10054 247 0,'0'0'0'0,"0"-1"0"15,5-8 0-15,2-1-126 0</inkml:trace>
  <inkml:trace contextRef="#ctx0" brushRef="#br0" timeOffset="-201567.47">10475 10027 169 0,'0'0'0'0,"0"0"0"15,4 0 0-15,-4 0 93 0,0 0-93 0,0 0 94 0,3-2-94 16,-3 2 75-16,0 0-75 0,0 0 75 0,6-5-75 16,-6 5 70-16,0 0-70 0,1-2 71 0,3 2-71 0,-4 0 62 15,0 0-62-15,7 0 62 0,1 0-62 0,-8 0 46 16,0 0-46-16,13 4 47 0,4-1-47 0,-17-3 76 15,0 0-76-15,21 7 77 0,5 2-77 0,-26-9 70 16,0 0-70-16,31 8 71 0,6 2-71 0,-37-10 55 16,0 0-55-16,38 11 55 0,1 1-55 0,-39-12 47 15,0 0-47-15,38 10 47 0,0 2-47 0,-38-12 36 16,0 0-36-16,44 9 37 0,1 3-37 0,-45-12 9 16,0 0-9-16,51 12 9 0,1 0-9 0,-52-12 30 0,0 0-30 15,54 10 30-15,5-7-30 0,-59-3 18 0,0 0-18 16,59 9 18-16,2-6-18 0,-61-3 1 0,0 0-1 0,77 2 2 15,10-2-2-15,-87 0 18 0,0 0-18 0,82-2 19 16,2 1-19-16,-84 1 0 0,0 0 0 0,76-6 1 16,-8-2-1-16,-68 8 8 0,0 0-8 0,68-4 8 15,-5 4-8-15,-63 0 23 0,0 0-23 0,68-5 24 16,5 2-24-16,-73 3 37 0,0 0-37 0,59-2 37 16,-8 2-37-16,-51 0 6 0,0 0-6 0,64 2 7 15,8 0-7-15,-72-2 12 0,0 0-12 0,68 0 13 16,5 0-13-16,-73 0 9 0,0 0-9 0,59 0 9 15,-8-2-9-15,-51 2 15 0,0 0-15 0,62 3 15 16,8 2-15-16,-70-5 8 0,0 0-8 0,56 4 8 16,-6-2-8-16,-50-2 15 0,0 0-15 0,66 5 16 15,11 0-16-15,-77-5 39 0,0 0-39 0,73 7 39 0,-1 1-39 16,-72-8 0-16,0 0 0 0,69 4 0 0,-1 1 0 16,-68-5 4-16,0 0-4 0,75 3 4 0,-2-3-4 15,-73 0 3-15,0 0-3 0,75-3 3 0,2-6-3 0,-77 9 1 16,0 0-1-16,70-7 2 0,1-1-2 0,-71 8 4 15,0 0-4-15,77-7 5 0,1 2-5 0,-78 5 6 16,0 0-6-16,78-4 6 0,3 4-6 0,-81 0 3 16,0 0-3-16,80 0 3 0,2 0-3 0,-82 0 12 15,0 0-12-15,85 4 12 0,6-4-12 0,-91 0 0 16,0 0 0-16,88 2 0 0,3 1 0 0,-91-3 0 16,0 0 0-16,92 0 0 0,2-3 0 0,-94 3 0 15,0 0 0-15,91-2 0 0,-4-2 0 0,-87 4-3 0,0 0 3 16,82-5-2-16,-2 0 2 0,-80 5 0 0,0 0 0 15,80-2 0-15,6-3 0 0,-86 5 3 0,0 0-3 0,80-3 3 16,2-1-3-16,-82 4 0 0,0 0 0 0,83 0 1 16,3 2-1-16,-86-2 3 0,0 0-3 0,88 4 3 15,1 2-3-15,-89-6-1 0,0 0 1 0,86 6 0 16,-6 0 0-16,-80-6-1 0,0 0 1 0,78 4 0 16,-1-4 0-16,-77 0 1 0,0 0-1 0,78 0 1 15,2-4-1-15,-80 4 1 0,0 0-1 0,74-5 2 16,-5 0-2-16,-69 5 0 0,0 0 0 0,72-5 0 15,-3 0 0-15,-69 5 0 0,0 0 0 0,70-4 0 16,1 1 0-16,-71 3 0 0,0 0 0 0,68-3 0 16,-7 1 0-16,-61 2 0 0,0 0 0 0,54 0 0 15,-10 0 0-15,-44 0-2 0,0 0 2 0,50 2-1 16,1 1 1-16,-51-3-1 0,0 0 1 0,66 3-1 0,13-3 1 16,-79 0 0-16,0 0 0 0,57 2 0 0,-8 2 0 15,-49-4 0-15,0 0 0 0,49 3 0 0,-4 2 0 16,-45-5 0-16,0 0 0 0,49 5 0 0,-2 0 0 0,-47-5 10 15,0 0-10-15,50 4 11 0,3 3-11 0,-53-7 9 16,0 0-9-16,50 7 9 0,1-2-9 0,-51-5 9 16,0 0-9-16,45 8 10 0,2 1-10 0,-47-9 8 15,0 0-8-15,43 7 9 0,1 1-9 0,-44-8 3 16,0 0-3-16,45 5 4 0,-1 2-4 0,-44-7 6 16,0 0-6-16,45 4 6 0,-5-3-6 0,-40-1 7 15,0 0-7-15,42 4 7 0,0-1-7 0,-42-3 3 0,0 0-3 16,38 4 3-16,-3-8-3 0,-35 4-6 0,0 0 6 15,28-3-6-15,-2-2 6 0,-26 5-85 0,0 0 85 16,17-7-85-16,-1-2 85 0,-16 9-198 0,0 0 198 0,5-15-198 16,-13-13 198-16,8 28-157 0,0 0 157 0,-30-29-157 15,-20-5 157-15,-31-29-827 0</inkml:trace>
  <inkml:trace contextRef="#ctx0" brushRef="#br0" timeOffset="-201086.38">14057 9808 337 0,'0'0'0'0,"7"-11"0"16,7-9 0-16,7-11-193 0</inkml:trace>
  <inkml:trace contextRef="#ctx0" brushRef="#br0" timeOffset="-200816.16">14014 9868 393 0,'0'0'0'0,"0"-7"0"0,1-7 0 15,-1 14 157-15,0 0-157 0,0-10 157 0,0 1-157 16,0 9 121-16,0 0-121 0,4-12 122 0,-4 0-122 15,0 12 78-15,0 0-78 0,12-15 78 0,5-4-78 0,-17 19 43 16,0 0-43-16,27-15 43 0,9 1-43 0,-36 14 2 16,0 0-2-16,35-12 2 0,7 5-2 0,-42 7-2 15,0 0 2-15,38-7-1 0,0 7 1 0,-38 0-7 16,0 0 7-16,32 4-6 0,-4 1 6 0,-28-5-5 16,0 0 5-16,26 12-4 0,-5 3 4 0,-21-15 10 15,0 0-10-15,15 12 11 0,-4 0-11 0,-11-12 53 16,0 0-53-16,3 10 53 0,-3-1-53 0,0-9 51 0,0 0-51 15,-5 9 52-15,-2-3-52 0,7-6 38 0,0 0-38 16,-5 6 39-16,-2-3-39 0,7-3 1 0,0 0-1 16,0 0 2-16,3-5-2 0,-3 5-135 0,0 0 135 0,4-5-917 15,-8 10 917-15</inkml:trace>
  <inkml:trace contextRef="#ctx0" brushRef="#br0" timeOffset="-199779.98">17270 9403 673 0,'0'0'0'0,"-2"-3"0"0,-2-4 0 0,4 7-99 16,0 0 99-16,0 0-99 0,-3 4 99 0,-1-1-272 15</inkml:trace>
  <inkml:trace contextRef="#ctx0" brushRef="#br0" timeOffset="-193716.93">12902 10596 404 0,'0'0'0'0,"-9"0"0"0,1-4 0 0,8 4 85 16,0 0-85-16,-18-7 86 0,-1-3-86 0,19 10 62 16,0 0-62-16,-19-10 62 0,0 1-62 0,19 9 41 15,0 0-41-15,-23-15 42 0,-7-1-42 0,30 16 44 16,0 0-44-16,-29-17 45 0,-4 0-45 0,33 17 62 15,0 0-62-15,-39-20 62 0,1-4-62 0,38 24 45 0,0 0-45 16,-47-24 45-16,0 0-45 0,47 24 32 0,0 0-32 16,-50-23 33-16,-4 3-33 0,54 20 15 0,0 0-15 15,-53-22 16-15,-6 1-16 0,59 21 19 0,0 0-19 0,-71-22 20 16,-11-2-20-16,82 24 3 0,0 0-3 0,-80-21 4 16,3 1-4-16,77 20 7 0,0 0-7 0,-71-16 7 15,3 1-7-15,68 15 0 0,0 0 0 0,-65-17 0 16,2 1 0-16,63 16 0 0,0 0 0 0,-64-10 0 15,-4 1 0-15,68 9-13 0,0 0 13 0,-75-5-13 16,-2 2 13-16,77 3-26 0,0 0 26 0,-73 3-26 16,2 8 26-16,71-11-31 0,0 0 31 0,-73 15-31 15,-4 4 31-15,77-19-37 0,0 0 37 0,-71 27-36 16,3 8 36-16,68-35-33 0,0 0 33 0,-67 37-33 16,6 4 33-16,61-41-15 0,0 0 15 0,-55 48-14 0,6 0 14 15,49-48-7-15,0 0 7 0,-49 55-6 16,-1 5 6-16,50-60-9 0,0 0 9 0,-47 69-9 0,1 4 9 15,46-73-14-15,0 0 14 0,-38 77-13 0,3-1 13 0,35-76-24 16,0 0 24-16,-29 77-23 0,4 2 23 0,25-79-32 16,0 0 32-16,-23 84-32 0,4 5 32 0,19-89-20 15,0 0 20-15,-17 87-19 0,3 0 19 0,14-87-11 16,0 0 11-16,-12 91-11 0,3 3 11 0,9-94-11 16,0 0 11-16,-5 95-11 0,1-1 11 0,4-94-4 15,0 0 4-15,0 91-3 0,4-7 3 0,-4-84-30 16,0 0 30-16,9 85-30 0,1-3 30 0,-10-82-5 15,0 0 5-15,12 83-4 0,4-3 4 0,-16-80-5 16,0 0 5-16,17 77-4 0,1-1 4 0,-18-76 0 0,0 0 0 16,21 73 0-16,1 3 0 0,-22-76 6 0,0 0-6 15,28 70 7-15,-2-2-7 0,-26-68 9 0,0 0-9 0,33 64 10 16,-1-6-10-16,-32-58 34 0,0 0-34 0,36 63 34 16,6 1-34-16,-42-64 17 0,0 0-17 0,40 63 17 15,2 2-17-15,-42-65 29 0,0 0-29 0,38 59 29 16,4-1-29-16,-42-58 31 0,0 0-31 0,38 56 31 15,4-8-31-15,-42-48 20 0,0 0-20 0,40 48 20 16,2-5-20-16,-42-43 29 0,0 0-29 0,45 43 29 16,4 0-29-16,-49-43 12 0,0 0-12 0,42 32 13 15,-4-6-13-15,-38-26 29 0,0 0-29 0,42 26 29 16,0-2-29-16,-42-24 11 0,0 0-11 0,40 20 11 16,5-3-11-16,-45-17 11 0,0 0-11 0,47 14 11 15,0-5-11-15,-47-9 26 0,0 0-26 0,51 7 26 0,-1-6-26 16,-50-1 36-16,0 0-36 0,48 0 36 0,2-1-36 15,-50 1 6-15,0 0-6 0,47-2 7 0,4-7-7 16,-51 9 6-16,0 0-6 0,52-12 7 0,2-3-7 16,-54 15 23-16,0 0-23 0,68-21 24 0,5-4-24 0,-73 25 2 15,0 0-2-15,66-24 2 0,-1-7-2 0,-65 31 2 16,0 0-2-16,50-24 2 0,-10 0-2 0,-40 24 11 16,0 0-11-16,46-26 11 0,-3-1-11 0,-43 27 3 15,0 0-3-15,59-36 4 0,9-5-4 0,-68 41 2 16,0 0-2-16,59-43 2 0,-1-2-2 0,-58 45 10 15,0 0-10-15,52-48 11 0,-5-1-11 0,-47 49 3 16,0 0-3-16,47-50 4 0,-1 0-4 0,-46 50 6 16,0 0-6-16,41-49 6 0,3-3-6 0,-44 52 32 0,0 0-32 15,35-44 33-15,-2 8-33 0,-33 36 39 0,0 0-39 0,35-53 39 16,3-13-39-16,-38 66 44 0,0 0-44 0,37-65 45 16,-8-5-45-16,-29 70 19 0,0 0-19 0,26-72 20 15,-5-3-20-15,-21 75 31 0,0 0-31 0,12-76 31 16,-3-1-31-16,-9 77 29 0,0 0-29 0,11-79 29 15,-1-3-29-15,-10 82 32 0,0 0-32 0,2-79 32 16,1 1-32-16,-3 78 13 0,0 0-13 0,0-79 13 16,0 0-13-16,0 79 21 0,0 0-21 0,-8-82 21 15,-5-2-21-15,13 84 38 0,0 0-38 0,-17-86 39 16,-4-1-39-16,21 87 2 0,0 0-2 0,-35-96 2 16,-12-7-2-16,47 103 9 0,0 0-9 0,-59-106 9 15,-18-4-9-15,77 110-1 0,0 0 1 0,-83-115-1 16,-15-6 1-16,98 121-11 0,0 0 11 0,-110-120-10 0,-10 0 10 15,120 120-97-15,0 0 97 0,-144-123-96 0,-22-8 96 16,166 131-116-16,0 0 116 0,-308-255-1120 0,616 510 1120 16</inkml:trace>
  <inkml:trace contextRef="#ctx0" brushRef="#br0" timeOffset="-191523.65">14587 12177 785 0,'0'0'0'0,"0"0"0"16,0 0 0-16,0 0-137 0,0 0 137 0,0 0-137 15,0 0 137-15,0 0-40 0,0 0 40 0,0 0-40 16,0 0 40-16,0 0 0 0,0 0 0 0,0 0 0 0,0 0 0 16,0 0 16-16,0 0-16 0,0 0 17 0,0 0-17 15,0 0 53-15,0 0-53 0,0 0 54 0,29 5-54 16,-29-5 48-16,0 0-48 0,21 2 49 0,9 1-49 0,-30-3 55 16,0 0-55-16,31 7 55 0,6-2-55 0,-37-5 44 15,0 0-44-15,36 10 44 0,4-1-44 0,-40-9 29 16,0 0-29-16,42 10 29 0,4-1-29 0,-46-9 17 15,0 0-17-15,50 8 17 0,6 1-17 0,-56-9 41 16,0 0-41-16,59 7 41 0,4-4-41 0,-63-3 37 16,0 0-37-16,62 5 37 0,1-1-37 0,-63-4 33 15,0 0-33-15,79 5 33 0,9 0-33 0,-88-5 33 16,0 0-33-16,82 7 34 0,0 0-34 0,-82-7 22 0,0 0-22 16,77 8 22-16,-4 3-22 0,-73-11 18 0,0 0-18 15,68 12 18-15,-7 0-18 0,-61-12 18 0,0 0-18 0,68 10 18 16,3 2-18-16,-71-12 50 0,0 0-50 0,72 7 50 15,-1-2-50-15,-71-5 24 0,0 0-24 0,70 2 25 16,0-6-25-16,-70 4 11 0,0 0-11 0,73-3 11 16,-2 1-11-16,-71 2 30 0,0 0-30 0,73-5 30 15,0 3-30-15,-73 2 34 0,0 0-34 0,60 0 35 16,-12 2-35-16,-48-2 12 0,0 0-12 0,67 5 13 16,8-3-13-16,-75-2 13 0,0 0-13 0,69 3 14 15,6 1-14-15,-75-4 34 0,0 0-34 0,59 3 35 16,-8 1-35-16,-51-4 17 0,0 0-17 0,49 3 17 15,-1 0-17-15,-48-3 5 0,0 0-5 0,51 5 6 16,1-3-6-16,-52-2 16 0,0 0-16 0,54 4 17 16,-3-1-17-16,-51-3 3 0,0 0-3 0,52 3 4 0,2-1-4 15,-54-2 6-15,0 0-6 0,51 4 6 0,1-3-6 16,-52-1 7-16,0 0-7 0,47 4 8 0,3 1-8 16,-50-5 0-16,0 0 0 0,51 0 1 0,1-5-1 0,-52 5 3 15,0 0-3-15,51-4 3 0,-1-1-3 0,-50 5 10 16,0 0-10-16,46-2 11 0,-1-4-11 0,-45 6 15 15,0 0-15-15,43-6 15 0,1 1-15 0,-44 5 4 16,0 0-4-16,38-3 4 0,1 1-4 0,-39 2 3 16,0 0-3-16,40-1 3 0,0-3-3 0,-40 4 5 15,0 0-5-15,40-3 6 0,-2 1-6 0,-38 2 2 16,0 0-2-16,38-2 3 0,3-1-3 0,-41 3 27 0,0 0-27 16,36-2 27-16,-1-1-27 0,-35 3 2 0,0 0-2 15,35-2 2-15,-2 2-2 0,-33 0 2 0,0 0-2 16,33-2 3-16,-2-1-3 0,-31 3 12 0,0 0-12 0,30-2 12 15,-4-1-12-15,-26 3 7 0,0 0-7 0,26-2 8 16,0-1-8-16,-26 3 15 0,0 0-15 0,26-2 15 16,-1 0-15-16,-25 2 8 0,0 0-8 0,24-2 9 15,-3 2-9-15,-21 0 3 0,0 0-3 0,18 0 4 16,-4 0-4-16,-14 0-11 0,0 0 11 0,10 2-10 16,-5 0 10-16,-5-2-148 0,0 0 148 0,-17 10-148 15,-18 2 148-15,-17 7-1271 0</inkml:trace>
  <inkml:trace contextRef="#ctx0" brushRef="#br0" timeOffset="-184361.23">5667 6023 953 0,'0'11'0'0,"0"-11"-282"0,0 0 282 15,-3 25-281-15,1 15 281 0,-2 25-163 0</inkml:trace>
  <inkml:trace contextRef="#ctx0" brushRef="#br0" timeOffset="-184123.06">5683 6203 236 0,'0'0'0'0,"-4"0"0"15,-4-7 0-15,8 7 101 0,0 0-101 0,-4-5 101 16,4 2-101-16,0 3 96 0,0 0-96 0,0-7 97 16,4 2-97-16,-4 5 65 0,0 0-65 0,0-7 66 15,0 4-66-15,0 3 62 0,0 0-62 0,0-2 62 16,1-2-62-16,-1 4 57 0,0 0-57 0,0 0 57 15,4-3-57-15,-4 3 39 0,0 0-39 0,0 0 39 16,3 0-39-16,-3 0 35 0,0 0-35 0,6 3 36 16,0-3-36-16,-6 0 23 0,0 0-23 0,9 0 24 15,3 0-24-15,-12 0 10 0,0 0-10 0,9-3 10 0,0 3-10 16,-9 0 11-16,0 0-11 0,9-3 11 0,-4-1-11 16,-5 4 1-16,0 0-1 0,7-2 1 0,-6-1-1 15,-1 3-74-15,0 0 74 0,7-9-74 0,4 1 74 16,-11 8-152-16,0 0 152 0,19-16-589 0,-38 32 589 15</inkml:trace>
  <inkml:trace contextRef="#ctx0" brushRef="#br0" timeOffset="-173703.42">5683 5657 561 0,'0'0'0'0,"10"-12"0"0,11-7 0 0,-21 19-55 0,0 0 55 16,25-21-55-16,4-9 55 0,-29 30 4 0,0 0-4 15,35-33 5-15,7-6-5 0,-42 39 7 0,0 0-7 0,47-43 7 16,3-4-7-16,-50 47 40 0,0 0-40 0,72-56 41 16,10-7-41-16,-82 63 60 0,0 0-60 0,80-55 60 15,0 0-60-15,-80 55 44 0,0 0-44 0,82-62 45 16,-2 2-45-16,-80 60 49 0,0 0-49 0,85-63 50 16,4-2-50-16,-89 65 60 0,0 0-60 0,84-64 60 15,1 1-60-15,-85 63 33 0,0 0-33 0,86-63 33 16,-1-1-33-16,-85 64 26 0,0 0-26 0,83-67 26 15,5 4-26-15,-88 63 35 0,0 0-35 0,83-65 35 16,-6 2-35-16,-77 63 12 0,0 0-12 0,80-57 12 16,0-1-12-16,-80 58 30 0,0 0-30 0,70-55 30 15,-4 4-30-15,-66 51 11 0,0 0-11 0,61-47 11 0,-7 6-11 16,-54 41 11-16,0 0-11 0,51-37 11 0,-11 7-11 16,-40 30 10-16,0 0-10 0,40-24 10 0,-9 6-10 15,-31 18 3-15,0 0-3 0,24-16 4 0,-6 8-4 0,-18 8 12 16,0 0-12-16,14-7 12 0,-4-2-12 0,-10 9 3 15,0 0-3-15,9-3 4 0,-7-1-4 0,-2 4-12 16,0 0 12-16,-2 0-12 0,-10 4 12 0,12-4-153 16,0 0 153-16,-18 3-152 0,-3 6 152 0,-20 6-673 15</inkml:trace>
  <inkml:trace contextRef="#ctx0" brushRef="#br0" timeOffset="-172863.28">5599 5657 763 0,'0'0'0'0,"4"-9"0"0,4-3 0 0,-8 12 50 0,0 0-50 15,4-7 51-15,1 4-51 0,-5 3 8 0,0 0-8 0,12-4 8 16,0 3-8-16,-12 1 1 0,0 0-1 0,23-4 2 16,7-3-2-16,-30 7-1 0,0 0 1 0,33-5 0 15,2 2 0-15,-35 3-2 0,0 0 2 0,33-5-2 16,2 3 2-16,-35 2 0 0,0 0 0 0,34 0 0 16,0 2 0-16,-34-2 1 0,0 0-1 0,33 5 1 15,-4-2-1-15,-29-3 4 0,0 0-4 0,32 5 4 16,1 2-4-16,-33-7 14 0,0 0-14 0,26 9 15 15,-2-1-15-15,-24-8 8 0,0 0-8 0,21 7 8 16,-3 0-8-16,-18-7 9 0,0 0-9 0,12 2 9 16,-7 1-9-16,-5-3 15 0,0 0-15 0,3 4 15 15,-3-4-15-15,0 0 8 0,0 0-8 0,-17 3 8 16,-13-3-8-16,30 0 9 0,0 0-9 0,-33 0 9 0,-5 0-9 16,38 0 3-16,0 0-3 0,-38 0 4 0,-4 2-4 15,42-2-6-15,0 0 6 0,-44 3-6 0,-6 4 6 16,50-7-26-16,0 0 26 0,-47 4-26 0,5 1 26 0,42-5-8 15,0 0 8-15,-42 7-7 0,7-6 7 0,35-1-19 16,0 0 19-16,-29 4-18 0,8-1 18 0,21-3-1 16,0 0 1-16,-21 0-1 0,7 4 1 0,14-4 0 15,0 0 0-15,-16-4 0 0,4-4 0 0,12 8 28 16,0 0-28-16,-2-16 28 0,4-8-28 0,-2 24 54 16,0 0-54-16,16-34 54 0,13-14-54 0,-29 48 64 15,0 0-64-15,33-55 65 0,11-12-65 0,-44 67 75 0,0 0-75 16,56-78 75-16,6-17-75 0,-62 95-151 0,0 0 151 15,115-173-818-15,-230 346 818 0</inkml:trace>
  <inkml:trace contextRef="#ctx0" brushRef="#br0" timeOffset="-129639.42">2645 13047 415 0,'0'0'0'0,"0"0"0"0,1-3 0 0,-1 3 12 16,0 0-12-16,4-9 12 0,-4-3-12 0,0 12 8 16,0 0-8-16,3-15 9 0,1-4-9 0,-4 19-5 15,0 0 5-15,5-21-5 0,4-1 5 0,-9 22-33 16,0 0 33-16,8-20-33 0,-4-3 33 0,-4 23-13 15,0 0 13-15,5-15-12 0,-1 3 12 0,-4 12-1 16,0 0 1-16,3-10 0 0,-1 3 0 0,-2 7 0 16,0 0 0-16,0-5 0 0,3 3 0 0,-3 2 8 15,0 0-8-15,0 0 8 0,6 0-8 0,-6 0 25 0,0 0-25 16,0 0 26-16,3 3-26 0,-3-3 48 0,0 0-48 16,0 9 48-16,0 5-48 0,0-14 67 0,0 0-67 15,-3 24 68-15,1 12-68 0,2-36 63 0,0 0-63 0,-7 39 64 16,-2 5-64-16,9-44 48 0,0 0-48 0,-5 54 49 15,1 6-49-15,4-60 39 0,0 0-39 0,-5 61 39 16,-4 8-39-16,9-69 16 0,0 0-16 0,-7 84 17 16,-5 12-17-16,12-96 12 0,0 0-12 0,-14 87 13 15,-1-3-13-15,15-84 16 0,0 0-16 0,-18 86 17 16,1-1-17-16,17-85 33 0,0 0-33 0,-18 86 33 16,-3 1-33-16,21-87 10 0,0 0-10 0,-17 89 10 15,0 0-10-15,17-89 20 0,0 0-20 0,-18 95 20 16,3-5-20-16,15-90 15 0,0 0-15 0,-14 86 15 15,-2-5-15-15,16-81 9 0,0 0-9 0,-14 73 10 0,2-6-10 16,12-67 25-16,0 0-25 0,-12 50 26 0,-1-11-26 16,13-39 29-16,0 0-29 0,-8 31 29 0,-1-12-29 15,9-19 2-15,0 0-2 0,-5 17 3 0,5-5-3 16,0-12 3-16,0 0-3 0,-4 10 4 0,4-1-4 0,0-9-53 16,0 0 53-16,-3 5-52 0,3-5 52 0,0 0-153 15,0 0 153-15,-2-12-153 0,-1-12 153 0,-6-12-600 16</inkml:trace>
  <inkml:trace contextRef="#ctx0" brushRef="#br0" timeOffset="-128739.1">2747 12905 191 0,'0'0'0'0,"-5"-7"0"0,-2-3 0 16,7 10 113-16,0 0-113 0,-5-2 113 0,1 4-113 15,4-2 141-15,0 0-141 0,-1 2 142 0,-3 1-142 16,4-3 121-16,0 0-121 0,-3 0 121 0,-3 0-121 16,6 0 101-16,0 0-101 0,-8-7 102 0,-4-5-102 0,12 12 77 15,0 0-77-15,-9-15 77 0,-3-6-77 0,12 21 41 16,0 0-41-16,-6-22 41 0,6-2-41 0,0 24 37 15,0 0-37-15,6-22 37 0,2 1-37 0,-8 21 14 16,0 0-14-16,9-12 15 0,3 0-15 0,-12 12 19 16,0 0-19-16,9-3 20 0,0 3-20 0,-9 0 15 15,0 0-15-15,7 5 15 0,-2 5-15 0,-5-10 0 16,0 0 0-16,3 19 0 0,-6 12 0 0,3-31-8 0,0 0 8 16,-9 29-8-16,0 0 8 0,9-29-26 0,0 0 26 15,-15 31-26-15,1 0 26 0,14-31-100 0,0 0 100 16,-12 24-99-16,-1-5 99 0,13-19-107 0,0 0 107 15,-22 5-107-15,-11-9 107 0,-27 8-718 0</inkml:trace>
  <inkml:trace contextRef="#ctx0" brushRef="#br0" timeOffset="-124730.23">9819 13021 91 0,'0'0'0'0,"0"0"0"0,33 16 0 0,-33-16 40 16,0 0-40-16,-14 8 40 0,-25-1-40 0,39-7 48 15,0 0-48-15,-33 12 49 0,-9 4-49 0,42-16 87 16,0 0-87-16,-41 19 88 0,-3 5-88 0,44-24 102 15,0 0-102-15,-43 27 102 0,1 2-102 0,42-29 75 16,0 0-75-16,-47 36 75 0,-2 3-75 0,49-39 54 0,0 0-54 16,-58 57 54-16,-8 10-54 0,66-67 46 0,0 0-46 15,-56 72 46-15,1 10-46 0,55-82 47 0,0 0-47 0,-47 87 47 16,8 13-47-16,39-100 35 0,0 0-35 0,-33 104 36 16,7 4-36-16,26-108 15 0,0 0-15 0,-21 112 16 15,9 2-16-15,12-114 22 0,0 0-22 0,-9 113 22 16,4-1-22-16,5-112 3 0,0 0-3 0,-3 113 3 15,6-2-3-15,-3-111 0 0,0 0 0 0,2 115 1 16,5 0-1-16,-7-115 0 0,0 0 0 0,9 125 1 16,3 0-1-16,-12-125 0 0,0 0 0 0,14 127 0 15,1-1 0-15,-15-126 0 0,0 0 0 0,18 131 0 16,-1-1 0-16,-17-130 1 0,0 0-1 0,23 120 2 16,5-9-2-16,-28-111-1 0,0 0 1 0,35 105 0 15,3-8 0-15,-38-97-40 0,0 0 40 0,47 86-39 16,7-11 39-16,-54-75-29 0,0 0 29 0,56 70-29 15,3-8 29-15,-59-62-10 0,0 0 10 0,61 64-9 0,0-1 9 16,-61-63-21-16,0 0 21 0,64 62-21 0,4-2 21 16,-68-60-3-16,0 0 3 0,59 51-3 0,1-5 3 0,-60-46-3 15,0 0 3-15,52 33-2 0,-2-13 2 0,-50-20-2 16,0 0 2-16,46 9-1 0,-3-13 1 0,-43 4-4 16,0 0 4-16,47-15-4 0,-3-14 4 0,-44 29 2 15,0 0-2-15,45-43 2 0,-1-13-2 0,-44 56 21 16,0 0-21-16,45-64 21 0,-3-11-21 0,-42 75 8 15,0 0-8-15,35-81 8 0,-6-8-8 0,-29 89 35 16,0 0-35-16,30-97 35 0,-9-10-35 0,-21 107 27 16,0 0-27-16,26-111 27 0,-5-6-27 0,-21 117 23 15,0 0-23-15,21-116 24 0,0-1-24 0,-21 117 27 0,0 0-27 16,12-116 27-16,-3-2-27 0,-9 118 43 0,0 0-43 0,5-113 44 16,-9 3-44-16,4 110 67 0,0 0-67 0,-5-110 67 15,-11 1-67-15,16 109 74 0,0 0-74 0,-19-113 74 16,-2-2-74-16,21 115 61 0,0 0-61 0,-24-129 62 15,-2-9-62-15,26 138 37 0,0 0-37 0,-30-143 37 16,1-7-37-16,29 150 35 0,0 0-35 0,-30-146 36 16,-7 2-36-16,37 144 3 0,0 0-3 0,-34-132 3 15,-1 7-3-15,35 125 4 0,0 0-4 0,-39-108 4 16,1 12-4-16,38 96 3 0,0 0-3 0,-42-82 3 16,0 12-3-16,42 70 1 0,0 0-1 0,-43-57 2 15,-4 9-2-15,47 48-5 0,0 0 5 0,-54-36-4 16,-9 14 4-16,63 22-39 0,0 0 39 0,-70-15-39 15,-6 15 39-15,76 0-227 0,0 0 227 0,-98 19-227 0,-8 22 227 16,-100 20-958-16</inkml:trace>
  <inkml:trace contextRef="#ctx0" brushRef="#br0" timeOffset="-120990.52">11799 15036 102 0,'0'0'0'0,"0"-5"0"15,4-5 0-15,1-6-17 0</inkml:trace>
  <inkml:trace contextRef="#ctx0" brushRef="#br0" timeOffset="-120841.46">11684 15043 236 0,'0'0'0'0,"14"-3"0"16,14-4 0-16,-28 7 61 0,0 0-61 0,0 0 62 0,-17 5-62 15,17-5 0-15,0 0 0 0,-11 3 1 0,1 1-1 16,10-4-23-16,0 0 23 0,-9 3-22 0,2-1 22 15,7-2-35-15,0 0 35 0,-3 3-34 0,1 1 34 0,2-4-34 16,0 0 34-16,2 5-34 0,1 2 34 0,2 5-65 16</inkml:trace>
  <inkml:trace contextRef="#ctx0" brushRef="#br0" timeOffset="-120181.03">11764 15153 124 0,'0'0'0'0,"14"8"0"0,11 4 0 0,-25-12 14 16,0 0-14-16,29 12 15 0,6 2-15 0,-35-14 42 15,0 0-42-15,42 14 42 0,2-4-42 0,-44-10 38 16,0 0-38-16,47 12 38 0,7 0-38 0,-54-12 24 15,0 0-24-15,50 10 25 0,6 0-25 0,-56-10 18 0,0 0-18 16,56 9 19-16,6 0-19 0,-62-9 10 0,0 0-10 16,61 8 10-16,6-1-10 0,-67-7 17 0,0 0-17 0,80 10 17 15,7 2-17-15,-87-12 8 0,0 0-8 0,83 9 8 16,3-1-8-16,-86-8 9 0,0 0-9 0,85 6 9 16,1-5-9-16,-86-1 38 0,0 0-38 0,78 4 39 15,-1 1-39-15,-77-5 18 0,0 0-18 0,73 5 18 16,2 2-18-16,-75-7 30 0,0 0-30 0,76 5 30 15,-3-2-30-15,-73-3 20 0,0 0-20 0,74 2 20 16,-3 0-20-16,-71-2 27 0,0 0-27 0,72 1 27 16,-1-1-27-16,-71 0 13 0,0 0-13 0,68 0 14 15,3-1-14-15,-71 1 47 0,0 0-47 0,68 0 47 16,0 1-47-16,-68-1 32 0,0 0-32 0,66 4 33 16,1 1-33-16,-67-5 23 0,0 0-23 0,55 2 24 15,-4-2-24-15,-51 0 41 0,0 0-41 0,64-2 41 0,11 0-41 16,-75 2 22-16,0 0-22 0,70 0 23 0,-2 0-23 15,-68 0 18-15,0 0-18 0,56 0 19 0,-8-1-19 16,-48 1 18-16,0 0-18 0,51-2 18 0,5-2-18 0,-56 4 33 16,0 0-33-16,50-5 34 0,6-2-34 0,-56 7 27 15,0 0-27-15,63-6 27 0,10-3-27 0,-73 9 9 16,0 0-9-16,59-7 9 0,-12 0-9 0,-47 7 12 16,0 0-12-16,52-5 12 0,-1 2-12 0,-51 3 24 15,0 0-24-15,50-2 25 0,1 0-25 0,-51 2 2 16,0 0-2-16,47 0 2 0,0 2-2 0,-47-2 2 15,0 0-2-15,42 4 3 0,-4 1-3 0,-38-5 11 0,0 0-11 16,37 3 11-16,-1-1-11 0,-36-2 22 0,0 0-22 16,37 2 23-16,-2-1-23 0,-35-1 13 0,0 0-13 15,35 0 14-15,1-1-14 0,-36 1 18 0,0 0-18 0,30-4 19 16,-4 1-19-16,-26 3 39 0,0 0-39 0,24-5 39 16,-1-1-39-16,-23 6 6 0,0 0-6 0,21-5 6 15,-4 2-6-15,-17 3 12 0,0 0-12 0,16-5 12 16,-6 3-12-16,-10 2 25 0,0 0-25 0,11 0 26 15,-6 0-26-15,-5 0 0 0,0 0 0 0,4 0 0 16,-3 2 0-16,-1-2-5 0,0 0 5 0,0 0-5 16,0 0 5-16,0 0-67 0,0 0 67 0,0 0-67 15,-1 0 67-15,1 0-166 0,0 0 166 0,-13-9-166 16,-1-5 166-16,-10-8-820 0</inkml:trace>
  <inkml:trace contextRef="#ctx0" brushRef="#br0" timeOffset="-116712.99">17480 15158 695 0,'0'0'0'0,"-8"-16"0"16,-5-8 0-16,13 24-5 0,0 0 5 0,0 0-4 16,14 18 4-16,-14-18-2 0,0 0 2 0,13 10-2 15,2 0 2-15,-15-10-11 0,0 0 11 0,14 7-10 0,-3-4 10 16,-11-3-33-16,0 0 33 0,10 0-32 0,-1-1 32 16,-9 1 14-16,0 0-14 0,3-2 15 0,3 0-15 15,-6 2 55-15,0 0-55 0,1-2 55 0,1 2-55 0,-2 0 46 16,0 0-46-16,0 0 46 0,0 0-46 0,0 0 49 15,0 0-49-15,-3 4 50 0,-1 3-50 0,4-7 60 16,0 0-60-16,-5 7 60 0,-2 1-60 0,7-8 50 16,0 0-50-16,-9 9 51 0,-1 1-51 0,10-10 38 15,0 0-38-15,-13 10 38 0,1-1-38 0,12-9 35 16,0 0-35-16,-12 8 36 0,-2 1-36 0,14-9 32 16,0 0-32-16,-12 7 33 0,-2-2-33 0,14-5 7 15,0 0-7-15,-14 0 8 0,4 0-8 0,10 0 19 0,0 0-19 16,-13-3 20-16,5-3-20 0,8 6 8 0,0 0-8 15,-7-8 8-15,7-6-8 0,0 14 9 0,0 0-9 16,3-12 9-16,4-2-9 0,-7 14 1 0,0 0-1 0,11-12 1 16,4-1-1-16,-15 13-18 0,0 0 18 0,13-9-18 15,0 2 18-15,-13 7-17 0,0 0 17 0,13-5-17 16,-1 2 17-16,-12 3-11 0,0 0 11 0,9-2-11 16,-4 2 11-16,-5 0 3 0,0 0-3 0,3 2 3 15,1 1-3-15,-4-3 32 0,0 0-32 0,0 7 32 16,-4 2-32-16,4-9 11 0,0 0-11 0,-5 8 11 15,2 1-11-15,3-9-11 0,0 0 11 0,-4 7-10 16,-1-1 10-16,5-6-135 0,0 0 135 0,-9 0-135 16,-3-6 135-16,-12-1-775 0</inkml:trace>
  <inkml:trace contextRef="#ctx0" brushRef="#br0" timeOffset="4983.32">21365 6109 740 0,'0'0'0'0,"9"-3"0"16,7-1 0-16,-16 4 87 0,0 0-87 0,8-2 88 15,-2 2-88-15,-6 0 96 0,0 0-96 0,3 6 96 16,-3-3-96-16,0-3 80 0,0 0-80 0,2 9 80 15,-2 1-80-15,0-10 56 0,0 0-56 0,7 10 57 16,5 2-57-16,-12-12 57 0,0 0-57 0,14 14 58 16,10-6-58-16,-24-8 62 0,0 0-62 0,23 16 62 15,7-1-62-15,-30-15 74 0,0 0-74 0,33 21 74 16,3-1-74-16,-36-20 49 0,0 0-49 0,35 26 49 0,-2 3-49 16,-33-29 34-16,0 0-34 0,37 34 34 0,-1 2-34 15,-36-36 16-15,0 0-16 0,40 36 17 0,4-1-17 0,-44-35 5 16,0 0-5-16,47 30 5 0,2-2-5 0,-49-28 3 15,0 0-3-15,50 26 4 0,4-4-4 0,-54-22 19 16,0 0-19-16,54 24 20 0,2 0-20 0,-56-24 2 16,0 0-2-16,70 27 3 0,10 8-3 0,-80-35 6 15,0 0-6-15,80 32 7 0,-2-1-7 0,-78-31 23 16,0 0-23-16,72 32 24 0,-4 3-24 0,-68-35 2 16,0 0-2-16,71 31 2 0,1-2-2 0,-72-29 12 15,0 0-12-15,80 27 13 0,7-8-13 0,-87-19 4 0,0 0-4 16,80 20 4-16,-3-4-4 0,-77-16 2 0,0 0-2 15,80 15 3-15,3-3-3 0,-83-12 5 0,0 0-5 16,86 16 5-16,-4-1-5 0,-82-15 6 0,0 0-6 0,76 21 7 16,-4 3-7-16,-72-24 3 0,0 0-3 0,73 20 3 15,0 3-3-15,-73-23 6 0,0 0-6 0,73 17 6 16,4 0-6-16,-77-17 0 0,0 0 0 0,70 20 1 16,-1-1-1-16,-69-19 0 0,0 0 0 0,68 22 1 15,-2 4-1-15,-66-26 2 0,0 0-2 0,67 28 2 16,-1-3-2-16,-66-25 1 0,0 0-1 0,63 29 2 15,-4 4-2-15,-59-33 4 0,0 0-4 0,56 36 4 16,-4 2-4-16,-52-38 6 0,0 0-6 0,56 37 7 16,3 3-7-16,-59-40 3 0,0 0-3 0,61 43 3 15,3 3-3-15,-64-46 2 0,0 0-2 0,65 44 2 16,-1 3-2-16,-64-47 5 0,0 0-5 0,65 44 5 16,-1-3-5-16,-64-41 2 0,0 0-2 0,70 38 2 0,5-4-2 15,-75-34 1-15,0 0-1 0,73 33 2 0,2-4-2 16,-75-29 1-16,0 0-1 0,73 36 2 0,0 0-2 0,-73-36 3 15,0 0-3-15,75 36 4 0,2 1-4 0,-77-37 5 16,0 0-5-16,73 38 6 0,-2 0-6 0,-71-38 3 16,0 0-3-16,68 39 3 0,-3 1-3 0,-65-40 2 15,0 0-2-15,64 39 2 0,1-6-2 0,-65-33 0 16,0 0 0-16,64 30 0 0,2 1 0 0,-66-31 0 16,0 0 0-16,63 29 0 0,-2 2 0 0,-61-31 1 15,0 0-1-15,57 33 1 0,1-1-1 0,-58-32 0 16,0 0 0-16,57 33 0 0,1-1 0 0,-58-32 0 0,0 0 0 15,56 35 0-15,-2-6 0 0,-54-29 3 0,0 0-3 16,38 26 3-16,-8-6-3 0,-30-20 2 0,0 0-2 16,26 19 2-16,-7 1-2 0,-19-20 11 0,0 0-11 15,17 16 11-15,-3 1-11 0,-14-17 15 0,0 0-15 0,12 14 16 16,1-2-16-16,-13-12 8 0,0 0-8 0,8 12 9 16,-1-7-9-16,-7-5 9 0,0 0-9 0,5 7 10 15,1-6-10-15,-6-1 15 0,0 0-15 0,0 0 15 16,0 0-15-16,0 0 3 0,0 0-3 0,-11-5 4 15,-1-3-4-15,12 8 2 0,0 0-2 0,-16-16 3 16,-5-8-3-16,21 24 0 0,0 0 0 0,-29-27 0 16,-6-7 0-16,35 34-1 0,0 0 1 0,-40-38-1 15,-5-7 1-15,45 45-10 0,0 0 10 0,-49-41-9 16,-5-5 9-16,54 46-4 0,0 0 4 0,-70-55-4 16,-10-5 4-16,80 60-3 0,0 0 3 0,-84-61-3 0,-3 1 3 15,87 60-5-15,0 0 5 0,-90-55-5 0,1 7 5 16,89 48-1-16,0 0 1 0,-96-46 0 0,-3 4 0 15,99 42 0-15,0 0 0 0,-103-37 0 0,-2 4 0 0,105 33-2 16,0 0 2-16,-101-37-1 0,0 4 1 0,101 33 0 16,0 0 0-16,-101-39 1 0,-1-6-1 0,102 45 8 15,0 0-8-15,-98-46 9 0,4-6-9 0,94 52 1 16,0 0-1-16,-96-51 1 0,2-4-1 0,94 55 16 16,0 0-16-16,-91-55 17 0,6 1-17 0,85 54 38 15,0 0-38-15,-89-52 38 0,0 1-38 0,89 51 5 16,0 0-5-16,-92-52 6 0,1 1-6 0,91 51 20 0,0 0-20 15,-88-50 20-15,1 2-20 0,87 48 8 0,0 0-8 16,-91-44 9-16,-3 6-9 0,94 38 3 0,0 0-3 16,-92-27 4-16,1 10-4 0,91 17 31 0,0 0-31 0,-89-12 31 15,2 8-31-15,87 4 1 0,0 0-1 0,-82-8 1 16,5 4-1-16,77 4 2 0,0 0-2 0,-68-12 2 16,9-3-2-16,59 15-1 0,0 0 1 0,-61-16 0 15,7-8 0-15,54 24-4 0,0 0 4 0,-50-36-3 16,-3-10 3-16,53 46-33 0,0 0 33 0,-50-62-32 15,1-6 32-15,49 68-26 0,0 0 26 0,-50-75-26 16,-3-4 26-16,53 79-79 0,0 0 79 0,-54-74-78 16,-3 2 78-16,57 72-53 0,0 0 53 0,-63-62-53 15,-3 4 53-15,66 58-41 0,0 0 41 0,-70-41-40 16,-5 10 40-16,75 31-37 0,0 0 37 0,-69-22-37 16,-4 8 37-16,73 14-23 0,0 0 23 0,-72-12-22 0,1 2 22 15,71 10-11-15,0 0 11 0,-68-9-10 0,2-3 10 16,66 12-11-16,0 0 11 0,-63-12-11 0,4-3 11 15,59 15 1-15,0 0-1 0,-58-21 1 0,4 3-1 0,54 18 0 16,0 0 0-16,-49-19 0 0,6 2 0 0,43 17 0 16,0 0 0-16,-61-24 0 0,-9-7 0 0,70 31-2 15,0 0 2-15,-63-28-2 0,1-6 2 0,62 34-66 16,0 0 66-16,-60-29-65 0,3-5 65 0,57 34-142 16,0 0 142-16,-63-36-142 0,-3-4 142 0,66 40-126 15,0 0 126-15,-68-42-126 0,-2-3 126 0,-71-41-902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10:42:38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4 8518 203 0,'5'-7'0'0,"-5"7"91"0,0 0-91 0,3 7 92 16,-6 5-92-16,3-12 64 0,0 0-64 0,0 5 65 16,-2 2-65-16,2-7 28 0,0 0-28 0,-3 3 28 15,3 2-28-15,0-5 6 0,0 0-6 0,-4 7 6 0,4 0-6 16,0-7 0-16,0 0 0 0,0 9 0 0,0-1 0 15,0-8 0-15,0 0 0 0,-3 12 0 0,1-3 0 16,2-9 12-16,0 0-12 0,0 10 12 0,-3-2-12 0,3-8 34 16,0 0-34-16,-6 12 34 0,6-5-34 0,0-7 28 15,0 0-28-15,0 12 28 0,9 4-28 0,-9-16 34 16,0 0-34-16,12 13 34 0,6 3-34 0,-18-16 22 16,0 0-22-16,22 14 22 0,8-1-22 0,-30-13 35 15,0 0-35-15,38 16 36 0,4-4-36 0,-42-12 42 16,0 0-42-16,47 19 43 0,7-4-43 0,-54-15 24 15,0 0-24-15,56 20 25 0,3 3-25 0,-59-23 19 16,0 0-19-16,56 20 20 0,3 1-20 0,-59-21 35 0,0 0-35 16,59 22 35-16,-3 2-35 0,-56-24 47 0,0 0-47 15,68 28 47-15,3 1-47 0,-71-29 51 0,0 0-51 0,51 24 52 16,-13-6-52-16,-38-18 32 0,0 0-32 0,42 19 33 16,-7-7-33-16,-35-12 34 0,0 0-34 0,35 12 34 15,-2-3-34-15,-33-9 14 0,0 0-14 0,24 8 15 16,-6-2-15-16,-18-6 29 0,0 0-29 0,14 5 29 15,-6-2-29-15,-8-3 12 0,0 0-12 0,7 2 12 16,-5 5-12-16,-2-7-13 0,0 0 13 0,4 3-13 16,-8-1 13-16,4-2-191 0,0 0 191 0,-5-5-191 15,-7-4 191-15,-6-6-785 0</inkml:trace>
  <inkml:trace contextRef="#ctx0" brushRef="#br0" timeOffset="705.02">455 9006 785 0,'5'0'0'0,"-5"0"87"0,0 0-87 0,7 0 87 15,3 0-87-15,-10 0 41 0,0 0-41 0,4 2 42 16,1-2-42-16,-5 0 5 0,0 0-5 0,4 1 5 15,-1-1-5-15,-3 0-5 0,0 0 5 0,0 4-4 16,0 1 4-16,0-5-28 0,0 0 28 0,0 5-28 16,2 2 28-16,-2-7-20 0,0 0 20 0,0 8-20 15,3 3 20-15,-3-11-18 0,0 0 18 0,0 12-18 16,0 0 18-16,0-12 3 0,0 0-3 0,0 7 4 16,-3 1-4-16,3-8 53 0,0 0-53 0,-2 4 54 15,2 1-54-15,0-5 45 0,0 0-45 0,0 5 46 0,0-2-46 16,0-3 43-16,0 0-43 0,-3 7 44 0,3 0-44 15,0-7 42-15,0 0-42 0,3 12 42 0,-1 3-42 16,-2-15 10-16,0 0-10 0,7 18 10 0,5-1-10 0,-12-17 13 16,0 0-13-16,17 19 13 0,4-1-13 0,-21-18 16 15,0 0-16-15,23 17 17 0,7-3-17 0,-30-14 38 16,0 0-38-16,36 14 38 0,2-2-38 0,-38-12 29 16,0 0-29-16,44 12 29 0,3-2-29 0,-47-10 8 15,0 0-8-15,51 9 9 0,3-2-9 0,-54-7 20 16,0 0-20-16,52 3 20 0,4-1-20 0,-56-2 8 15,0 0-8-15,54 3 8 0,1 1-8 0,-55-4 3 16,0 0-3-16,46 3 4 0,-6 2-4 0,-40-5 21 0,0 0-21 16,36 7 21-16,-6 2-21 0,-30-9 6 0,0 0-6 15,23 8 7-15,-6 1-7 0,-17-9 4 0,0 0-4 16,16 10 5-16,-4-1-5 0,-12-9 13 0,0 0-13 0,9 8 13 16,-1 2-13-16,-8-10 0 0,0 0 0 0,5 9 0 15,2 1 0-15,-7-10-69 0,0 0 69 0,9 9-69 16,3-6 69-16,-12-3-161 0,0 0 161 0,11-3-160 15,4-9 160-15,15-4-809 0</inkml:trace>
  <inkml:trace contextRef="#ctx0" brushRef="#br0" timeOffset="1290.15">1010 8670 785 0,'6'5'0'0,"-6"-5"81"16,0 0-81-16,0 0 81 0,-6 0-81 0,6 0 35 15,0 0-35-15,0 0 35 0,-3 4-35 0,3-4 4 16,0 0-4-16,3 5 4 0,3 3-4 0,-6-8 2 15,0 0-2-15,12 11 2 0,5 2-2 0,-17-13 3 16,0 0-3-16,26 16 4 0,4 3-4 0,-30-19 12 0,0 0-12 16,30 20 12-16,8 6-12 0,-38-26 23 0,0 0-23 15,37 26 24-15,1 4-24 0,-38-30 22 0,0 0-22 0,40 31 22 16,5 0-22-16,-45-31 4 0,0 0-4 0,44 36 4 16,1-3-4-16,-45-33 15 0,0 0-15 0,47 37 15 15,4 3-15-15,-51-40 23 0,0 0-23 0,47 39 24 16,3 1-24-16,-50-40 7 0,0 0-7 0,52 51 7 15,8 4-7-15,-60-55 17 0,0 0-17 0,45 48 17 16,-5 0-17-16,-40-48 23 0,0 0-23 0,24 34 24 16,-15-7-24-16,-9-27 43 0,0 0-43 0,4 33 44 15,-8 3-44-15,4-36 44 0,0 0-44 0,-3 31 44 16,-3-6-44-16,6-25 52 0,0 0-52 0,-17 36 53 16,-11 0-53-16,28-36 38 0,0 0-38 0,-31 43 38 15,-11-2-38-15,42-41 10 0,0 0-10 0,-59 55 10 16,-18 10-10-16,77-65 38 0,0 0-38 0,-68 60 38 15,0 2-38-15,68-62 18 0,0 0-18 0,-71 56 18 0,3-1-18 16,68-55 10-16,0 0-10 0,-65 45 11 0,3-4-11 16,62-41 5-16,0 0-5 0,-56 36 6 0,9-4-6 15,47-32 0-15,0 0 0 0,-30 19 0 0,18-7 0 0,12-12-149 16,0 0 149-16,-12 5-149 0,7-3 149 0,5-2-123 16,0 0 123-16,-14 9-945 0,28-18 945 0</inkml:trace>
  <inkml:trace contextRef="#ctx0" brushRef="#br0" timeOffset="4684.1">1991 3044 527 0,'0'0'0'0,"4"-12"0"0,1-12 0 0,-5 24-70 15,0 0 70-15,0-5-69 0,-4 10 69 0,4-5 0 16,0 0 0-16,0 7 0 0,-1-2 0 0,1-5 111 15,0 0-111-15,-4 7 112 0,4-2-112 0,0-5 93 16,0 0-93-16,-3 7 93 0,3-3-93 0,0-4 83 16,0 0-83-16,0 0 83 0,3 1-83 0,-3-1 46 15,0 0-46-15,9 0 47 0,3-1-47 0,-12 1 39 16,0 0-39-16,23 0 39 0,5 0-39 0,-28 0 8 0,0 0-8 16,35 0 9-16,6 5-9 0,-41-5 18 0,0 0-18 15,44 3 19-15,3 2-19 0,-47-5 3 0,0 0-3 16,54 7 4-16,5 2-4 0,-59-9 3 0,0 0-3 0,65 3 3 15,3 0-3-15,-68-3 5 0,0 0-5 0,67 4 5 16,5-4-5-16,-72 0 2 0,0 0-2 0,82 2 3 16,15 1-3-16,-97-3 10 0,0 0-10 0,93 0 11 15,1 0-11-15,-94 0 15 0,0 0-15 0,94-5 15 16,2 1-15-16,-96 4 15 0,0 0-15 0,97-3 15 16,6 3-15-16,-103 0 9 0,0 0-9 0,98-3 10 15,3 3-10-15,-101 0 9 0,0 0-9 0,102-4 10 16,5-1-10-16,-107 5 33 0,0 0-33 0,102-3 33 15,6 3-33-15,-108 0 4 0,0 0-4 0,107-4 4 16,-1 3-4-16,-106 1 35 0,0 0-35 0,108-4 35 16,2 4-35-16,-110 0 10 0,0 0-10 0,104 0 10 0,3 4-10 15,-107-4 30-15,0 0-30 0,106 1 30 0,2 6-30 16,-108-7 11-16,0 0-11 0,110 4 11 0,-1-4-11 16,-109 0 47-16,0 0-47 0,110 1 47 0,0 3-47 0,-110-4 8 15,0 0-8-15,106 3 8 0,0 4-8 0,-106-7 37 16,0 0-37-16,107 8 37 0,-5 4-37 0,-102-12 29 15,0 0-29-15,101 12 29 0,-3 7-29 0,-98-19 13 16,0 0-13-16,94 17 14 0,-2 2-14 0,-92-19 21 16,0 0-21-16,91 19 21 0,-2-7-21 0,-89-12 8 15,0 0-8-15,89 9 8 0,5-6-8 0,-94-3 9 16,0 0-9-16,96 0 10 0,1 0-10 0,-97 0 8 16,0 0-8-16,94-3 8 0,0-4-8 0,-94 7 23 0,0 0-23 15,94-2 24-15,4-1-24 0,-98 3 2 0,0 0-2 16,96 0 2-16,-2 0-2 0,-94 0 7 0,0 0-7 15,97 5 7-15,-3 2-7 0,-94-7 33 0,0 0-33 0,93 8 33 16,-4 3-33-16,-89-11 1 0,0 0-1 0,90 5 1 16,-1 2-1-16,-89-7 5 0,0 0-5 0,89 5 6 15,0-5-6-15,-89 0 24 0,0 0-24 0,89 0 25 16,-1-5-25-16,-88 5 11 0,0 0-11 0,89-4 11 16,5-3-11-16,-94 7 5 0,0 0-5 0,94-8 5 15,1-8-5-15,-95 16 8 0,0 0-8 0,97-15 9 16,2-2-9-16,-99 17 3 0,0 0-3 0,94-16 3 15,1 6-3-15,-95 10 5 0,0 0-5 0,85-5 6 16,-1-2-6-16,-84 7 3 0,0 0-3 0,80-2 3 16,-4 2-3-16,-76 0 0 0,0 0 0 0,70 0 0 0,-4 2 0 15,-66-2 0-15,0 0 0 0,59 3 0 0,-3 4 0 16,-56-7-1-16,0 0 1 0,42 2-1 0,-4 1 1 16,-38-3-1-16,0 0 1 0,39 4-1 0,2-1 1 0,-41-3-9 15,0 0 9-15,47 9-9 0,1-2 9 0,-48-7-9 16,0 0 9-16,47 8-8 0,-4-1 8 0,-43-7-1 15,0 0 1-15,45 9-1 0,2-6 1 0,-47-3-8 16,0 0 8-16,42 5-7 0,-3-5 7 0,-39 0-8 16,0 0 8-16,40-3-8 0,1-2 8 0,-41 5-15 15,0 0 15-15,42-4-14 0,-3-1 14 0,-39 5-15 16,0 0 15-16,34-7-15 0,3-5 15 0,-37 12-4 16,0 0 4-16,30-8-4 0,-4-6 4 0,-26 14-14 0,0 0 14 15,26-12-13-15,0-2 13 0,-26 14-9 0,0 0 9 16,24-13-8-16,-6-1 8 0,-18 14-4 0,0 0 4 15,24-19-3-15,-3 4 3 0,-21 15-13 0,0 0 13 0,21-21-12 16,0-3 12-16,-21 24-8 0,0 0 8 0,17-27-8 16,1-4 8-16,-18 31-4 0,0 0 4 0,14-40-3 15,1-11 3-15,-15 51-7 0,0 0 7 0,14-58-6 16,2-6 6-16,-16 64-1 0,0 0 1 0,21-82 0 16,-2-14 0-16,-19 96-2 0,0 0 2 0,19-94-2 15,-5-4 2-15,-14 98-5 0,0 0 5 0,16-90-5 16,-2 4 5-16,-14 86-3 0,0 0 3 0,12-84-3 15,-3 2 3-15,-9 82 0 0,0 0 0 0,5-88 0 16,-2-1 0-16,-3 89 0 0,0 0 0 0,4-87 0 16,-4 5 0-16,0 82 1 0,0 0-1 0,2-88 1 15,-2-2-1-15,0 90 0 0,0 0 0 0,1-95 0 0,1-2 0 16,-2 97-4-16,0 0 4 0,4-88-4 0,-4 6 4 16,0 82 0-16,0 0 0 0,-4-74 0 0,1 11 0 15,3 63-1-15,0 0 1 0,-2-60 0 0,-2 9 0 16,4 51-1-16,0 0 1 0,-3-35 0 0,3 15 0 0,0 20-7 15,0 0 7-15,-2-19-7 0,-1 7 7 0,3 12-4 16,0 0 4-16,-5-12-3 0,-4 3 3 0,9 9-13 16,0 0 13-16,-16-12-12 0,-7-3 12 0,23 15-9 15,0 0 9-15,-29-12-8 0,-4-3 8 0,33 15-4 16,0 0 4-16,-46-12-3 0,-6 0 3 0,52 12 0 16,0 0 0-16,-64-7 0 0,-11-2 0 0,75 9 3 15,0 0-3-15,-98-10 3 0,-17 1-3 0,115 9 13 0,0 0-13 16,-123-5 14-16,-8 2-14 0,131 3 34 0,0 0-34 15,-127-7 34-15,3 2-34 0,124 5 0 0,0 0 0 16,-136-4 0-16,-8-4 0 0,144 8 0 0,0 0 0 0,-145-7 0 16,-7-2 0-16,152 9 2 0,0 0-2 0,-156-6 3 15,-3 0-3-15,159 6 1 0,0 0-1 0,-172-10 2 16,-6 2-2-16,178 8 0 0,0 0 0 0,-192-16 0 16,-12 1 0-16,204 15-8 0,0 0 8 0,-207-12-7 15,-5 0 7-15,212 12-10 0,0 0 10 0,-209-9-10 16,-2 2 10-16,211 7-40 0,0 0 40 0,-209 0-40 15,-4 4 40-15,213-4-36 0,0 0 36 0,-207 7-36 16,-2 1 36-16,209-8-33 0,0 0 33 0,-206 9-32 16,9 1 32-16,197-10-50 0,0 0 50 0,-195 2-50 15,9-2 50-15,186 0-42 0,0 0 42 0,-180-5-41 16,3-4 41-16,177 9-28 0,0 0 28 0,-178-10-28 0,4 1 28 16,174 9-35-16,0 0 35 0,-178-3-35 0,0 3 35 15,178 0-31-15,0 0 31 0,-167 8-31 0,2 11 31 0,165-19-8 16,0 0 8-16,-161 24-7 0,5 7 7 0,156-31-37 15,0 0 37-15,-154 27-36 0,1 4 36 0,153-31-18 16,0 0 18-16,-139 21-18 0,11-2 18 0,128-19-11 16,0 0 11-16,-130 12-10 0,3-7 10 0,127-5-11 15,0 0 11-15,-117 3-11 0,7-6 11 0,110 3-1 16,0 0 1-16,-110-4-1 0,4 3 1 0,106 1 4 16,0 0-4-16,-97 0 5 0,8 1-5 0,89-1 4 0,0 0-4 15,-91 7 4-15,-1 2-4 0,92-9 3 0,0 0-3 16,-77 10 4-16,6 2-4 0,71-12 0 0,0 0 0 15,-56 12 0-15,11 0 0 0,45-12-3 0,0 0 3 16,-44 24-3-16,1 7 3 0,43-31-8 0,0 0 8 0,-37 39-7 16,2 9 7-16,35-48-16 0,0 0 16 0,-26 55-15 15,2 8 15-15,24-63-9 0,0 0 9 0,-21 71-8 16,0 7 8-16,21-78-4 0,0 0 4 0,-18 91-3 16,1 12 3-16,17-103-13 0,0 0 13 0,-16 94-13 15,6-3 13-15,10-91-1 0,0 0 1 0,-12 98 0 16,-1 5 0-16,13-103-1 0,0 0 1 0,-3 97 0 15,3 6 0-15,0-103 10 0,0 0-10 0,7 106 10 16,2 9-10-16,-9-115 18 0,0 0-18 0,17 113 19 16,1-2-19-16,-18-111 25 0,0 0-25 0,17 107 26 15,4-6-26-15,-21-101 13 0,0 0-13 0,12 87 14 16,0-13-14-16,-12-74 5 0,0 0-5 0,5 53 5 0,-5-19-5 16,0-34-9-16,0 0 9 0,-1 31-9 0,-10-11 9 15,11-20-148-15,0 0 148 0,-8 16-147 0,-1-13 147 0,-9 18-599 16</inkml:trace>
  <inkml:trace contextRef="#ctx0" brushRef="#br0" timeOffset="14517.63">12148 3909 135 0,'0'0'0'15,"0"-8"0"-15,-2-2 0 0,2 10 101 0,0 0-101 0,5-6 102 16,0-2-102-16,-5 8 80 0,0 0-80 0,9-7 81 16,3-5-81-16,-12 12 50 0,0 0-50 0,16-12 50 15,3 0-50-15,-19 12 36 0,0 0-36 0,23-12 36 16,5-3-36-16,-28 15 8 0,0 0-8 0,33-12 9 16,2 0-9-16,-35 12 28 0,0 0-28 0,41-7 28 15,5 2-28-15,-46 5 5 0,0 0-5 0,47 0 6 16,2 1-6-16,-49-1 4 0,0 0-4 0,52 4 5 15,5-1-5-15,-57-3 7 0,0 0-7 0,63 5 7 16,5 2-7-16,-68-7 7 0,0 0-7 0,85 7 7 0,13 2-7 16,-98-9 22-16,0 0-22 0,92 3 23 0,2-3-23 15,-94 0 21-15,0 0-21 0,101 0 21 0,0-3-21 16,-101 3 45-16,0 0-45 0,96-4 45 0,0 1-45 0,-96 3 8 16,0 0-8-16,98-4 9 0,4 3-9 0,-102 1 43 15,0 0-43-15,103-4 43 0,2 4-43 0,-105 0 21 16,0 0-21-16,106-3 21 0,5 3-21 0,-111 0 35 15,0 0-35-15,107 0 36 0,-3 0-36 0,-104 0 21 16,0 0-21-16,100 3 21 0,1-3-21 0,-101 0 1 16,0 0-1-16,95 4 2 0,-4-4-2 0,-91 0 6 15,0 0-6-15,82 1 7 0,-7 6-7 0,-75-7 3 16,0 0-3-16,71 7 3 0,-5 2-3 0,-66-9 1 16,0 0-1-16,67 5 2 0,-8-2-2 0,-59-3 9 0,0 0-9 15,56 7 9-15,-6-5-9 0,-50-2 8 0,0 0-8 16,38 3 8-16,-13 1-8 0,-25-4 3 0,0 0-3 0,22 3 4 15,-6 2-4-15,-16-5 6 0,0 0-6 0,18 7 7 16,-8 2-7-16,-10-9 7 0,0 0-7 0,11 10 7 16,-1 2-7-16,-10-12-2 0,0 0 2 0,7 8-1 15,-4 1 1-15,-3-9-153 0,0 0 153 0,2 7-153 16,2 1 153-16,-3 4-660 0</inkml:trace>
  <inkml:trace contextRef="#ctx0" brushRef="#br0" timeOffset="24649.85">19918 4944 158 0,'0'0'0'0,"12"-8"0"0,3-3 0 0,-15 11 53 0,0 0-53 15,16-19 53-15,3-1-53 0,-19 20 65 0,0 0-65 0,18-24 66 16,-1-4-66-16,-17 28 59 0,0 0-59 0,21-32 60 15,0 1-60-15,-21 31 69 0,0 0-69 0,23-36 69 16,3 2-69-16,-26 34 65 0,0 0-65 0,28-40 65 16,1 4-65-16,-29 36 58 0,0 0-58 0,26-39 59 15,2-4-59-15,-28 43 35 0,0 0-35 0,25-46 36 16,-1-2-36-16,-24 48 34 0,0 0-34 0,24-48 35 16,-1 0-35-16,-23 48 14 0,0 0-14 0,19-46 15 15,-1-2-15-15,-18 48 19 0,0 0-19 0,14-46 20 16,-2 3-20-16,-12 43 24 0,0 0-24 0,8-41 25 15,-2 3-25-15,-6 38 37 0,0 0-37 0,3-33 38 0,1-1-38 16,-4 34 31-16,0 0-31 0,-6-32 31 0,3-4-31 16,3 36 14-16,0 0-14 0,-11-35 15 0,1 3-15 15,10 32 31-15,0 0-31 0,-12-34 31 0,-4 1-31 0,16 33 27 16,0 0-27-16,-19-34 27 0,-2-2-27 0,21 36 15 16,0 0-15-16,-28-35 15 0,-3 3-15 0,31 32 12 15,0 0-12-15,-37-27 12 0,-3-1-12 0,40 28 16 16,0 0-16-16,-43-24 17 0,-1 4-17 0,44 20 1 15,0 0-1-15,-40-16 1 0,-2 6-1 0,42 10 3 16,0 0-3-16,-38-9 4 0,0 4-4 0,38 5 0 16,0 0 0-16,-32-3 0 0,4 3 0 0,28 0-3 0,0 0 3 15,-35 3-3-15,-1 9 3 0,36-12-13 0,0 0 13 16,-31 17-13-16,-4 2 13 0,35-19-26 0,0 0 26 16,-35 28-26-16,-2 8 26 0,37-36-7 0,0 0 7 0,-35 36-6 15,2 3 6-15,33-39-26 0,0 0 26 0,-29 46-26 16,3 6 26-16,26-52-13 0,0 0 13 0,-28 70-12 15,-2 9 12-15,30-79-18 0,0 0 18 0,-24 78-18 16,1 5 18-16,23-83-15 0,0 0 15 0,-16 72-15 16,6-9 15-16,10-63-2 0,0 0 2 0,-4 63-1 15,8-1 1-15,-4-62-4 0,0 0 4 0,5 48-4 16,4-12 4-16,-9-36-3 0,0 0 3 0,12 43-2 16,4 3 2-16,-16-46-2 0,0 0 2 0,15 43-1 15,5 5 1-15,-20-48-1 0,0 0 1 0,17 46-1 16,4 2 1-16,-21-48-1 0,0 0 1 0,16 48 0 15,-1-5 0-15,-15-43 0 0,0 0 0 0,21 43 0 0,2-7 0 16,-23-36 5-16,0 0-5 0,31 31 6 0,6-8-6 16,-37-23 9-16,0 0-9 0,43 16 9 0,4-8-9 15,-47-8-45-15,0 0 45 0,51 4-44 0,5-8 44 0,-56 4-89 16,0 0 89-16,106 0-749 0,-212 0 749 0</inkml:trace>
  <inkml:trace contextRef="#ctx0" brushRef="#br0" timeOffset="33809.22">6184 9513 281 0,'0'0'0'0,"13"-3"0"0,8-4 0 0,-21 7 49 16,0 0-49-16,0-5 50 0,-9-7-50 0,9 12 31 0,0 0-31 15,-4-9 31-15,-4-1-31 0,8 10 12 0,0 0-12 16,0-9 13-16,0-3-13 0,0 12 17 0,0 0-17 16,5-8 17-16,7 1-17 0,-12 7 8 0,0 0-8 0,18 0 8 15,2 0-8-15,-20 0 9 0,0 0-9 0,25 1 9 16,-3 5-9-16,-22-6 15 0,0 0-15 0,30 6 15 16,5 5-15-16,-35-11 33 0,0 0-33 0,42 7 33 15,3 1-33-15,-45-8 34 0,0 0-34 0,49 9 35 16,8-1-35-16,-57-8 32 0,0 0-32 0,60 7 33 15,4-3-33-15,-64-4 8 0,0 0-8 0,64 3 8 16,3-3-8-16,-67 0 30 0,0 0-30 0,85 0 30 16,18-2-30-16,-103 2 18 0,0 0-18 0,89-5 18 15,0-5-18-15,-89 10 26 0,0 0-26 0,85-10 26 16,0-2-26-16,-85 12 14 0,0 0-14 0,89-11 15 0,3 3-15 16,-92 8 18-16,0 0-18 0,86-12 19 0,-3-4-19 15,-83 16 8-15,0 0-8 0,88-17 9 0,0 0-9 16,-88 17 25-16,0 0-25 0,87-14 26 0,1 4-26 0,-88 10 12 15,0 0-12-15,83-8 12 0,3-1-12 0,-86 9 40 16,0 0-40-16,88-7 41 0,1 2-41 0,-89 5 31 16,0 0-31-16,89-3 31 0,-4-1-31 0,-85 4 3 15,0 0-3-15,89-3 3 0,0 1-3 0,-89 2 40 16,0 0-40-16,91 0 40 0,1 0-40 0,-92 0 1 16,0 0-1-16,89 5 2 0,0 2-2 0,-89-7 8 15,0 0-8-15,87 3 8 0,0 3-8 0,-87-6 39 0,0 0-39 16,85 1 39-16,-3 1-39 0,-82-2 10 15,0 0-10-15,87 3 10 0,-1-1-10 0,-86-2 13 0,0 0-13 16,89 7 13-16,1-2-13 0,-90-5 26 0,0 0-26 16,87 7 26-16,-1 2-26 0,-86-9 6 0,0 0-6 0,85 8 6 15,-3 2-6-15,-82-10 4 0,0 0-4 0,83 7 5 16,-6 0-5-16,-77-7 7 0,0 0-7 0,77 5 7 16,-6-3-7-16,-71-2 22 0,0 0-22 0,73 3 22 15,-1 1-22-15,-72-4 6 0,0 0-6 0,71 0 7 16,-6-4-7-16,-65 4 9 0,0 0-9 0,50-3 10 15,-15 0-10-15,-35 3 15 0,0 0-15 0,35-2 16 16,-6 2-16-16,-29 0 8 0,0 0-8 0,28 2 8 16,-7-1-8-16,-21-1 9 0,0 0-9 0,18 5 9 15,-1-1-9-15,-17-4 8 0,0 0-8 0,12 5 8 16,-6 2-8-16,-6-7 0 0,0 0 0 0,7 5 0 16,1 2 0-16,-8-7-41 0,0 0 41 0,5 7-41 0,4 1 41 15,-9-8-144-15,0 0 144 0,9 5-144 0,0 2 144 16,8 5-904-16</inkml:trace>
  <inkml:trace contextRef="#ctx0" brushRef="#br0" timeOffset="34577.18">18008 8999 539 0,'0'0'0'0,"0"0"0"0,37 2 0 15,-1-1-345-15</inkml:trace>
  <inkml:trace contextRef="#ctx0" brushRef="#br0" timeOffset="35281.08">18083 8967 102 0,'0'0'0'0,"0"1"0"0,0 6 0 0,0-7 0 16,0 0 0-16,0 4 0 0,0-4 0 0,0 0 48 15,0 0-48-15,0 0 49 0,0 0-49 0,0 0 55 16,0 0-55-16,0 0 56 0,0 0-56 0,0 0 72 15,0 0-72-15,0 0 72 0,0 0-72 0,0 0 66 16,0 0-66-16,-2 3 67 0,1 2-67 0,1-5 48 0,0 0-48 16,0 10 49-16,0 2-49 0,0-12 33 0,0 0-33 15,0 17 34-15,5 6-34 0,-5-23 38 0,0 0-38 16,9 20 39-16,3 3-39 0,-12-23 33 0,0 0-33 0,19 20 33 16,5-1-33-16,-24-19 22 0,0 0-22 0,32 17 22 15,8-1-22-15,-40-16 36 0,0 0-36 0,47 12 36 16,9-4-36-16,-56-8 12 0,0 0-12 0,57 9 13 15,6 1-13-15,-63-10 20 0,0 0-20 0,68 5 20 16,7 2-20-16,-75-7 8 0,0 0-8 0,97 3 9 16,16-3-9-16,-113 0 16 0,0 0-16 0,105 2 17 15,-2-2-17-15,-103 0 14 0,0 0-14 0,106-2 15 16,0-8-15-16,-106 10 4 0,0 0-4 0,103-5 4 16,-2-2-4-16,-101 7 3 0,0 0-3 0,101-5 3 15,-2 2-3-15,-99 3 18 0,0 0-18 0,93-2 19 16,-4 0-19-16,-89 2 7 0,0 0-7 0,88 2 7 0,-2 3-7 15,-86-5 25-15,0 0-25 0,80 3 26 0,0 3-26 16,-80-6 30-16,0 0-30 0,78 8 30 0,-1 2-30 0,-77-10 12 16,0 0-12-16,75 7 13 0,-2 2-13 0,-73-9 30 15,0 0-30-15,73 8 30 0,1-4-30 0,-74-4 11 16,0 0-11-16,66 3 11 0,-4 1-11 0,-62-4 19 16,0 0-19-16,60 5 20 0,-6 0-20 0,-54-5 23 15,0 0-23-15,45 7 24 0,-7 0-24 0,-38-7 22 16,0 0-22-16,42 8 22 0,0-4-22 0,-42-4 15 15,0 0-15-15,43 3 16 0,3 2-16 0,-46-5 28 16,0 0-28-16,43 2 28 0,-1 3-28 0,-42-5 36 0,0 0-36 16,44 5 37-16,-1-1-37 0,-43-4 6 0,0 0-6 15,40 1 7-15,-3 6-7 0,-37-7 6 0,0 0-6 16,38 4 7-16,1-3-7 0,-39-1 33 0,0 0-33 0,38 2 33 16,0 0-33-16,-38-2 0 0,0 0 0 0,33 0 0 15,2 0 0-15,-35 0 1 0,0 0-1 0,30 1 2 16,-2 5-2-16,-28-6 0 0,0 0 0 0,24 1 0 15,0 3 0-15,-24-4-3 0,0 0 3 0,21 3-3 16,-3 1 3-16,-18-4-13 0,0 0 13 0,12 0-13 16,0-6 13-16,-12 6-40 0,0 0 40 0,9-1-40 15,-2-1 40-15,-7 2-81 0,0 0 81 0,3-3-81 16,-1-4 81-16,-2 7-166 0,0 0 166 0,-14-21-166 16,-9-11 166-16,-13-22-811 0</inkml:trace>
  <inkml:trace contextRef="#ctx0" brushRef="#br0" timeOffset="38359.07">6702 9040 180 0,'0'0'0'0,"-4"5"0"15,4 2 0-15,0-7-4 0,0 0 4 0,0 0-4 16,0 0 4-16,0 0-24 0,0 0 24 0,0 0-23 16,6-3 23-16,1-1-28 0</inkml:trace>
  <inkml:trace contextRef="#ctx0" brushRef="#br0" timeOffset="44496.87">8282 11115 494 0,'0'0'0'15,"-2"-4"0"-15,-1-1 0 0,3 5 50 0,0 0-50 0,-9-10 50 16,-3-2-50-16,12 12 81 0,0 0-81 0,-21-19 81 16,-2-1-81-16,23 20 71 0,0 0-71 0,-29-21 72 15,-1 2-72-15,30 19 39 0,0 0-39 0,-33-24 40 16,-2 0-40-16,35 24 21 0,0 0-21 0,-42-26 21 16,-5-3-21-16,47 29 29 0,0 0-29 0,-50-29 29 15,-6 0-29-15,56 29 42 0,0 0-42 0,-59-31 42 16,0 2-42-16,59 29 22 0,0 0-22 0,-81-31 23 15,-13-1-23-15,94 32 6 0,0 0-6 0,-88-23 6 16,-5 8-6-16,93 15 10 0,0 0-10 0,-94-8 11 16,-3-1-11-16,97 9 14 0,0 0-14 0,-107 2 15 15,-2 6-15-15,109-8 8 0,0 0-8 0,-112 12 8 0,-6 4-8 16,118-16 1-16,0 0-1 0,-114 10 1 0,3-2-1 16,111-8 0-16,0 0 0 0,-112 6 0 0,8-3 0 0,104-3-6 15,0 0 6-15,-112 2-5 0,-1-1 5 0,113-1-45 16,0 0 45-16,-115 4-45 0,-3-1 45 0,118-3-13 15,0 0 13-15,-115 12-13 0,-4 7 13 0,119-19-49 16,0 0 49-16,-106 28-49 0,3 8 49 0,103-36-25 16,0 0 25-16,-101 42-24 0,4 10 24 0,97-52-58 15,0 0 58-15,-91 63-57 0,7 6 57 0,84-69-65 16,0 0 65-16,-76 73-65 0,2 1 65 0,74-74-27 16,0 0 27-16,-71 75-27 0,3 1 27 0,68-76-3 0,0 0 3 15,-63 84-3-15,11 7 3 0,52-91 0 0,0 0 0 16,-54 97 0-16,7 6 0 0,47-103 0 0,0 0 0 15,-38 111 1-15,8 7-1 0,30-118 7 0,0 0-7 0,-26 114 8 16,7-3-8-16,19-111 45 0,0 0-45 0,-11 104 45 16,11-3-45-16,0-101 53 0,0 0-53 0,9 95 54 15,12-3-54-15,-21-92 49 0,0 0-49 0,26 89 49 16,7-6-49-16,-33-83 38 0,0 0-38 0,44 90 38 16,3-2-38-16,-47-88 28 0,0 0-28 0,56 89 28 15,6 2-28-15,-62-91 33 0,0 0-33 0,68 94 34 16,0 2-34-16,-68-96 12 0,0 0-12 0,77 97 13 15,3 4-13-15,-80-101 12 0,0 0-12 0,92 100 13 16,8-8-13-16,-100-92 4 0,0 0-4 0,101 93 4 16,0-6-4-16,-101-87 3 0,0 0-3 0,108 81 3 15,10-8-3-15,-118-73 1 0,0 0-1 0,115 72 2 0,2-5-2 16,-117-67 1-16,0 0-1 0,115 64 1 0,0-4-1 16,-115-60 22-16,0 0-22 0,110 51 22 0,-8-3-22 0,-102-48 32 15,0 0-32-15,107 41 32 0,4-8-32 0,-111-33 47 16,0 0-47-16,110 29 47 0,0-4-47 0,-110-25 41 15,0 0-41-15,109 17 41 0,6-5-41 0,-115-12 28 16,0 0-28-16,110 11 28 0,0-6-28 0,-110-5 18 16,0 0-18-16,111 0 18 0,-1-7-18 0,-110 7 40 15,0 0-40-15,108-10 41 0,0-4-41 0,-108 14 6 16,0 0-6-16,108-21 7 0,2-6-7 0,-110 27 19 16,0 0-19-16,106-39 20 0,-3-11-20 0,-103 50 15 0,0 0-15 15,98-60 15-15,-3-8-15 0,-95 68 4 0,0 0-4 16,89-71 4-16,-3-6-4 0,-86 77 13 0,0 0-13 15,81-80 14-15,3-9-14 0,-84 89 15 0,0 0-15 0,91-89 15 16,4-4-15-16,-95 93 8 0,0 0-8 0,86-99 9 16,-6-8-9-16,-80 107 16 0,0 0-16 0,77-106 17 15,-4-7-17-15,-73 113 1 0,0 0-1 0,66-120 1 16,-10-5-1-16,-56 125 0 0,0 0 0 0,42-127 1 16,-16-1-1-16,-26 128 7 0,0 0-7 0,8-135 8 15,-16-8-8-15,8 143 3 0,0 0-3 0,-26-144 3 16,-20-5-3-16,46 149 12 0,0 0-12 0,-68-159 12 15,-22-5-12-15,90 164 3 0,0 0-3 0,-119-185 4 16,-29-19-4-16,148 204-142 0,0 0 142 0,-171-221-142 16,-18-19 142-16,189 240-133 0,0 0 133 0,-361-461-1056 15,722 922 1056-15</inkml:trace>
  <inkml:trace contextRef="#ctx0" brushRef="#br0" timeOffset="48281.98">19989 9302 247 0,'0'0'0'0,"0"0"0"0,0 0 0 15,0 0 124-15,0 0-124 0,0 0 125 0,0 0-125 0,0 0 57 16,0 0-57-16,0 0 58 0,5-17-58 0,-5 17 21 16,0 0-21-16,4-15 21 0,-1-2-21 0,-3 17 7 15,0 0-7-15,2-16 8 0,-2-1-8 0,0 17 43 16,0 0-43-16,0-14 44 0,0 4-44 0,0 10 1 15,0 0-1-15,-2-8 2 0,0 1-2 0,2 7-2 16,0 0 2-16,0-2-1 0,0-1 1 0,0 3-34 16,0 0 34-16,2 10-34 0,3 10 34 0,-5-20-20 15,0 0 20-15,6 28-20 0,-1 11 20 0,-5-39-37 0,0 0 37 16,5 48-36-16,2 10 36 0,-7-58-7 0,0 0 7 16,7 65-7-16,-3 9 7 0,-4-74-6 0,0 0 6 15,5 91-5-15,0 13 5 0,-5-104-8 0,0 0 8 16,7 95-8-16,2-5 8 0,-9-90-7 0,0 0 7 0,5 76-7 15,2-18 7-15,-7-58 0 0,0 0 0 0,5 45 0 16,0-18 0-16,-5-27 2 0,0 0-2 0,7 22 2 16,-5-5-2-16,-2-17-2 0,0 0 2 0,3 16-2 15,1-8 2-15,-4-8-30 0,0 0 30 0,3 9-30 16,3-2 30-16,-6-7-120 0,0 0 120 0,7-9-119 16,0-6 119-16,8-11-76 0</inkml:trace>
  <inkml:trace contextRef="#ctx0" brushRef="#br0" timeOffset="48913.05">20182 9266 259 0,'0'0'0'0,"-3"16"0"0,-2 4 0 0,5-20 86 16,0 0-86-16,-7 0 86 0,0-13-86 0,7 13 50 16,0 0-50-16,-6-7 50 0,-2-2-50 0,8 9 3 15,0 0-3-15,-7-7 3 0,-2 4-3 0,9 3 0 0,0 0 0 16,-12 2 0-16,-2 3 0 0,14-5-18 0,0 0 18 16,-17 8-18-16,-3 6 18 0,20-14-19 0,0 0 19 15,-22 21-18-15,-8 3 18 0,30-24 3 0,0 0-3 0,-26 27 3 16,-4 4-3-16,30-31 30 0,0 0-30 0,-34 36 30 15,0 0-30-15,34-36 36 0,0 0-36 0,-33 31 37 16,4-2-37-16,29-29 55 0,0 0-55 0,-32 25 56 16,1-1-56-16,31-24 48 0,0 0-48 0,-26 19 49 15,5-5-49-15,21-14 55 0,0 0-55 0,-17 12 55 16,4-5-55-16,13-7 55 0,0 0-55 0,-10 5 56 16,3-2-56-16,7-3 67 0,0 0-67 0,-5 0 67 15,1-3-67-15,4 3 58 0,0 0-58 0,4-12 59 16,6-5-59-16,-10 17 52 0,0 0-52 0,14-26 52 15,5-6-52-15,-19 32 61 0,0 0-61 0,19-35 61 16,4-4-61-16,-23 39 39 0,0 0-39 0,21-38 40 16,0-1-40-16,-21 39 12 0,0 0-12 0,17-38 12 0,4 2-12 15,-21 36 37-15,0 0-37 0,16-32 38 0,-2 4-38 16,-14 28 5-16,0 0-5 0,12-22 5 0,2 5-5 16,-14 17 10-16,0 0-10 0,12-14 10 0,-1 4-10 0,-11 10 16 15,0 0-16-15,12-4 17 0,0 4-17 0,-12 0 0 16,0 0 0-16,17 12 1 0,3 5-1 0,-20-17 3 15,0 0-3-15,19 28 4 0,2 6-4 0,-21-34 0 16,0 0 0-16,19 40 0 0,-2-1 0 0,-17-39-1 16,0 0 1-16,18 39 0 0,-8-3 0 0,-10-36-4 15,0 0 4-15,11 33-3 0,-3-2 3 0,-8-31-60 16,0 0 60-16,4 34-60 0,1 2 60 0,-5-36-124 16,0 0 124-16,-9 22-124 0,-8-5 124 0,-8 26-946 0</inkml:trace>
  <inkml:trace contextRef="#ctx0" brushRef="#br0" timeOffset="50835.03">7373 9383 471 0,'0'0'0'0,"3"-16"0"0,2-9 0 0,4-16-294 0</inkml:trace>
  <inkml:trace contextRef="#ctx0" brushRef="#br0" timeOffset="51135.04">7360 9355 236 0,'0'0'0'16,"0"-3"0"-16,-3-7 0 0,3 10 106 0,0 0-106 0,-5-5 107 15,-1-6-107-15,6 11 120 0,0 0-120 0,-12-10 120 16,0-2-120-16,12 12 93 0,0 0-93 0,-9-14 94 16,-3-1-94-16,12 15 59 0,0 0-59 0,-5-16 60 15,5-1-60-15,0 17 31 0,0 0-31 0,0-12 31 16,5-3-31-16,-5 15 3 0,0 0-3 0,12-9 4 15,6 6-4-15,-18 3 3 0,0 0-3 0,24 5 4 16,2 5-4-16,-26-10 0 0,0 0 0 0,30 16 0 16,3 3 0-16,-33-19-14 0,0 0 14 0,35 22-13 15,-2 2 13-15,-33-24-18 0,0 0 18 0,26 22-18 16,-5 0 18-16,-21-22-5 0,0 0 5 0,17 21-4 16,-4-6 4-16,-13-15-1 0,0 0 1 0,8 12-1 15,-4-3 1-15,-4-9 10 0,0 0-10 0,-4 9 11 0,-8 1-11 16,12-10 29-16,0 0-29 0,-21 5 29 0,-5 2-29 15,26-7 12-15,0 0-12 0,-26 0 12 0,5 0-12 0,21 0 12 16,0 0-12-16,-17-7 12 0,4-5-12 0,13 12-67 16,0 0 67-16,9-17-66 0,17-5 66 0,-26 22-116 15,0 0 116-15,26-36-116 0,4-11 116 0,28-35-481 16</inkml:trace>
  <inkml:trace contextRef="#ctx0" brushRef="#br0" timeOffset="58131.01">5026 13138 1065 0,'0'0'0'0,"0"0"0"0,17-10 0 0,-17 10 44 16,0 0-44-16,-8 3 44 0,-18 4-44 0,26-7-66 16,0 0 66-16,-18 5-66 0,-3-1 66 0,21-4-67 15,0 0 67-15,-17 1-67 0,-2-1 67 0,19 0-20 16,0 0 20-16,-14 0-20 0,2-1 20 0,12 1 26 15,0 0-26-15,-9-2 26 0,0-2-26 0,9 4 38 16,0 0-38-16,-9-1 39 0,6-1-39 0,3 2 30 16,0 0-30-16,3-2 30 0,6 2-30 0,-9 0 26 0,0 0-26 15,18 0 26-15,8 2-26 0,-26-2 8 0,0 0-8 16,33 3 9-16,9 1-9 0,-42-4 41 0,0 0-41 16,47 3 41-16,5 1-41 0,-52-4 52 0,0 0-52 0,63 3 53 15,5-1-53-15,-68-2 30 0,0 0-30 0,71 0 30 16,9-2-30-16,-80 2 35 0,0 0-35 0,103-5 36 15,19-4-36-15,-122 9 22 0,0 0-22 0,108-6 23 16,2-6-23-16,-110 12 17 0,0 0-17 0,109-7 17 16,-2 0-17-16,-107 7 28 0,0 0-28 0,101-4 28 15,-2 3-28-15,-99 1 12 0,0 0-12 0,104-4 12 16,3-1-12-16,-107 5 35 0,0 0-35 0,108-3 36 16,5-2-36-16,-113 5 5 0,0 0-5 0,110-4 5 15,-2-1-5-15,-108 5 2 0,0 0-2 0,101-5 2 16,-4 0-2-16,-97 5 10 0,0 0-10 0,89-7 11 0,0 2-11 15,-89 5 22-15,0 0-22 0,89-9 22 0,0 1-22 16,-89 8 37-16,0 0-37 0,76-11 38 0,-4 1-38 16,-72 10 31-16,0 0-31 0,68-10 31 0,-4 1-31 0,-64 9 14 15,0 0-14-15,63-10 15 0,-2 0-15 0,-61 10 31 16,0 0-31-16,59-9 31 0,0 2-31 0,-59 7 18 16,0 0-18-16,44-1 18 0,-7 2-18 0,-37-1 27 15,0 0-27-15,34 2 27 0,-1 0-27 0,-33-2 0 16,0 0 0-16,32 3 1 0,-4 1-1 0,-28-4 1 15,0 0-1-15,26 3 2 0,-2 0-2 0,-24-3-4 16,0 0 4-16,23 4-4 0,-2 1 4 0,-21-5-101 16,0 0 101-16,14 9-101 0,1 1 101 0,-15-10-128 15,0 0 128-15,0 8-128 0,-5 1 128 0,2 10-1099 0</inkml:trace>
  <inkml:trace contextRef="#ctx0" brushRef="#br0" timeOffset="60891.55">5496 2791 91 0,'0'0'0'0,"-3"-4"0"0,-6-3 0 16,9 7 34-16,0 0-34 0,-3 0 35 0,3-3-35 0,0 3 58 15,0 0-58-15,0 0 59 0,0 0-59 0,0 0 66 16,0 0-66-16,0 0 67 0,0 0-67 0,0 0 82 15,0 0-82-15,-2 3 82 0,-5 4-82 0,7-7 91 16,0 0-91-16,-12 12 91 0,-2 7-91 0,14-19 66 16,0 0-66-16,-18 29 66 0,-2 11-66 0,20-40 39 15,0 0-39-15,-21 42 40 0,3 10-40 0,18-52 12 16,0 0-12-16,-17 58 12 0,-2 9-12 0,19-67 12 16,0 0-12-16,-23 94 12 0,-7 21-12 0,30-115 3 15,0 0-3-15,-26 115 4 0,2 3-4 0,24-118 6 0,0 0-6 16,-30 118 6-16,1 4-6 0,29-122 7 0,0 0-7 15,-27 121 7-15,1 6-7 0,26-127 14 0,0 0-14 0,-24 125 15 16,-2-7-15-16,26-118 8 0,0 0-8 0,-25 119 8 16,3-10-8-16,22-109-73 0,0 0 73 0,-25 103-72 15,1-9 72-15,24-94-112 0,0 0 112 0,-47 197-521 16,94-394 521-16</inkml:trace>
  <inkml:trace contextRef="#ctx0" brushRef="#br0" timeOffset="67664.84">16684 13186 572 0,'0'0'0'0,"0"0"0"0,25 3 0 0,-25-3 92 0,0 0-92 16,-13 4 92-16,-9 4-92 0,22-8 60 0,0 0-60 0,-16 6 61 16,-1 0-61-16,17-6 55 0,0 0-55 0,-20 4 55 15,3 1-55-15,17-5 33 0,0 0-33 0,-23 7 34 16,-6-2-34-16,29-5 22 0,0 0-22 0,-26 7 22 16,1-2-22-16,25-5 69 0,0 0-69 0,-26 5 70 15,2-2-70-15,24-3 66 0,0 0-66 0,-23 4 67 16,4-2-67-16,19-2 70 0,0 0-70 0,-14 3 71 15,-2-1-71-15,16-2 66 0,0 0-66 0,-14 5 67 16,2 0-67-16,12-5 37 0,0 0-37 0,-12 9 38 16,2 1-38-16,10-10 36 0,0 0-36 0,-11 17 36 15,2 7-36-15,9-24 38 0,0 0-38 0,-7 29 38 16,2 9-38-16,5-38 15 0,0 0-15 0,-2 43 15 16,2 6-15-16,0-49 2 0,0 0-2 0,0 55 3 0,2 7-3 15,-2-62 13-15,0 0-13 0,2 67 13 0,1-1-13 16,-3-66 0-16,0 0 0 0,6 86 1 0,2 13-1 15,-8-99 3-15,0 0-3 0,4 83 3 0,1-6-3 0,-5-77-3 16,0 0 3-16,9 65-3 0,3-10 3 0,-12-55-32 16,0 0 32-16,5 36-32 0,-1-17 32 0,-4-19-46 15,0 0 46-15,1 24-46 0,1-9 46 0,-2-15-125 16,0 0 125-16,0 15-124 0,0-1 124 0,0-14-155 16,0 0 155-16,0 10-154 0,0-1 154 0,0 10-813 15</inkml:trace>
  <inkml:trace contextRef="#ctx0" brushRef="#br0" timeOffset="68159.45">15801 14243 1020 0,'0'0'0'0,"12"0"0"16,11-2 0-16,-23 2 84 0,0 0-84 0,10 4 84 0,-3 1-84 16,-7-5 58-16,0 0-58 0,7 19 58 0,-2 8-58 15,-5-27 36-15,0 0-36 0,13 36 36 0,2 7-36 16,-15-43 0-16,0 0 0 0,21 51 0 0,7 8 0 15,-28-59-1-15,0 0 1 0,30 68-1 0,3 9 1 0,-33-77-4 16,0 0 4-16,38 99-4 0,13 18 4 0,-51-117-32 16,0 0 32-16,40 106-32 0,0-3 32 0,-40-103-1 15,0 0 1-15,29 84-1 0,-6-14 1 0,-23-70-2 16,0 0 2-16,19 52-2 0,-5-16 2 0,-14-36 0 16,0 0 0-16,9 22 0 0,-4-17 0 0,-5-5 13 15,0 0-13-15,7-3 14 0,2-13-14 0,-9 16 63 16,0 0-63-16,5-31 64 0,2-13-64 0,-7 44 70 0,0 0-70 15,9-55 71-15,-1-12-71 0,-8 67 54 0,0 0-54 16,9-92 54-16,3-23-54 0,-12 115 41 0,0 0-41 16,11-101 42-16,1 0-42 0,-12 101 5 0,0 0-5 0,12-79 6 15,2 14-6-15,-14 65-43 0,0 0 43 0,11-52-42 16,-3 16 42-16,-8 36-134 0,0 0 134 0,4-22-133 16,1 15 133-16,4-22-988 0</inkml:trace>
  <inkml:trace contextRef="#ctx0" brushRef="#br0" timeOffset="68895.84">16696 14706 718 0,'0'0'0'0,"-7"-2"0"0,-3 0 0 16,10 2 17-16,0 0-17 0,5 22 17 0,13 18-17 15,-18-40 20-15,0 0-20 0,17 44 20 0,2 8-20 16,-19-52 5-16,0 0-5 0,21 61 5 0,5 8-5 0,-26-69 35 16,0 0-35-16,21 68 35 0,0 1-35 0,-21-69 33 15,0 0-33-15,21 72 33 0,0 3-33 0,-21-75 32 16,0 0-32-16,14 47 33 0,-5-20-33 0,-9-27 56 16,0 0-56-16,3 20 56 0,-1-9-56 0,-2-11 43 15,0 0-43-15,-5-7 43 0,-8-14-43 0,13 21 30 16,0 0-30-16,-17-32 30 0,-4-13-30 0,21 45 9 0,0 0-9 15,-24-51 9-15,-4-7-9 0,28 58 29 0,0 0-29 16,-25-59 29-16,-4-2-29 0,29 61 10 0,0 0-10 16,-26-71 11-16,1-4-11 0,25 75 18 0,0 0-18 15,-10-51 19-15,10 13-19 0,0 38 24 0,0 0-24 0,5-31 25 16,9 7-25-16,-14 24 21 0,0 0-21 0,24-17 21 16,6 8-21-16,-30 9 9 0,0 0-9 0,33 0 10 15,11 9-10-15,-44-9 5 0,0 0-5 0,38 15 5 16,4 9-5-16,-42-24-5 0,0 0 5 0,35 28-5 15,-1 6 5-15,-34-34-35 0,0 0 35 0,25 29-34 16,-8-1 34-16,-17-28-36 0,0 0 36 0,7 29-36 16,-9 0 36-16,2-29-8 0,0 0 8 0,-7 26-8 15,-5-4 8-15,12-22-1 0,0 0 1 0,-28 22 0 16,-6-3 0-16,34-19 18 0,0 0-18 0,-32 14 18 16,-1-4-18-16,33-10 41 0,0 0-41 0,-28 9 42 0,2-3-42 15,26-6 38-15,0 0-38 0,-21 4 39 0,4-2-39 16,17-2 26-16,0 0-26 0,-12 0 26 0,3-2-26 15,9 2 18-15,0 0-18 0,3-5 18 0,4-4-18 16,-7 9 0-16,0 0 0 0,18-5 0 0,8-2 0 0,-26 7-7 16,0 0 7-16,29-2-7 0,10 2 7 0,-39 0-26 15,0 0 26-15,33 6-26 0,5 0 26 0,-38-6-14 16,0 0 14-16,35 12-13 0,-5 2 13 0,-30-14-6 16,0 0 6-16,21 24-5 0,-2 9 5 0,-19-33-4 15,0 0 4-15,10 32-3 0,-5 4 3 0,-5-36 0 16,0 0 0-16,-3 40 1 0,-9 1-1 0,12-41 33 0,0 0-33 15,-11 36 33-15,-6-2-33 0,17-34 28 0,0 0-28 16,-12 27 28-16,-4-1-28 0,16-26 4 0,0 0-4 16,-12 15 4-16,1-3-4 0,11-12-14 0,0 0 14 15,-8 9-13-15,-1-4 13 0,9-5-187 0,0 0 187 16,-2-15-186-16,4-14 186 0,-2-16-832 0</inkml:trace>
  <inkml:trace contextRef="#ctx0" brushRef="#br0" timeOffset="69225.81">17402 14753 1379 0,'0'0'0'0,"-19"11"0"16,-14 6 0-16,33-17 184 0,0 0-184 0,-9 8 184 16,9-1-184-16,0-7 124 0,0 0-124 0,-3 9 125 15,3 1-125-15,0-10 46 0,0 0-46 0,-6 24 47 16,-2 9-47-16,8-33-5 0,0 0 5 0,-7 32-5 0,1 4 5 15,6-36-16-15,0 0 16 0,-3 45-15 0,3 8 15 16,0-53-35-16,0 0 35 0,9 56-35 0,6 8 35 16,-15-64-5-16,0 0 5 0,18 60-5 0,6 1 5 0,-24-61-47 15,0 0 47-15,38 64-47 0,11-1 47 0,-49-63-7 16,0 0 7-16,39 38-7 0,-3-16 7 0,-36-22-1 16,0 0 1-16,38 16 0 0,-3-11 0 0,-35-5-3 15,0 0 3-15,33-4-3 0,-3-9 3 0,-30 13-35 16,0 0 35-16,26-19-34 0,-5-7 34 0,-21 26-96 15,0 0 96-15,16-33-95 0,-8-4 95 0,-8 37-175 16,0 0 175-16,2-46-174 0,-7-11 174 0,1-46-830 0</inkml:trace>
  <inkml:trace contextRef="#ctx0" brushRef="#br0" timeOffset="69466.17">17397 14671 1065 0,'0'0'0'0,"3"12"0"16,6 9 0-16,-9-21 223 0,0 0-223 0,-7 0 223 15,-7-10-223-15,14 10 140 0,0 0-140 0,-7-9 141 16,2-1-141-16,5 10 95 0,0 0-95 0,3-11 96 16,6-1-96-16,-9 12 50 0,0 0-50 0,23-10 50 15,13 0-50-15,-36 10 29 0,0 0-29 0,39-9 29 16,6 4-29-16,-45 5 0 0,0 0 0 0,45-7 0 16,2 4 0-16,-47 3-43 0,0 0 43 0,44-4-42 15,-1-1 42-15,-43 5-72 0,0 0 72 0,32-3-71 16,-4-1 71-16,-28 4-155 0,0 0 155 0,17-1-154 0,-10 1 154 15,-7 0-209-15,0 0 209 0,-7 7-209 0,-17 3 209 16,-8 7-778-16</inkml:trace>
  <inkml:trace contextRef="#ctx0" brushRef="#br0" timeOffset="69600.89">17193 15002 1233 0,'0'0'0'0,"5"5"0"0,6 2 0 0,-11-7 191 15,0 0-191-15,7 22 191 0,0 11-191 0,-7-33 96 16,0 0-96-16,29 20 97 0,16-3-97 0,-45-17-8 15,0 0 8-15,74-5-8 0,20-15 8 0,-94 20-147 16,0 0 147-16,118-50-146 0,27-24 146 0,114-49-1028 0</inkml:trace>
  <inkml:trace contextRef="#ctx0" brushRef="#br0" timeOffset="101894.13">15834 13090 628 0,'0'0'0'0,"5"-5"0"0,2-5 0 0,-7 10 2 16,0 0-2-16,5-6 2 0,-1 1-2 0,-4 5 10 15,0 0-10-15,2-3 10 0,-2 1-10 0,0 2 34 0,0 0-34 16,-11-2 34-16,-4 1-34 0,15 1 20 0,0 0-20 15,-25 0 20-15,-3 0-20 0,28 0 46 0,0 0-46 0,-29 0 46 16,-3-4-46-16,32 4 46 0,0 0-46 0,-29-1 46 16,1-1-46-16,28 2 42 0,0 0-42 0,-21-4 42 15,0 3-42-15,21 1 41 0,0 0-41 0,-16-5 42 16,6 1-42-16,10 4 26 0,0 0-26 0,-9-2 26 16,2 1-26-16,7 1 35 0,0 0-35 0,-3 0 35 15,1 1-35-15,2-1 43 0,0 0-43 0,5 7 43 16,7 2-43-16,-12-9 45 0,0 0-45 0,14 12 45 15,4 3-45-15,-18-15 53 0,0 0-53 0,21 14 53 16,3 0-53-16,-24-14 49 0,0 0-49 0,26 13 49 16,7 5-49-16,-33-18 37 0,0 0-37 0,35 10 38 15,7 2-38-15,-42-12 27 0,0 0-27 0,44 10 27 16,6-1-27-16,-50-9 34 0,0 0-34 0,56 7 34 16,6-1-34-16,-62-6 30 0,0 0-30 0,67 2 30 0,2-2-30 15,-69 0 3-15,0 0-3 0,89-2 4 0,12-3-4 16,-101 5 9-16,0 0-9 0,94-8 9 0,-1-3-9 15,-93 11 33-15,0 0-33 0,82-12 34 0,-9-1-34 0,-73 13 1 16,0 0-1-16,69-12 1 0,-4 0-1 0,-65 12 2 16,0 0-2-16,59-9 2 0,0 2-2 0,-59 7 11 15,0 0-11-15,44-3 11 0,-6 1-11 0,-38 2 8 16,0 0-8-16,37 0 8 0,-2 0-8 0,-35 0 8 16,0 0-8-16,29 0 9 0,-3-3-9 0,-26 3 15 15,0 0-15-15,25-4 15 0,-8 1-15 0,-17 3 8 0,0 0-8 16,12-2 8-16,1 2-8 0,-13 0 15 0,0 0-15 15,8-3 16-15,-1 1-16 0,-7 2 15 0,0 0-15 16,7-2 15-16,-2 2-15 0,-5 0 0 0,0 0 0 0,4-1 0 16,-1-1 0-16,-3 2-50 0,0 0 50 0,0 0-50 15,0-4 50-15,0 4-163 0,0 0 163 0,-3-1-163 16,1-4 163-16,-1-2-1178 0</inkml:trace>
  <inkml:trace contextRef="#ctx0" brushRef="#br0" timeOffset="137235.7">19808 13028 931 0,'0'0'0'0,"28"-39"0"16,17-28 0-16,-45 67 0 0,0 0 0 0,-31 21 0 15,-44 47 0-15,75-68-11 0,0 0 11 0,-53 52-10 16,1 2 10-16,52-54-21 0,0 0 21 0,-42 52-21 15,4-4 21-15,38-48-81 0,0 0 81 0,-38 48-81 16,3-4 81-16,35-44-182 0,0 0 182 0,-21 26-182 16,9-12 182-16,-21 25-151 0</inkml:trace>
  <inkml:trace contextRef="#ctx0" brushRef="#br0" timeOffset="137461.54">19306 13083 292 0,'0'0'0'0,"-5"12"0"0,1 5 0 0,-6 14-159 16</inkml:trace>
  <inkml:trace contextRef="#ctx0" brushRef="#br0" timeOffset="137955.49">19142 13124 852 0,'0'0'0'0,"0"0"0"0,7-7 0 0,-7 7 116 0,0 0-116 0,-5-5 117 16,2 0-117-16,3 5 45 0,0 0-45 0,-9-5 46 15,-5 0-46-15,14 5 0 0,0 0 0 0,-16-5 0 16,-8 0 0-16,24 5 1 0,0 0-1 0,-21-4 1 15,-2 1-1-15,23 3 29 0,0 0-29 0,-24-4 29 16,0 1-29-16,24 3 63 0,0 0-63 0,-23-4 63 16,2 3-63-16,21 1 72 0,0 0-72 0,-17 0 73 15,4-5-73-15,13 5 50 0,0 0-50 0,-5-2 50 16,0-2-50-16,5 4 40 0,0 0-40 0,5-1 41 16,7 1-41-16,-12 0 41 0,0 0-41 0,23 3 41 15,10 2-41-15,-33-5 24 0,0 0-24 0,40 9 25 16,11 3-25-16,-51-12 10 0,0 0-10 0,59 10 10 0,11 2-10 15,-70-12 29-15,0 0-29 0,73 10 29 0,7 1-29 16,-80-11 1-16,0 0-1 0,104 10 2 0,22-1-2 16,-126-9 6-16,0 0-6 0,115 6 6 0,3 3-6 0,-118-9 23 15,0 0-23-15,119 0 24 0,-1 0-24 0,-118 0 29 16,0 0-29-16,117 2 29 0,0-1-29 0,-117-1 13 16,0 0-13-16,115 4 13 0,-7 1-13 0,-108-5 36 15,0 0-36-15,101 9 37 0,-7 1-37 0,-94-10 19 16,0 0-19-16,92 14 20 0,0 1-20 0,-92-15 18 15,0 0-18-15,86 14 18 0,-4-2-18 0,-82-12 18 16,0 0-18-16,78 8 18 0,-5-4-18 0,-73-4 15 0,0 0-15 16,68 1 15-16,-3-4-15 0,-65 3 9 0,0 0-9 15,62-4 10-15,-1-2-10 0,-61 6 9 0,0 0-9 16,58-7 10-16,-6 0-10 0,-52 7 3 0,0 0-3 0,40-5 4 16,-10 0-4-16,-30 5-12 0,0 0 12 0,24-4-12 15,-5 1 12-15,-19 3-97 0,0 0 97 0,11-2-97 16,-4 0 97-16,-7 2-207 0,0 0 207 0,-12-5-207 15,-11-2 207-15,-10-5-1141 0</inkml:trace>
  <inkml:trace contextRef="#ctx0" brushRef="#br0" timeOffset="138705.94">19581 13611 987 0,'0'0'0'0,"2"-4"0"16,0-2 0-16,-2 6 136 0,0 0-136 0,0 0 136 16,5-2-136-16,-5 2 118 0,0 0-118 0,0 0 118 15,5 0-118-15,-5 0 87 0,0 0-87 0,0 0 87 16,6 2-87-16,-6-2 34 0,0 0-34 0,0 0 35 16,6 5-35-16,-6-5 26 0,0 0-26 0,4 12 26 15,5 5-26-15,-9-17 1 0,0 0-1 0,10 36 2 16,6 12-2-16,-16-48-3 0,0 0 3 0,15 61-3 15,6 13 3-15,-21-74-3 0,0 0 3 0,27 101-3 0,7 24 3 16,-34-125-13-16,0 0 13 0,25 113-13 0,1-3 13 16,-26-110-4-16,0 0 4 0,17 91-4 0,-1-16 4 0,-16-75 11 15,0 0-11-15,14 55 11 0,-9-23-11 0,-5-32 52 16,0 0-52-16,9 21 53 0,0-18-53 0,-9-3 40 16,0 0-40-16,8-1 41 0,3-10-41 0,-11 11 47 15,0 0-47-15,8-20 47 0,3-11-47 0,-11 31 36 16,0 0-36-16,12-43 37 0,4-13-37 0,-16 56 15 15,0 0-15-15,14-65 16 0,3-9-16 0,-17 74 22 16,0 0-22-16,23-93 22 0,5-15-22 0,-28 108 3 0,0 0-3 16,24-87 3-16,0 10-3 0,-24 77 0 0,0 0 0 15,20-51 1-15,-5 15-1 0,-15 36 0 0,0 0 0 16,9-24 0-16,0 13 0 0,-9 11-33 0,0 0 33 16,7-6-32-16,-2 4 32 0,-5 2-58 0,0 0 58 0,5 0-57 15,0 3 57-15,-5-3-83 0,0 0 83 0,4 4-82 16,-1 1 82-16,-3-5-209 0,0 0 209 0,0 12-208 15,2 5 208-15,2 12-970 0</inkml:trace>
  <inkml:trace contextRef="#ctx0" brushRef="#br0" timeOffset="139066.91">20459 14159 1367 0,'0'0'0'0,"-3"-17"0"0,-8-11 0 0,11 28 104 15,0 0-104-15,-5 14 105 0,2 22-105 0,3-36 85 16,0 0-85-16,-2 41 85 0,2 9-85 0,0-50 52 15,0 0-52-15,0 56 53 0,5 11-53 0,-5-67 0 16,0 0 0-16,7 83 0 0,2 18 0 0,-9-101 27 16,0 0-27-16,9 99 27 0,-4 4-27 0,-5-103 21 15,0 0-21-15,3 84 21 0,-1-11-21 0,-2-73 5 0,0 0-5 16,2 55 5-16,1-17-5 0,-3-38-8 0,0 0 8 16,2 24-8-16,-2-16 8 0,0-8-114 0,0 0 114 15,-5 0-113-15,-4-12 113 0,9 12-239 0,0 0 239 0,-16-25-238 16,-1-15 238-16,-20-25-809 0</inkml:trace>
  <inkml:trace contextRef="#ctx0" brushRef="#br0" timeOffset="139306.66">19951 14138 1155 0,'0'0'0'0,"8"7"0"16,3 5 0-16,-11-12 120 0,0 0-120 0,10 0 121 15,2-3-121-15,-12 3 106 0,0 0-106 0,23-7 106 16,8 2-106-16,-31 5 62 0,0 0-62 0,42-7 62 16,12 0-62-16,-54 7 41 0,0 0-41 0,60-7 42 0,7 0-42 15,-67 7 16-15,0 0-16 0,74-6 17 0,4 0-17 16,-78 6 13-16,0 0-13 0,91-6 13 0,8-3-13 0,-99 9-49 16,0 0 49-16,78-10-49 0,-13 0 49 0,-65 10-174 15,0 0 174-15,42-11-174 0,-25 3 174 0,42-15-968 16</inkml:trace>
  <inkml:trace contextRef="#ctx0" brushRef="#br0" timeOffset="142023.87">22282 13083 191 0,'0'0'0'0,"0"0"0"0,0 0 0 16,0 0 96-16,0 0-96 0,0 0 96 0,0 0-96 15,0 0 65-15,0 0-65 0,0 0 66 0,0 0-66 16,0 0 41-16,0 0-41 0,0 0 41 0,0 0-41 0,0 0 7 15,0 0-7-15,0 0 8 0,22-5-8 0,-22 5 18 16,0 0-18-16,16-2 18 0,3 1-18 0,-19 1 49 16,0 0-49-16,23 1 49 0,-1 3-49 0,-22-4 60 15,0 0-60-15,28 5 61 0,-2 5-61 0,-26-10 45 16,0 0-45-16,30 5 45 0,0 4-45 0,-30-9 61 16,0 0-61-16,29 7 61 0,1 0-61 0,-30-7 56 15,0 0-56-15,31 1 57 0,1 3-57 0,-32-4 39 16,0 0-39-16,34 1 39 0,-2-2-39 0,-32 1 19 0,0 0-19 15,36 0 20-15,3 0-20 0,-39 0 29 0,0 0-29 16,35 0 29-16,-1-2-29 0,-34 2 36 0,0 0-36 16,35-3 37-16,-2-4-37 0,-33 7 37 0,0 0-37 0,32-5 37 15,-1 1-37-15,-31 4 9 0,0 0-9 0,28 0 9 16,0 2-9-16,-28-2 21 0,0 0-21 0,24 0 21 16,1 0-21-16,-25 0 1 0,0 0-1 0,20 0 1 15,-2 0-1-15,-18 0 0 0,0 0 0 0,17 0 1 16,-3 0-1-16,-14 0 3 0,0 0-3 0,12 2 3 15,-1-1-3-15,-11-1 18 0,0 0-18 0,9 2 19 16,-1 0-19-16,-8-2 8 0,0 0-8 0,9 1 8 16,-2-1-8-16,-7 0 9 0,0 0-9 0,7 0 10 15,2 0-10-15,-9 0 3 0,0 0-3 0,7 0 4 16,-2 2-4-16,-5-2 0 0,0 0 0 0,5 4 1 16,-1-4-1-16,-4 0 1 0,0 0-1 0,5 0 2 0,0 3-2 15,-5-3 9-15,0 0-9 0,5 3 10 0,0-1-10 16,-5-2 39-16,0 0-39 0,6 4 39 0,-3-3-39 0,-3-1 0 15,0 0 0-15,4 4 0 0,-1-1 0 0,-3-3-4 16,0 0 4-16,4 4-3 0,-3-3 3 0,-1-1-44 16,0 0 44-16,0 0-43 0,4 4 43 0,-4-4-83 15,0 0 83-15,0 0-82 0,0 0 82 0,0 0-168 16,0 0 168-16,-9-5-167 0,-3-6 167 0,-9-2-775 16</inkml:trace>
  <inkml:trace contextRef="#ctx0" brushRef="#br0" timeOffset="144336.41">6838 2772 1132 0,'0'0'0'0,"17"12"0"15,9 8 0-15,-26-20 118 0,0 0-118 0,-5 16 119 16,-16-1-119-16,21-15 2 0,0 0-2 0,-14 12 3 15,-7-1-3-15,21-11 6 0,0 0-6 0,-15 17 6 16,1 1-6-16,14-18-8 0,0 0 8 0,-16 30-8 16,2 4 8-16,14-34-26 0,0 0 26 0,-17 46-26 15,1 11 26-15,16-57-11 0,0 0 11 0,-17 87-11 16,-4 26 11-16,21-113-11 0,0 0 11 0,-14 122-10 16,3 15 10-16,11-137-4 0,0 0 4 0,-1 139-4 15,9 6 4-15,-8-145-7 0,0 0 7 0,9 149-7 0,8 0 7 16,-17-149-1-16,0 0 1 0,16 148 0 15,3-5 0-15,-19-143-1 0,0 0 1 0,16 134 0 0,-4-11 0 16,-12-123 0-16,0 0 0 0,5 114 1 0,2-19-1 0,-7-95 7 16,0 0-7-16,2 67 8 0,-2-24-8 0,0-43 15 15,0 0-15-15,0 31 16 0,-2-17-16 0,2-14 4 16,0 0-4-16,-7-2 4 0,-1-22-4 0,8 24 0 16,0 0 0-16,-6-51 0 0,6-28 0 0,0 79-37 15,0 0 37-15,9-93-36 0,9-15 36 0,-18 108-43 16,0 0 43-16,20-113-42 0,7-5 42 0,-27 118-35 15,0 0 35-15,33-118-35 0,7-4 35 0,-40 122-35 16,0 0 35-16,42-118-34 0,3-4 34 0,-45 122-44 0,0 0 44 16,38-123-44-16,2-2 44 0,-40 125-5 0,0 0 5 15,33-125-4-15,-7 2 4 0,-26 123-12 0,0 0 12 16,21-119-12-16,-5 3 12 0,-16 116 33 0,0 0-33 0,12-103 34 16,-3 9-34-16,-9 94 70 0,0 0-70 0,0-81 71 15,0 8-71-15,0 73 75 0,0 0-75 0,-3-60 76 16,-3 13-76-16,6 47 68 0,0 0-68 0,-7-42 69 15,2 9-69-15,5 33 67 0,0 0-67 0,-3-24 67 16,-1 9-67-16,4 15 70 0,0 0-70 0,-2-12 71 16,2 5-71-16,0 7 31 0,0 0-31 0,0-5 31 15,0 1-31-15,0 4 41 0,0 0-41 0,-3 17 41 16,-1 14-41-16,4-31 9 0,0 0-9 0,-5 50 9 16,0 22-9-16,5-72 19 0,0 0-19 0,-7 121 20 15,-7 37-20-15,14-158 3 0,0 0-3 0,-12 158 4 16,-4 15-4-16,16-173 3 0,0 0-3 0,-14 161 3 15,-3-4-3-15,17-157 10 0,0 0-10 0,-16 143 11 0,-1-13-11 16,17-130 0-16,0 0 0 0,-14 113 0 0,3-19 0 16,11-94 0-16,0 0 0 0,-8 67 0 0,2-28 0 15,6-39-11-15,0 0 11 0,-5 28-11 0,2-16 11 0,3-12-41 16,0 0 41-16,-21 0-40 0,-9-12 40 0,30 12-54 16,0 0 54-16,-29-40-53 0,-6-27 53 0,35 67-48 15,0 0 48-15,-33-85-48 0,-1-25 48 0,34 110-156 16,0 0 156-16,-34-121-156 0,-1-18 156 0,35 139-178 15,0 0 178-15,-45-134-178 0,-3-8 178 0,-42-134-586 16</inkml:trace>
  <inkml:trace contextRef="#ctx0" brushRef="#br0" timeOffset="144590.91">6453 3118 572 0,'0'0'0'0,"-11"-12"0"0,-10-7 0 0,21 19 125 0,0 0-125 15,-19-15 126-15,2 3-126 0,17 12 107 0,0 0-107 16,-18-17 107-16,1 1-107 0,17 16 79 0,0 0-79 16,-12-19 79-16,0-1-79 0,12 20 55 0,0 0-55 0,-2-24 56 15,4-2-56-15,-2 26 61 0,0 0-61 0,12-29 62 16,3-5-62-16,-15 34 51 0,0 0-51 0,27-36 51 15,2-4-51-15,-29 40 44 0,0 0-44 0,33-43 44 16,11 1-44-16,-44 42 53 0,0 0-53 0,42-42 53 16,1 5-53-16,-43 37 48 0,0 0-48 0,46-36 49 15,-3 8-49-15,-43 28 48 0,0 0-48 0,42-18 49 16,-4 9-49-16,-38 9 12 0,0 0-12 0,42 9 13 16,-2 16-13-16,-40-25 14 0,0 0-14 0,54 57 15 15,5 25-15-15,-59-82 1 0,0 0-1 0,61 91 1 16,2 6-1-16,-63-97-34 0,0 0 34 0,59 91-34 15,-3-5 34-15,-56-86-149 0,0 0 149 0,51 56-149 0,-6-25 149 16,51 53-1110-16</inkml:trace>
  <inkml:trace contextRef="#ctx0" brushRef="#br0" timeOffset="146751.81">24419 13431 998 0,'0'0'0'0,"0"0"0"15,0 0 0-15,0 0 70 0,0 0-70 0,0 0 71 16,40-5-71-16,-40 5 48 0,0 0-48 0,35-9 48 15,9 1-48-15,-44 8 32 0,0 0-32 0,47-7 33 16,5-2-33-16,-52 9 12 0,0 0-12 0,56-7 12 16,3-3-12-16,-59 10 35 0,0 0-35 0,64-5 35 0,4 0-35 15,-68 5 12-15,0 0-12 0,93 0 12 16,15 3-12-16,-108-3 21 0,0 0-21 0,111 7 21 0,9 3-21 16,-120-10 14-16,0 0-14 0,129 12 15 0,9 7-15 15,-138-19 4-15,0 0-4 0,146 21 5 0,9 1-5 0,-155-22 3 16,0 0-3-16,159 24 3 0,5 2-3 0,-164-26-3 15,0 0 3-15,176 24-2 0,12 1 2 0,-188-25-8 16,0 0 8-16,191 16-7 0,3-6 7 0,-194-10-5 16,0 0 5-16,186 5-4 0,-5-6 4 0,-181 1 0 15,0 0 0-15,181-6 0 0,-3-4 0 0,-178 10 32 16,0 0-32-16,160-20 32 0,-10-8-32 0,-150 28 41 16,0 0-41-16,143-32 41 0,-7-8-41 0,-136 40 51 0,0 0-51 15,129-48 51-15,-9-7-51 0,-120 55 38 0,0 0-38 16,112-61 38-16,-10-8-38 0,-102 69 46 0,0 0-46 15,91-75 46-15,-13-6-46 0,-78 81 18 0,0 0-18 0,68-75 19 16,-8-4-19-16,-60 79 31 0,0 0-31 0,50-92 31 16,-6-6-31-16,-44 98 2 0,0 0-2 0,29-105 2 15,-11-4-2-15,-18 109 0 0,0 0 0 0,0-115 1 16,-14-3-1-16,14 118-2 0,0 0 2 0,-25-117-1 16,-11-1 1-16,36 118-13 0,0 0 13 0,-47-115-13 15,-13 4 13-15,60 111-2 0,0 0 2 0,-76-106-1 16,-16 6 1-16,92 100-10 0,0 0 10 0,-98-97-9 15,-10 3 9-15,108 94-3 0,0 0 3 0,-125-103-3 16,-17-5 3-16,142 108 0 0,0 0 0 0,-151-105 1 16,-11 3-1-16,162 102 13 0,0 0-13 0,-173-95 13 0,-8 6-13 15,181 89 18-15,0 0-18 0,-188-72 18 0,-9 14-18 16,197 58 9-16,0 0-9 0,-198-44 9 0,-3 13-9 16,201 31 10-16,0 0-10 0,-205-24 10 0,-1 12-10 15,206 12 15-15,0 0-15 0,-209 3 15 0,-2 14-15 0,211-17 8 16,0 0-8-16,-216 29 8 0,-2 14-8 0,218-43 3 15,0 0-3-15,-212 55 4 0,1 14-4 0,211-69 0 16,0 0 0-16,-185 78 0 0,18 11 0 0,167-89-1 16,0 0 1-16,-144 102 0 0,18 7 0 0,126-109-24 15,0 0 24-15,-111 122-23 0,15 11 23 0,96-133-13 16,0 0 13-16,-79 141-13 0,20 8 13 0,59-149-11 16,0 0 11-16,-43 164-11 0,17 15 11 0,26-179-10 0,0 0 10 15,-9 183-10-15,21 9 10 0,-12-192-8 0,0 0 8 16,35 180-8-16,19-7 8 0,-54-173-15 0,0 0 15 15,68 159-15-15,15-10 15 0,-83-149-15 0,0 0 15 0,107 139-14 16,18-9 14-16,-125-130-9 0,0 0 9 0,148 127-9 16,23-6 9-16,-171-121-51 0,0 0 51 0,179 122-51 15,17-4 51-15,-196-118-44 0,0 0 44 0,202 110-43 16,10-7 43-16,-212-103-19 0,0 0 19 0,211 85-18 16,1-13 18-16,-212-72-15 0,0 0 15 0,218 55-14 15,3-17 14-15,-221-38 0 0,0 0 0 0,218 20 1 16,-2-18-1-16,-216-2 4 0,0 0-4 0,215-14 4 15,-5-16-4-15,-210 30 61 0,0 0-61 0,204-43 61 16,-5-14-61-16,-199 57 46 0,0 0-46 0,184-74 47 16,-11-15-47-16,-173 89 48 0,0 0-48 0,146-96 49 15,-19-13-49-15,-127 109 43 0,0 0-43 0,114-112 44 0,-15-6-44 16,-99 118 35-16,0 0-35 0,78-125 36 0,-18-5-36 16,-60 130 34-16,0 0-34 0,43-146 34 0,-17-13-34 0,-26 159 13 15,0 0-13-15,14-170 14 0,-14-11-14 0,0 181 13 16,0 0-13-16,-10-190 13 0,-13-11-13 0,23 201 4 15,0 0-4-15,-30-200 4 0,-10-7-4 0,40 207 0 16,0 0 0-16,-48-187 0 0,-8 9 0 0,56 178-3 16,0 0 3-16,-66-165-3 0,-11 16 3 0,77 149-21 15,0 0 21-15,-89-142-21 0,-10 12 21 0,99 130-8 16,0 0 8-16,-120-130-8 0,-18 5 8 0,138 125-10 16,0 0 10-16,-167-127-9 0,-27 2 9 0,194 125-9 15,0 0 9-15,-214-115-8 0,-21 9 8 0,235 106-33 0,0 0 33 16,-270-74-33-16,-31 23 33 0,301 51-17 0,0 0 17 15,-351 12-16-15,-41 44 16 0,392-56-75 0,0 0 75 16,-440 159-75-16,-48 81 75 0,488-240-152 0,0 0 152 0,-530 370-151 16,-41 115 151-16,571-485-118 0,0 0 118 0,-1101 855-973 15,2202-1710 973-15</inkml:trace>
  <inkml:trace contextRef="#ctx0" brushRef="#br0" timeOffset="157082.01">17595 10404 460 0,'0'0'0'0,"0"0"0"15,0 0 0-15,0 0 5 0,0 0-5 0,0 0 5 16,13-21-5-16,-13 21 17 0,0 0-17 0,10-15 17 15,2-1-17-15,-12 16 54 0,0 0-54 0,12-12 54 16,-3 0-54-16,-9 12 78 0,0 0-78 0,9-8 79 0,0-1-79 16,-9 9 65-16,0 0-65 0,6-5 66 0,0 3-66 15,-6 2 56-15,0 0-56 0,5 0 57 0,-2 0-57 16,-3 0 5-16,0 0-5 0,0 0 5 0,4 4-5 0,-4-4 0 16,0 0 0-16,-4 15 0 0,-8 8 0 0,12-23-3 15,0 0 3-15,-15 30-3 0,-8 10 3 0,23-40 4 16,0 0-4-16,-26 43 5 0,-9 5-5 0,35-48 14 15,0 0-14-15,-38 51 15 0,-4 6-15 0,42-57 26 16,0 0-26-16,-56 75 26 0,-7 12-26 0,63-87 32 16,0 0-32-16,-59 79 32 0,2-2-32 0,57-77 12 15,0 0-12-15,-49 72 12 0,5-5-12 0,44-67 20 16,0 0-20-16,-43 60 20 0,3-2-20 0,40-58 24 0,0 0-24 16,-35 46 25-16,3-6-25 0,32-40 7 0,0 0-7 15,-22 27 7-15,8-10-7 0,14-17 5 0,0 0-5 16,-12 17 5-16,-1-5-5 0,13-12-5 0,0 0 5 0,-12 11-5 15,7-6 5-15,5-5-26 0,0 0 26 0,-9 5-26 16,6 0 26-16,3-5-23 0,0 0 23 0,0 0-22 16,9-5 22-16,-9 5-5 0,0 0 5 0,17-7-4 15,9-3 4-15,-26 10 0 0,0 0 0 0,31-14 0 16,6-1 0-16,-37 15 27 0,0 0-27 0,40-16 27 16,4-4-27-16,-44 20 22 0,0 0-22 0,43-19 22 15,3-3-22-15,-46 22 35 0,0 0-35 0,43-21 36 16,2-1-36-16,-45 22 43 0,0 0-43 0,39-21 43 15,-1 2-43-15,-38 19 56 0,0 0-56 0,30-18 56 16,-1-1-56-16,-29 19 38 0,0 0-38 0,25-19 39 16,-3 2-39-16,-22 17 29 0,0 0-29 0,14-14 29 0,-3 2-29 15,-11 12 39-15,0 0-39 0,5-7 40 0,-3 2-40 16,-2 5 0-16,0 0 0 0,-7 0 1 0,-9 4-1 16,16-4-1-16,0 0 1 0,-26 12 0 0,-12 12 0 0,38-24-3 15,0 0 3-15,-42 30-3 0,-5 10 3 0,47-40-1 16,0 0 1-16,-51 44 0 0,4 6 0 0,47-50 5 15,0 0-5-15,-63 60 5 0,-5 10-5 0,68-70 16 16,0 0-16-16,-52 55 17 0,3-10-17 0,49-45 25 16,0 0-25-16,-31 30 26 0,10-14-26 0,21-16 48 15,0 0-48-15,-17 15 49 0,-1-11-49 0,18-4 51 16,0 0-51-16,-15-7 51 0,1-12-51 0,14 19 48 0,0 0-48 16,-11-33 49-16,6-16-49 0,5 49 32 0,0 0-32 15,0-62 33-15,7-12-33 0,-7 74-16 0,0 0 16 16,14-94-15-16,10-22 15 0,-24 116-228 0,0 0 228 0,11-101-227 15,-4 3 227-15,14-99-1185 0</inkml:trace>
  <inkml:trace contextRef="#ctx0" brushRef="#br0" timeOffset="159094.57">7338 7793 539 0,'0'0'0'0,"0"0"0"0,0-19 0 0,0 19 71 15,0 0-71-15,-4-8 72 0,4 1-72 0,0 7 54 16,0 0-54-16,0-7 55 0,0 2-55 0,0 5 25 16,0 0-25-16,4-9 26 0,1-1-26 0,-5 10 12 15,0 0-12-15,9-12 12 0,-1-2-12 0,-8 14 40 16,0 0-40-16,13-17 40 0,4-5-40 0,-17 22 29 16,0 0-29-16,16-28 29 0,6-6-29 0,-22 34 44 15,0 0-44-15,25-36 45 0,1-7-45 0,-26 43 63 16,0 0-63-16,30-44 63 0,-1-6-63 0,-29 50 34 0,0 0-34 15,35-51 34-15,3-4-34 0,-38 55 10 0,0 0-10 16,47-67 11-16,11-8-11 0,-58 75 13 0,0 0-13 16,56-67 14-16,-1 4-14 0,-55 63 3 0,0 0-3 0,54-59 4 15,2 3-4-15,-56 56 2 0,0 0-2 0,44-47 2 16,-3 1-2-16,-41 46 10 0,0 0-10 0,27-32 10 16,-8 9-10-16,-19 23 3 0,0 0-3 0,17-17 4 15,-8 5-4-15,-9 12-12 0,0 0 12 0,5-12-12 16,-1 5 12-16,-4 7-114 0,0 0 114 0,0-5-113 15,-4 4 113-15,4 1-143 0,0 0 143 0,-21 10-143 16,-10 9 143-16,-23 10-532 0</inkml:trace>
  <inkml:trace contextRef="#ctx0" brushRef="#br0" timeOffset="159619.88">7284 7856 516 0,'0'0'0'0,"15"-15"0"0,12-7 0 0,-27 22 142 16,0 0-142-16,0 0 142 0,-16 17-142 0,16-17 102 15,0 0-102-15,-9 10 102 0,0 2-102 0,9-12 73 16,0 0-73-16,4 4 74 0,10-8-74 0,-14 4 22 16,0 0-22-16,28-10 23 0,7-7-23 0,-35 17 20 15,0 0-20-15,43-23 20 0,11-4-20 0,-54 27 8 16,0 0-8-16,51-29 9 0,1-4-9 0,-52 33 3 0,0 0-3 15,50-32 4-15,-2 1-4 0,-48 31 7 0,0 0-7 16,41-27 7-16,-6 3-7 0,-35 24 3 0,0 0-3 16,28-23 3-16,-9 6-3 0,-19 17 1 0,0 0-1 15,16-12 2-15,-7 2-2 0,-9 10 4 0,0 0-4 0,3-5 5 16,-1 5-5-16,-2 0 0 0,0 0 0 0,0 0 1 16,-5 0-1-16,5 0-21 0,0 0 21 0,-18 1-21 15,-11 6 21-15,29-7-51 0,0 0 51 0,-30 11-50 16,-8 1 50-16,38-12-18 0,0 0 18 0,-47 15-18 15,-4 2 18-15,51-17-15 0,0 0 15 0,-54 21-14 16,-2 1 14-16,56-22-11 0,0 0 11 0,-52 21-10 16,7-1 10-16,45-20 0 0,0 0 0 0,-42 17 0 15,4-3 0-15,38-14 0 0,0 0 0 0,-32 10 0 16,4-1 0-16,28-9 30 0,0 0-30 0,-22 3 30 16,-3-6-30-16,25 3 58 0,0 0-58 0,-17-12 58 15,3-12-58-15,14 24 54 0,0 0-54 0,-9-34 54 0,-1-11-54 16,10 45 45-16,0 0-45 0,-5-51 46 0,1-4-46 15,4 55 38-15,0 0-38 0,-2-64 38 0,-1-4-38 0,3 68-84 16,0 0 84-16,0-87-83 0,-4-16 83 0,4 103-111 16,0 0 111-16,-5-88-110 0,0 10 110 0,-6-87-758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10:49:26.24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584 2532 102 0,'0'0'0'0,"0"0"75"16,0 0-75-16,-4-3 75 0,-1 1-75 0,5 2 95 15,0 0-95-15,-4-2 96 0,1 0-96 0,3 2 101 0,0 0-101 16,0 0 101-16,0 0-101 0,0 0 82 16,0 0-82-16,0 4 83 0,0 1-83 0,0-5 71 0,0 0-71 15,0 12 72-15,0 7-72 0,0-19 55 0,0 0-55 16,3 29 56-16,6 10-56 0,-9-39 34 0,0 0-34 15,5 47 34-15,6 1-34 0,-11-48 25 0,0 0-25 16,8 51 26-16,1 4-26 0,-9-55 34 0,0 0-34 16,9 55 34-16,3-6-34 0,-12-49 6 0,0 0-6 0,9 48 6 15,5-5-6-15,-14-43 11 0,0 0-11 0,8 33 11 16,5-3-11-16,-13-30 9 0,0 0-9 0,12 19 9 16,5-5-9-16,-17-14 8 0,0 0-8 0,18 0 8 15,6-12-8-15,-24 12 3 0,0 0-3 0,21-24 4 16,-2-15-4-16,-19 39 36 0,0 0-36 0,25-52 37 15,4-11-37-15,-29 63 16 0,0 0-16 0,35-82 17 16,10-16-17-16,-45 98 47 0,0 0-47 0,39-81 48 16,-1 8-48-16,-38 73 45 0,0 0-45 0,23-46 46 0,-8 18-46 15,-15 28 46-15,0 0-46 0,12-20 47 0,-6 11-47 16,-6 9 21-16,0 0-21 0,3-7 21 0,-3 7-21 0,0 0 0 16,0 0 0-16,-3 12 0 0,-10 10 0 0,13-22-92 15,0 0 92-15,-5 16-91 0,-3 4 91 0,8-20-155 16,0 0 155-16,-4 16-155 0,1-4 155 0,-3 15-847 15</inkml:trace>
  <inkml:trace contextRef="#ctx0" brushRef="#br0" timeOffset="329.97">2162 2763 852 0,'0'0'0'0,"0"0"0"15,-5-7 0-15,5 7 99 0,0 0-99 0,5 4 100 16,2-1-100-16,-7-3 76 0,0 0-76 0,9 9 76 16,-4-1-76-16,-5-8 78 0,0 0-78 0,9 24 78 15,-6 11-78-15,-3-35 18 0,0 0-18 0,5 39 19 16,-1 6-19-16,-4-45 38 0,0 0-38 0,3 49 39 15,-1 3-39-15,-2-52 32 0,0 0-32 0,3 48 32 16,-3-2-32-16,0-46 6 0,0 0-6 0,4 36 7 0,-4-9-7 16,0-27 12-16,0 0-12 0,0 21 12 15,0-2-12-15,0-19-56 0,0 0 56 0,0 7-56 0,0-7 56 16,0 0-170-16,0 0 170 0,2-11-170 0,1-13 170 0,4-8-739 16</inkml:trace>
  <inkml:trace contextRef="#ctx0" brushRef="#br0" timeOffset="855.16">2169 2714 427 0,'0'0'0'0,"5"6"0"16,0 0 0-16,-5-6 93 0,0 0-93 0,13-2 93 0,2-5-93 0,-15 7 93 0,0 0-93 15,14-5 93-15,7-2-93 0,-21 7 60 0,0 0-60 16,18-3 60-16,6 3-60 0,-24 0 27 0,0 0-27 15,21 3 27-15,0-3-27 0,-21 0 18 0,0 0-18 16,17 7 18-16,-3-2-18 0,-14-5 26 0,0 0-26 16,12 7 26-16,0-2-26 0,-12-5 20 0,0 0-20 0,6 9 20 15,-3 1-20-15,-3-10 26 0,0 0-26 0,0 15 26 16,-9 6-26-16,9-21 33 0,0 0-33 0,-12 20 33 31,-5 6-33-31,17-26 12 0,0 0-12 0,-21 21 12 0,4 3-12 0,17-24 12 0,0 0-12 0,-25 18 13 16,-1 0-13-16,26-18 16 0,0 0-16 0,-21 15 17 15,0-8-17-15,21-7 1 16,0 0-1-16,-14 8 1 0,2-4-1 0,12-4 0 0,0 0 0 0,-3 3 0 16,6-6 0-16,-3 3-11 0,0 0 11 0,12 0-11 0,9 0 11 15,-21 0-11-15,0 0 11 0,26-4-10 0,9 4 10 16,-35 0-5-16,0 0 5 0,38 0-4 0,1 4 4 16,-39-4-3-16,0 0 3 0,36 3-3 0,-1 6 3 15,-35-9-5-15,0 0 5 0,26 8-5 0,-8 3 5 0,-18-11-1 16,0 0 1-16,12 17 0 0,-12 2 0 0,0-19 0 15,0 0 0-15,-5 24 1 0,-7 3-1 0,12-27 8 16,0 0-8-16,-21 31 8 0,-9 1-8 0,30-32 15 16,0 0-15-16,-26 31 16 0,0-3-16 0,26-28 1 15,0 0-1-15,-25 20 1 0,4-1-1 0,21-19 0 16,0 0 0-16,-13 12 0 0,4-3 0 0,9-9-118 16,0 0 118-16,-9 7-118 0,2-7 118 0,7 0-150 0,0 0 150 15,4-7-150-15,8-5 150 0,5-9-464 0</inkml:trace>
  <inkml:trace contextRef="#ctx0" brushRef="#br0" timeOffset="1531.58">2747 2784 1031 0,'0'0'0'0,"-5"0"0"0,2 0 0 0,3 0 141 16,0 0-141-16,0 0 142 0,0 0-142 0,0 0 98 15,0 0-98-15,0 0 99 0,3 3-99 0,-3-3 84 16,0 0-84-16,-3 12 84 0,-6 4-84 0,9-16 36 16,0 0-36-16,-9 27 37 0,-8 12-37 0,17-39 1 15,0 0-1-15,-16 42 2 0,-1 7-2 0,17-49-2 0,0 0 2 16,-14 55-1-16,-2 0 1 0,16-55-12 0,0 0 12 15,-9 56-12-15,1-4 12 0,8-52-2 0,0 0 2 16,-4 43-1-16,4-9 1 0,0-34-18 0,0 0 18 16,0 29-18-16,9-7 18 0,-9-22-7 0,0 0 7 15,9 9-7-15,6-13 7 0,-15 4-1 0,0 0 1 16,9-12-1-16,3-8 1 0,-12 20-9 0,0 0 9 0,9-22-8 16,-4-6 8-16,-5 28 0 0,0 0 0 0,4-24 0 15,-1-5 0-15,-3 29 5 0,0 0-5 0,-3-22 6 16,-1-2-6-16,4 24 3 0,0 0-3 0,-5-19 4 15,-2 4-4-15,7 15 0 0,0 0 0 0,-5-12 1 16,1 3-1-16,4 9 6 0,0 0-6 0,-2-5 7 16,-1 5-7-16,3 0 3 0,0 0-3 0,5 0 3 15,4 5-3-15,-9-5 2 0,0 0-2 0,16 3 2 16,4 1-2-16,-20-4 1 0,0 0-1 0,23 0 2 0,7-4-2 16,-30 4 1-16,0 0-1 0,33-3 1 0,0-6-1 15,-33 9 3-15,0 0-3 0,31-6 3 0,-1-3-3 16,-30 9 2-16,0 0-2 0,24-12 2 0,-3 0-2 0,-21 12-72 15,0 0 72-15,14-15-71 0,-2-1 71 0,-12 16-168 16,0 0 168-16,6-20-167 0,-3-8 167 0,9-18-825 16</inkml:trace>
  <inkml:trace contextRef="#ctx0" brushRef="#br0" timeOffset="1832.46">3117 2523 785 0,'0'0'0'0,"0"0"103"0,0 0-103 15,0 0 104-15,3 6-104 0,-3-6 95 0,0 0-95 16,5 3 96-16,4 0-96 0,-9-3 71 0,0 0-71 0,9 0 72 16,3 4-72-16,-12-4 37 0,0 0-37 0,16 0 37 15,-2 2-37-15,-14-2 17 0,0 0-17 0,20 0 17 16,1 0-17-16,-21 0 21 0,0 0-21 0,21 0 21 15,5-2-21-15,-26 2 14 0,0 0-14 0,18 0 15 16,-1-4-15-16,-17 4 26 0,0 0-26 0,12-3 26 16,1 0-26-16,-13 3-2 0,0 0 2 0,5-2-2 15,2 0 2-15,-7 2-107 0,0 0 107 0,2-2-107 16,-2 2 107-16,0 0-152 0,0 0 152 0,0 0-151 16,-6-3 151-16,1-4-680 0</inkml:trace>
  <inkml:trace contextRef="#ctx0" brushRef="#br0" timeOffset="2117.88">3043 2777 427 0,'0'0'0'0,"9"-5"0"0,9-4 0 0,-18 9 59 0,0 0-59 15,8-3 60-15,-4 6-60 0,-4-3 136 0,0 0-136 16,9 9 136-16,-1 3-136 0,-8-12 122 0,0 0-122 16,12 15 123-16,2-3-123 0,-14-12 90 0,0 0-90 15,16 16 91-15,1-1-91 0,-17-15 54 0,0 0-54 16,14 12 54-16,6-3-54 0,-20-9 35 0,0 0-35 16,13 6 36-16,5-4-36 0,-18-2-16 0,0 0 16 0,16 4-15 15,-8-4 15-15,-8 0-106 0,0 0 106 0,12-6-105 16,-3-4 105-16,9-2-800 0</inkml:trace>
  <inkml:trace contextRef="#ctx0" brushRef="#br0" timeOffset="5510.21">4042 2410 1345 0,'0'0'0'0,"0"0"-117"0,0 0 117 0,0 0-116 16,0 0 116-16,0 0 2 0,0 0-2 0,0 0 2 16,0 0-2-16,0 0 7 0,0 0-7 0,0 0 8 15,0 0-8-15,0 0-2 0,0 0 2 0,0 0-1 16,17 31 1-16,-17-31 3 0,0 0-3 0,12 31 4 15,1 8-4-15,-13-39 4 0,0 0-4 0,12 48 5 16,-4 7-5-16,-8-55 8 0,0 0-8 0,6 58 8 0,-3 6-8 16,-3-64 14-16,0 0-14 0,5 56 15 0,-1-4-15 15,-4-52 3-15,0 0-3 0,3 46 4 0,3-10-4 16,-6-36 2-16,0 0-2 0,8 31 3 0,-3-4-3 0,-5-27 1 16,0 0-1-16,11 16 2 0,3-4-2 0,-14-12 1 15,0 0-1-15,12 0 1 0,5-12-1 0,-17 12 8 16,0 0-8-16,18-19 8 0,3-9-8 0,-21 28 49 15,0 0-49-15,21-42 50 0,5-11-50 0,-26 53 60 16,0 0-60-16,26-59 61 0,4-11-61 0,-30 70 62 16,0 0-62-16,36-87 62 0,3-14-62 0,-39 101 47 15,0 0-47-15,29-84 48 0,-3 8-48 0,-26 76 49 0,0 0-49 16,18-58 50-16,-3 12-50 0,-15 46 20 0,0 0-20 16,9-24 20-16,-9 12-20 0,0 12 3 0,0 0-3 15,0-5 3-15,0 1-3 0,0 4-120 0,0 0 120 16,-3 9-119-16,-3 3 119 0,6-12-140 0,0 0 140 15,-7 12-139-15,2 0 139 0,-7 15-872 0</inkml:trace>
  <inkml:trace contextRef="#ctx0" brushRef="#br0" timeOffset="6320.16">4615 2505 371 0,'0'0'0'15,"0"0"36"-15,0 0-36 0,3 15 37 0,3 6-37 16,-6-21 39-16,0 0-39 0,7 22 39 0,-2 5-39 16,-5-27 54-16,0 0-54 0,8 28 54 0,-1 8-54 0,-7-36 24 15,0 0-24-15,11 32 25 0,1 6-25 0,-12-38 29 16,0 0-29-16,9 32 29 0,0-1-29 0,-9-31 22 15,0 0-22-15,8 24 23 0,-1 0-23 0,-7-24 16 16,0 0-16-16,9 19 17 0,-6-4-17 0,-3-15 10 16,0 0-10-16,6 12 10 0,-3-10-10 0,-3-2 17 15,0 0-17-15,0-8 17 0,0-9-17 0,0 17 8 16,0 0-8-16,-7-23 8 0,-2-4-8 0,9 27 9 16,0 0-9-16,-8-28 9 0,-6-4-9 0,14 32 8 0,0 0-8 15,-12-31 8-15,-1-2-8 0,13 33 3 0,0 0-3 16,-5-27 4-16,-2 0-4 0,7 27 0 0,0 0 0 15,-2-19 1-15,4-2-1 0,-2 21 10 0,0 0-10 16,7-15 11-16,2 3-11 0,-9 12 14 0,0 0-14 16,17-7 15-16,4 2-15 0,-21 5 16 0,0 0-16 15,21 2 17-15,5 4-17 0,-26-6 15 0,0 0-15 0,21 12 16 16,5 7-16-16,-26-19 16 0,0 0-16 0,21 16 17 16,0 4-17-16,-21-20 9 0,0 0-9 0,14 19 9 15,2 2-9-15,-16-21 16 0,0 0-16 0,8 18 17 16,-2 0-17-16,-6-18 22 0,0 0-22 0,3 22 23 15,-6-2-23-15,3-20 14 0,0 0-14 0,-2 21 15 16,-5 1-15-16,7-22 10 0,0 0-10 0,-12 21 10 16,-2-2-10-16,14-19 17 0,0 0-17 0,-16 17 17 0,2-2-17 15,14-15 8-15,0 0-8 0,-17 12 8 0,1-2-8 16,16-10 3-16,0 0-3 0,-14 6 4 0,2-3-4 0,12-3 0 16,0 0 0-16,-12 0 1 0,3 0-1 0,9 0 0 15,0 0 0-15,-5-9 0 0,1-1 0 0,4 10 0 16,0 0 0-16,0-8 0 0,4-1 0 0,-4 9-3 15,0 0 3-15,9-3-3 0,4-1 3 0,-13 4-7 16,0 0 7-16,18 0-7 0,1 7 7 0,-19-7-9 16,0 0 9-16,21 9-8 0,2 6 8 0,-23-15-24 15,0 0 24-15,20 12-23 0,-6 0 23 0,-14-12-7 16,0 0 7-16,13 12-6 0,-1 0 6 0,-12-12-5 0,0 0 5 16,5 12-4-16,2 0 4 0,-7-12-3 0,0 0 3 15,3 10-3-15,-3-1 3 0,0-9 0 0,0 0 0 16,-3 12 0-16,-6 0 0 0,9-12 3 0,0 0-3 15,-12 12 4-15,-9 3-4 0,21-15 3 0,0 0-3 16,-21 12 4-16,-1-1-4 0,22-11 3 0,0 0-3 16,-25 8 3-16,-1 1-3 0,26-9-32 0,0 0 32 15,-21 3-32-15,0 1 32 0,21-4-143 0,0 0 143 0,-21 5-142 16,7-2 142-16,-22 4-532 0</inkml:trace>
  <inkml:trace contextRef="#ctx0" brushRef="#br0" timeOffset="6680.4">5010 2626 259 0,'0'0'0'0,"-5"5"0"0,-4 2 0 0,9-7 108 16,0 0-108-16,0 12 109 0,9 0-109 0,-9-12 105 16,0 0-105-16,4 9 105 0,4 1-105 0,-8-10 90 15,0 0-90-15,4 15 91 0,-2 1-91 0,-2-16 62 16,0 0-62-16,-2 24 63 0,-2 3-63 0,4-27 48 16,0 0-48-16,-3 33 49 0,-2-2-49 0,5-31 21 0,0 0-21 15,-4 32 21-15,4-1-21 0,0-31 2 0,0 0-2 16,4 31 2-16,1-4-2 0,-5-27 2 0,0 0-2 15,12 24 2-15,2-3-2 0,-14-21 1 0,0 0-1 16,21 10 2-16,3-5-2 0,-24-5-40 0,0 0 40 16,26 0-40-16,-1-8 40 0,-25 8-150 0,0 0 150 15,22-12-149-15,6-7 149 0,21-14-475 0</inkml:trace>
  <inkml:trace contextRef="#ctx0" brushRef="#br0" timeOffset="6937.92">5000 2517 203 0,'2'0'0'15,"-2"0"69"-15,0 0-69 0,19 3 69 0,12 0-69 0,-31-3 54 16,0 0-54-16,30 2 55 0,-1 5-55 0,-29-7 53 15,0 0-53-15,25 3 53 0,1 6-53 0,-26-9 44 16,0 0-44-16,17 3 44 0,-5 3-44 0,-12-6-7 16,0 0 7-16,9 3-6 0,-5 0 6 0,-4-3-126 15,0 0 126-15,5 4-125 0,-5-4 125 0,3 3-194 16</inkml:trace>
  <inkml:trace contextRef="#ctx0" brushRef="#br0" timeOffset="7117.92">4984 2714 135 0,'0'0'0'16,"12"-2"0"-16,2-2 0 0,-14 4 112 0,0 0-112 15,19-3 113-15,-1 0-113 0,-18 3 77 0,0 0-77 16,21 0 78-16,0-6-78 0,-21 6 67 0,0 0-67 0,19 0 67 16,0-3-67-16,-19 3 51 0,0 0-51 0,14 0 51 15,-2 3-51-15,-12-3-136 0,0 0 136 0,12 0-135 16,2 2 135-16,11 2-267 0</inkml:trace>
  <inkml:trace contextRef="#ctx0" brushRef="#br0" timeOffset="7581.28">5824 2374 449 0,'0'0'0'0,"0"0"196"0,0 0-196 15,3 9 197-15,6 6-197 0,-9-15 144 0,0 0-144 16,5 16 144-16,2-4-144 0,-7-12 115 0,0 0-115 0,2 20 115 16,1 11-115-16,-3-31 92 0,0 0-92 0,0 34 93 15,0 2-93-15,0-36 49 0,0 0-49 0,0 48 49 16,-5 2-49-16,5-50 34 0,0 0-34 0,-3 57 34 15,-4 4-34-15,7-61 39 0,0 0-39 0,-5 52 39 16,1-1-39-16,4-51 3 0,0 0-3 0,-2 43 3 16,-1-7-3-16,3-36 4 0,0 0-4 0,0 31 5 15,0-7-5-15,0-24-52 0,0 0 52 0,0 15-52 16,3-6 52-16,-3-9-187 0,0 0 187 0,2-7-186 16,5-10 186-16,5-6-889 0</inkml:trace>
  <inkml:trace contextRef="#ctx0" brushRef="#br0" timeOffset="7852.01">5510 2606 897 0,'0'0'0'0,"0"0"127"16,0 0-127-16,21-4 127 0,14-3-127 0,-35 7 122 0,0 0-122 15,38-5 123-15,11-2-123 0,-49 7 80 0,0 0-80 16,47-5 81-16,0 2-81 0,-47 3 57 0,0 0-57 16,47-4 57-16,-3-1-57 0,-44 5 25 0,0 0-25 15,40 0 26-15,-5 2-26 0,-35-2 11 0,0 0-11 16,26 3 11-16,-2-3-11 0,-24 0 0 0,0 0 0 16,18 4 0-16,-10-1 0 0,-8-3-161 0,0 0 161 0,9 5-160 15,-4-5 160-15,11 7-968 0</inkml:trace>
  <inkml:trace contextRef="#ctx0" brushRef="#br0" timeOffset="10493.53">6779 2169 158 0,'0'0'0'0,"0"0"64"16,0 0-64-16,3 8 65 0,2 8-65 0,-5-16 62 15,0 0-62-15,4 15 62 0,1 2-62 0,-5-17 54 16,0 0-54-16,3 28 54 0,1 3-54 0,-4-31 34 0,0 0-34 16,5 39 35-16,-5 4-35 0,0-43 16 0,0 0-16 15,4 48 17-15,-4-2-17 0,0-46 11 0,0 0-11 16,0 51 11-16,0 1-11 0,0-52 10 0,0 0-10 16,-4 44 10-16,1-1-10 0,3-43 15 0,0 0-15 15,-4 40 15-15,-1-10-15 0,5-30 8 0,0 0-8 16,-5 28 8-16,1-11-8 0,4-17 3 0,0 0-3 0,-3 15 4 15,1-4-4-15,2-11 13 0,0 0-13 0,0 8 13 16,-3-4-13-16,3-4 8 0,0 0-8 0,0-4 8 16,3-8-8-16,-3 12 15 0,0 0-15 0,2-19 15 15,1-1-15-15,-3 20 15 0,0 0-15 0,5-24 15 16,2-4-15-16,-7 28 25 0,0 0-25 0,6-25 26 16,1-1-26-16,-7 26 30 0,0 0-30 0,8-22 30 15,-2 1-30-15,-6 21 21 0,0 0-21 0,12-19 21 16,0 7-21-16,-12 12 18 0,0 0-18 0,21-8 18 15,7 1-18-15,-28 7 10 0,0 0-10 0,33 0 10 0,9 3-10 16,-42-3 17-16,0 0-17 0,41 7 17 0,12 5-17 16,-53-12 3-16,0 0-3 0,42 14 4 0,1 5-4 0,-43-19 12 15,0 0-12-15,37 24 13 0,-2-2-13 16,-35-22 23-16,0 0-23 0,24 24 24 0,-7 0-24 0,-17-24 21 16,0 0-21-16,14 27 21 0,-5 4-21 0,-9-31 16 15,0 0-16-15,3 29 17 0,-3 2-17 0,0-31 27 16,0 0-27-16,-5 28 27 0,-3-4-27 0,8-24 20 15,0 0-20-15,-13 27 20 0,-8 0-20 0,21-27 10 16,0 0-10-16,-26 28 10 0,-7-4-10 0,33-24 27 16,0 0-27-16,-35 19 27 0,2-4-27 0,33-15 6 0,0 0-6 15,-35 12 6-15,-3-7-6 0,38-5 16 0,0 0-16 16,-33 0 17-16,3-3-17 0,30 3 23 0,0 0-23 16,-26-5 24-16,5-4-24 0,21 9-5 0,0 0 5 15,-17-7-5-15,5-1 5 0,12 8-166 0,0 0 166 16,-4-11-166-16,8-1 166 0,-8-8-749 0</inkml:trace>
  <inkml:trace contextRef="#ctx0" brushRef="#br0" timeOffset="12129.8">7653 2217 1155 0,'0'3'0'0,"0"-3"-70"0,0 0 70 0,4 2-70 16,-4 1 70-16,0-3 32 0,0 0-32 0,1 4 32 15,3-1-32-15,-4-3 15 0,0 0-15 0,3 4 15 0,1 1-15 16,-4-5 9-16,0 0-9 0,8 15 10 0,1 6-10 16,-9-21 2-16,0 0-2 0,12 34 2 0,2 9-2 0,-14-43 7 15,0 0-7-15,14 48 7 0,2 3-7 0,-16-51 3 16,0 0-3-16,12 58 3 0,2 6-3 0,-14-64 1 15,0 0-1-15,16 60 2 0,-4-2-2 0,-12-58 1 16,0 0-1-16,14 55 2 0,-5-4-2 0,-9-51 3 16,0 0-3-16,12 40 4 0,0-4-4 0,-12-36 2 15,0 0-2-15,9 27 2 0,1-8-2 0,-10-19 1 16,0 0-1-16,16 15 2 0,-2-10-2 0,-14-5 1 16,0 0-1-16,19 0 1 0,-2-12-1 0,-17 12 3 0,0 0-3 15,21-20 4-15,0-11-4 0,-21 31 29 0,0 0-29 16,26-36 29-16,4-10-29 0,-30 46 46 0,0 0-46 15,26-48 46-15,-2-10-46 0,-24 58 46 0,0 0-46 16,23-60 46-16,1 1-46 0,-24 59 20 0,0 0-20 16,27-72 20-16,6-10-20 0,-33 82 32 0,0 0-32 0,29-67 32 15,-3 4-32-15,-26 63 5 0,0 0-5 0,21-46 6 16,-3 15-6-16,-18 31 10 0,0 0-10 0,15-24 10 16,-1 7-10-16,-14 17 15 0,0 0-15 0,9-16 16 15,0 10-16-15,-9 6-5 0,0 0 5 0,5-6-4 16,-3 3 4-16,-2 3-134 0,0 0 134 0,-4 15-133 15,-4 13 133-15,-8 11-892 0</inkml:trace>
  <inkml:trace contextRef="#ctx0" brushRef="#br0" timeOffset="12610.63">8643 2551 1054 0,'0'0'0'0,"0"0"6"0,0 0-6 0,-2 8 7 16,-2 8-7-16,4-16 58 0,0 0-58 0,0 12 59 16,0 0-59-16,0-12 33 0,0 0-33 0,-3 27 34 15,-1 9-34-15,4-36 18 0,0 0-18 0,-1 43 18 16,1 3-18-16,0-46 18 0,0 0-18 0,-4 48 19 15,4 4-19-15,0-52 1 0,0 0-1 0,-2 54 2 16,2 1-2-16,0-55 20 0,0 0-20 0,-3 52 20 16,-1 3-20-16,4-55 6 0,0 0-6 0,-5 39 7 0,2-7-7 15,3-32 4-15,0 0-4 0,0 31 4 16,-4-10-4-16,4-21 7 0,0 0-7 0,0 15 7 0,4-3-7 16,-4-12-58-16,0 0 58 0,0 0-57 0,0-12 57 15,0 12-154-15,0 0 154 0,5-24-153 0,4-8 153 0,6-23-637 16</inkml:trace>
  <inkml:trace contextRef="#ctx0" brushRef="#br0" timeOffset="12894.76">8193 2590 606 0,'7'5'0'0,"-7"-5"112"0,0 0-112 16,9 4 113-16,3-4-113 0,-12 0 105 0,0 0-105 16,14 3 106-16,7 1-106 0,-21-4 83 0,0 0-83 15,29 5 84-15,13 2-84 0,-42-7 77 0,0 0-77 16,44 8 78-16,6 1-78 0,-50-9 84 0,0 0-84 0,54 7 84 16,-1-4-84-16,-53-3 47 0,0 0-47 0,59 5 47 15,0-5-47-15,-59 0 40 0,0 0-40 0,59-3 40 16,1-2-40-16,-60 5-23 0,0 0 23 0,55-11-22 15,-4-2 22-15,-51 13-131 0,0 0 131 0,103-23-1050 16,-206 46 1050-16</inkml:trace>
  <inkml:trace contextRef="#ctx0" brushRef="#br0" timeOffset="31932.36">8085 5121 225 0,'0'0'0'0,"0"0"0"16,18 1 0-16,-18-1 60 0,0 0-60 0,-13-5 61 16,-11-3-61-16,24 8 59 0,0 0-59 0,-23-7 59 15,-3-5-59-15,26 12 48 0,0 0-48 0,-24-7 48 16,-2 2-48-16,26 5 31 0,0 0-31 0,-30-4 31 16,4 4-31-16,26 0 33 0,0 0-33 0,-28 0 34 0,2 0-34 15,26 0 31-15,0 0-31 0,-26 4 31 0,1-3-31 16,25-1 0-16,0 0 0 0,-26 7 0 0,0 0 0 0,26-7-3 15,0 0 3-15,-33 9-3 0,-2 3 3 0,35-12-13 16,0 0 13-16,-38 12-13 0,-4 7 13 0,42-19-5 16,0 0 5-16,-42 15-5 0,0 2 5 0,42-17 1 15,0 0-1-15,-43 21 2 0,-1 4-2 0,44-25 12 16,0 0-12-16,-36 21 12 0,1-1-12 0,35-20 9 16,0 0-9-16,-38 26 10 0,-1 3-10 0,39-29 1 15,0 0-1-15,-33 28 2 0,0-3-2 0,33-25 0 16,0 0 0-16,-38 33 0 0,-2 3 0 0,40-36 3 0,0 0-3 15,-42 38 3-15,0 1-3 0,42-39 11 0,0 0-11 16,-38 38 11-16,-1-1-11 0,39-37 15 0,0 0-15 16,-43 52 16-16,-2 4-16 0,45-56 16 0,0 0-16 0,-42 59 17 15,7 2-17-15,35-61 4 0,0 0-4 0,-33 60 4 16,10-2-4-16,23-58 7 0,0 0-7 0,-17 40 8 16,5-8-8-16,12-32 3 0,0 0-3 0,-13 36 3 15,5 2-3-15,8-38 2 0,0 0-2 0,-13 39 2 16,5 3-2-16,8-42 1 0,0 0-1 0,-6 42 2 15,6 1-2-15,0-43 0 0,0 0 0 0,2 45 0 16,7 1 0-16,-9-46-2 0,0 0 2 0,10 46-1 16,4 2 1-16,-14-48-12 0,0 0 12 0,18 45-12 15,6 1 12-15,-24-46-15 0,0 0 15 0,26 48-15 16,4 2 15-16,-30-50-9 0,0 0 9 0,47 56-9 16,12 9 9-16,-59-65-26 0,0 0 26 0,59 55-25 0,6-3 25 15,-65-52-29-15,0 0 29 0,59 44-29 0,0-6 29 16,-59-38-3-16,0 0 3 0,63 32-2 0,-4-4 2 15,-59-28-16-15,0 0 16 0,68 27-15 0,2-8 15 0,-70-19-9 16,0 0 9-16,71 21-8 0,1-1 8 0,-72-20-4 16,0 0 4-16,64 22-3 0,1 2 3 0,-65-24-3 15,0 0 3-15,69 24-2 0,5 0 2 0,-74-24 3 16,0 0-3-16,76 21 3 0,4 1-3 0,-80-22 15 16,0 0-15-16,77 17 15 0,-4-1-15 0,-73-16 16 15,0 0-16-15,75 15 17 0,-2 1-17 0,-73-16 9 16,0 0-9-16,72 18 9 0,-1-2-9 0,-71-16 16 15,0 0-16-15,68 20 17 0,2-3-17 0,-70-17 8 0,0 0-8 16,71 23 8-16,1-1-8 0,-72-22 24 0,0 0-24 16,71 26 25-16,6-1-25 0,-77-25 20 0,0 0-20 15,68 33 20-15,-1 3-20 0,-67-36 9 0,0 0-9 0,68 34 10 16,0-5-10-16,-68-29 27 0,0 0-27 0,77 31 27 16,8-3-27-16,-85-28 12 0,0 0-12 0,77 27 12 15,-2 0-12-15,-75-27 10 0,0 0-10 0,78 24 10 16,6-1-10-16,-84-23 26 0,0 0-26 0,85 20 26 15,1-3-26-15,-86-17 12 0,0 0-12 0,80 19 12 16,-4-7-12-16,-76-12 10 0,0 0-10 0,75 16 10 16,2-6-10-16,-77-10 26 0,0 0-26 0,77 10 26 15,1 0-26-15,-78-10 29 0,0 0-29 0,80 6 29 16,0-3-29-16,-80-3 0 0,0 0 0 0,82 3 1 16,5-3-1-16,-87 0 1 0,0 0-1 0,86-3 2 0,-1-2-2 15,-85 5 9-15,0 0-9 0,84-7 9 0,-2-5-9 16,-82 12 3-16,0 0-3 0,83-12 3 0,-3-9-3 15,-80 21 2-15,0 0-2 0,77-18 2 0,-4-5-2 16,-73 23 1-16,0 0-1 0,77-17 2 0,3-3-2 0,-80 20 0 16,0 0 0-16,80-19 0 0,0 0 0 0,-80 19-2 15,0 0 2-15,79-21-1 0,1-4 1 0,-80 25-5 16,0 0 5-16,80-26-5 0,2-5 5 0,-82 31-15 16,0 0 15-16,80-27-14 0,0-6 14 0,-80 33-8 15,0 0 8-15,73-27-8 0,-3 3 8 0,-70 24-9 16,0 0 9-16,64-22-9 0,-8-2 9 0,-56 24-8 15,0 0 8-15,59-28-8 0,-6 1 8 0,-53 27 0 16,0 0 0-16,54-35 0 0,-7-2 0 0,-47 37 5 0,0 0-5 16,38-34 5-16,-5-2-5 0,-33 36 15 0,0 0-15 15,30-43 16-15,-4-5-16 0,-26 48 9 0,0 0-9 0,29-58 10 16,5-9-10-16,-34 67 25 0,0 0-25 0,22-67 26 16,-3-3-26-16,-19 70 6 0,0 0-6 0,11-71 6 15,-6 3-6-15,-5 68 1 0,0 0-1 0,-2-58 1 16,-5 13-1-16,7 45 9 0,0 0-9 0,-10-50 10 15,-8 6-10-15,18 44 7 0,0 0-7 0,-20-58 8 16,-10-14-8-16,30 72 3 0,0 0-3 0,-28-64 3 16,-3 3-3-16,31 61 12 0,0 0-12 0,-39-57 13 15,-2 11-13-15,41 46 8 0,0 0-8 0,-47-48 8 16,-9 7-8-16,56 41 8 0,0 0-8 0,-59-45 9 16,-8-1-9-16,67 46 15 0,0 0-15 0,-69-45 15 15,-3-4-15-15,72 49 14 0,0 0-14 0,-80-40 15 0,-2 4-15 16,82 36 39-16,0 0-39 0,-85-24 40 0,-2 4-40 15,87 20 19-15,0 0-19 0,-98-12 20 0,-5 5-20 16,103 7 12-16,0 0-12 0,-106 3 12 0,2 6-12 0,104-9 35 16,0 0-35-16,-117 7 36 0,-10 5-36 0,127-12 35 15,0 0-35-15,-127 8 35 0,-4 1-35 0,131-9 3 16,0 0-3-16,-139 3 3 0,-3-8-3 0,142 5 17 16,0 0-17-16,-139-7 17 0,0-8-17 0,139 15 8 15,0 0-8-15,-138-12 9 0,2 0-9 0,136 12 3 16,0 0-3-16,-144-7 4 0,-8 7-4 0,152 0 6 15,0 0-6-15,-162 10 7 0,-12 6-7 0,174-16-11 16,0 0 11-16,-187 20-10 0,-11 8 10 0,198-28-137 0,0 0 137 16,-225 32-136-16,-21 8 136 0,246-40-142 0,0 0 142 15,-273 55-142-15,-32 10 142 0,-272 55-799 0</inkml:trace>
  <inkml:trace contextRef="#ctx0" brushRef="#br0" timeOffset="36902.58">7407 7464 91 0,'0'0'0'16,"0"0"0"-16,0 0 0 0,0 0-9 0</inkml:trace>
  <inkml:trace contextRef="#ctx0" brushRef="#br0" timeOffset="37788.54">7423 7416 214 0,'0'0'0'16,"-3"4"0"-16,-1 1 0 0,4-5 81 0,0 0-81 16,0 0 82-16,-2 0-82 0,2 0 80 0,0 0-80 15,0 0 80-15,0 0-80 0,0 0 54 0,0 0-54 0,0 0 55 16,0 0-55-16,0 0 63 0,0 0-63 0,0 0 64 15,-7 3-64-15,7-3 62 0,0 0-62 0,-1 7 63 16,-3 2-63-16,4-9 46 0,0 0-46 0,-3 17 46 16,3 8-46-16,0-25 38 0,0 0-38 0,-5 29 38 15,1 11-38-15,4-40 25 0,0 0-25 0,-3 41 26 16,-3 4-26-16,6-45 16 0,0 0-16 0,-5 44 17 16,2 2-17-16,3-46 10 0,0 0-10 0,-4 48 11 15,2 2-11-15,2-50 17 0,0 0-17 0,-3 51 17 0,-1-4-17 16,4-47 8-16,0 0-8 0,-5 49 8 0,2 1-8 15,3-50 3-15,0 0-3 0,-9 48 4 0,4 0-4 0,5-48 7 16,0 0-7-16,-7 39 7 0,2-4-7 0,5-35 3 16,0 0-3-16,-4 27 3 0,4-8-3 0,0-19 5 15,0 0-5-15,-3 17 5 0,3-7-5 0,0-10 3 16,0 0-3-16,0 12 3 0,0-7-3 0,0-5 1 16,0 0-1-16,0 7 2 0,0-3-2 0,0-4 1 15,0 0-1-15,0 0 2 0,3-4-2 0,-3 4 1 16,0 0-1-16,4-3 1 0,-4-4-1 0,0 7 0 0,0 0 0 15,0-5 0-15,-4-4 0 0,4 9-6 16,0 0 6-16,0-7-6 0,-3-1 6 0,3 8-9 0,0 0 9 16,-2-14-9-16,-2 0 9 0,4 14-4 0,0 0 4 15,0-12-3-15,0 0 3 0,0 12-1 0,0 0 1 16,0-12 0-16,0 0 0 0,0 12 12 0,0 0-12 16,0-12 13-16,4 2-13 0,-4 10 18 0,0 0-18 15,5-8 18-15,4-4-18 0,-9 12 34 0,0 0-34 0,7-11 35 16,1 3-35-16,-8 8 19 0,0 0-19 0,11-12 20 15,5 3-20-15,-16 9 28 0,0 0-28 0,12-12 28 16,2 0-28-16,-14 12 13 0,0 0-13 0,12-10 13 16,-3 1-13-16,-9 9 11 0,0 0-11 0,8-8 11 15,1 1-11-15,-9 7 40 0,0 0-40 0,9-9 40 16,-2 6-40-16,-7 3 18 0,0 0-18 0,5-5 19 16,0 1-19-16,-5 4 6 0,0 0-6 0,4-1 6 15,-1-1-6-15,-3 2 10 0,0 0-10 0,0 0 10 16,0 0-10-16,0 0 14 0,0 0-14 0,0 0 15 0,0 0-15 15,0 0 8-15,0 0-8 0,0 0 8 0,-3 3-8 16,3-3 15-16,0 0-15 0,-2 6 16 0,-2 0-16 0,4-6 3 16,0 0-3-16,-3 16 4 0,-6 8-4 0,9-24 0 15,0 0 0-15,-8 24 1 0,-1 7-1 0,9-31 6 16,0 0-6-16,-12 32 6 0,3-1-6 0,9-31 0 16,0 0 0-16,-12 31 1 0,3 1-1 0,9-32 0 15,0 0 0-15,-5 24 1 0,-4-1-1 0,9-23 2 16,0 0-2-16,-3 20 3 0,-4-4-3 0,7-16 0 15,0 0 0-15,-2 12 0 0,-2-5 0 0,4-7 1 16,0 0-1-16,-3 8 2 0,1-6-2 0,2-2-1 0,0 0 1 16,-3-2-1-16,-6-10 1 0,9 12-5 0,0 0 5 15,-9-15-4-15,2-8 4 0,7 23 0 0,0 0 0 16,-5-25 0-16,-4-4 0 0,9 29 11 0,0 0-11 16,-8-28 11-16,-1-1-11 0,9 29 35 0,0 0-35 15,-9-22 35-15,1 1-35 0,8 21 2 0,0 0-2 16,-7-12 2-16,1 0-2 0,6 12 3 0,0 0-3 0,-7-7 4 15,6 4-4-15,1 3-42 0,0 0 42 0,0 0-41 16,-4 3 41-16,4-3-179 0,0 0 179 0,0 7-179 16,4 0 179-16,-4 7-955 0</inkml:trace>
  <inkml:trace contextRef="#ctx0" brushRef="#br0" timeOffset="38644.11">6782 7471 214 0,'0'0'0'15,"-3"12"0"-15,-1 5 0 0,4-17 59 0,0 0-59 16,-2 14 59-16,2-2-59 0,0-12 47 0,0 0-47 15,0 24 48-15,0 3-48 0,0-27 45 0,0 0-45 0,0 36 45 16,0 7-45-16,0-43 52 0,0 0-52 0,0 43 53 16,-3 5-53-16,3-48 48 0,0 0-48 0,0 39 48 15,0 1-48-15,0-40 54 0,0 0-54 0,0 34 54 16,0-2-54-16,0-32 38 0,0 0-38 0,-4 24 39 16,1-5-39-16,3-19 18 0,0 0-18 0,-2 16 18 15,2-4-18-15,0-12 20 0,0 0-20 0,-3 8 20 16,3-3-20-16,0-5-9 0,0 0 9 0,-6 2-9 0,3-2 9 15,3 0-141-15,0 0 141 0,-9-2-140 0,1-3 140 16,-8-2-415-16</inkml:trace>
  <inkml:trace contextRef="#ctx0" brushRef="#br0" timeOffset="38944.04">6536 7987 348 0,'0'0'0'0,"14"-4"0"0,11 2 0 0,-25 2 57 16,0 0-57-16,8 0 57 0,-8 2-57 0,0-2 75 16,0 0-75-16,0 0 76 0,4 7-76 0,-4-7 52 0,0 0-52 15,9 3 53-15,8 6-53 0,-17-9 43 0,0 0-43 16,21 9 43-16,10-3-43 0,-31-6 12 0,0 0-12 16,33 4 12-16,1-6-12 0,-34 2 20 0,0 0-20 15,34-3 20-15,-1-2-20 0,-33 5 8 0,0 0-8 16,35-6 9-16,-5 3-9 0,-30 3 3 0,0 0-3 0,30-7 4 15,-4 2-4-15,-26 5 7 0,0 0-7 0,21-7 7 16,-4 4-7-16,-17 3 13 0,0 0-13 0,12-2 13 16,-3 0-13-16,-9 2-1 0,0 0 1 0,7 0-1 15,-7 0 1-15,0 0-135 0,0 0 135 0,-4-1-135 16,-4-3 135-16,-1-4-402 0</inkml:trace>
  <inkml:trace contextRef="#ctx0" brushRef="#br0" timeOffset="39305.21">6528 7514 561 0,'0'0'0'0,"10"5"0"0,9 2 0 0,-19-7 79 15,0 0-79-15,21 8 80 0,5-3-80 0,-26-5 63 0,0 0-63 16,30 6 63-16,5-5-63 0,-35-1 48 0,0 0-48 16,33-1 49-16,-2-3-49 0,-31 4 22 0,0 0-22 15,33-7 22-15,-3-1-22 0,-30 8 10 0,0 0-10 16,26-9 11-16,2 2-11 0,-28 7 11 0,0 0-11 15,21-3 11-15,-2-2-11 0,-19 5 1 0,0 0-1 16,16 0 1-16,-4 2-1 0,-12-2-96 0,0 0 96 0,9 3-96 16,-4 4 96-16,-5-7-134 0,0 0 134 0,5 8-134 15,2 1 134-15,2 10-336 0</inkml:trace>
  <inkml:trace contextRef="#ctx0" brushRef="#br0" timeOffset="39560.9">7097 7841 393 0,'0'0'0'0,"-3"-7"0"0,-2-1 0 0,5 8 106 15,0 0-106-15,3 3 107 0,8 12-107 0,-11-15 77 16,0 0-77-16,10 24 77 0,-1 9-77 0,-9-33 41 15,0 0-41-15,5 38 42 0,-2 4-42 0,-3-42 35 16,0 0-35-16,0 45 36 0,-3 0-36 0,3-45 2 16,0 0-2-16,0 39 3 0,-5-1-3 0,5-38-135 15,0 0 135-15,-4 27-135 0,4-6 135 0,-5 28-393 16</inkml:trace>
  <inkml:trace contextRef="#ctx0" brushRef="#br0" timeOffset="40775.65">11332 7978 371 0,'0'0'0'0,"0"0"0"16,0 0 0-16,0 0 53 0,0 0-53 0,0 0 54 16,0 0-54-16,0 0 76 0,0 0-76 0,0 0 76 0,0 0-76 15,0 0 74-15,0 0-74 0,0 0 75 0,18 39-75 16,-18-39 53-16,0 0-53 0,12 26 54 0,0 5-54 16,-12-31 40-16,0 0-40 0,9 34 41 0,3 2-41 0,-12-36 28 15,0 0-28-15,9 33 28 0,-4-4-28 0,-5-29 8 16,0 0-8-16,5 29 9 0,2-2-9 0,-7-27 11 15,0 0-11-15,4 21 11 0,4 1-11 0,-8-22 8 16,0 0-8-16,4 16 9 0,3-4-9 0,-7-12 3 16,0 0-3-16,10 0 4 0,4-7-4 0,-14 7 36 15,0 0-36-15,13-19 37 0,4-10-37 0,-17 29 25 16,0 0-25-16,21-36 26 0,0-10-26 0,-21 46 40 16,0 0-40-16,22-47 40 0,3-2-40 0,-25 49 24 0,0 0-24 15,24-47 25-15,2 1-25 0,-26 46 5 0,0 0-5 16,18-36 5-16,-1 9-5 0,-17 27-139 0,0 0 139 15,12-21-139-15,1 9 139 0,-13 12-144 0,0 0 144 16,5-7-143-16,-2 2 143 0,8-7-493 0</inkml:trace>
  <inkml:trace contextRef="#ctx0" brushRef="#br0" timeOffset="41092.03">12176 7635 606 0,'0'0'0'0,"-4"9"0"0,1 3 0 16,3-12 56-16,0 0-56 0,3 19 57 0,8 5-57 0,-11-24 43 15,0 0-43-15,10 27 43 0,2 6-43 0,-12-33 42 16,0 0-42-16,11 31 43 0,1 1-43 0,-12-32 15 16,0 0-15-16,5 34 16 0,2 2-16 0,-7-36 30 15,0 0-30-15,4 33 30 0,1-4-30 0,-5-29-30 16,0 0 30-16,0 27-30 0,0-3 30 0,0-24-146 16,0 0 146-16,0 24-145 0,-4-6 145 0,1 24-377 15</inkml:trace>
  <inkml:trace contextRef="#ctx0" brushRef="#br0" timeOffset="41347.8">11972 8168 404 0,'0'0'0'0,"17"0"0"16,9 0 0-16,-26 0 63 0,0 0-63 0,26 0 63 15,8 0-63-15,-34 0 62 0,0 0-62 0,31-3 63 16,6-2-63-16,-37 5 56 0,0 0-56 0,38-4 57 16,0-4-57-16,-38 8 12 0,0 0-12 0,35-11 12 15,2-2-12-15,-37 13 23 0,0 0-23 0,34-16 24 0,-4-3-24 16,-30 19-5-16,0 0 5 0,21-20-5 0,0 1 5 16,-21 19-123-16,0 0 123 0,10-24-122 0,-3 0 122 0,9-27-348 15</inkml:trace>
  <inkml:trace contextRef="#ctx0" brushRef="#br0" timeOffset="41606.18">11813 7608 583 0,'0'0'0'0,"7"-2"0"0,5 1 0 0,-12 1 93 0,0 0-93 15,18-4 94-15,-1-1-94 0,-17 5 83 0,0 0-83 16,30-7 84-16,8-1-84 0,-38 8 82 0,0 0-82 16,44-7 83-16,5-5-83 0,-49 12 52 0,0 0-52 15,47-9 53-15,0 1-53 0,-47 8 25 0,0 0-25 0,41-7 26 16,3 3-26-16,-44 4-20 0,0 0 20 0,35-7-20 16,-4 6 20-16,-31 1-127 0,0 0 127 0,30 0-127 15,-1 8 127-15,32-1-632 0</inkml:trace>
  <inkml:trace contextRef="#ctx0" brushRef="#br0" timeOffset="42037.11">12648 7747 539 0,'0'0'0'0,"8"-7"0"0,5 2 0 0,-13 5 77 15,0 0-77-15,8-7 77 0,5 2-77 0,-13 5 89 16,0 0-89-16,10 0 89 0,2 0-89 0,-12 0 87 16,0 0-87-16,12 2 88 0,-3 4-88 0,-9-6 66 15,0 0-66-15,9 9 66 0,-2 3-66 0,-7-12 49 16,0 0-49-16,5 14 49 0,-2 1-49 0,-3-15 33 0,0 0-33 15,-6 24 34-15,-3 3-34 0,9-27 38 0,0 0-38 16,-14 33 39-16,-7 3-39 0,21-36 8 0,0 0-8 16,-26 36 8-16,-4 2-8 0,30-38 20 0,0 0-20 15,-29 32 20-15,-1-1-20 0,30-31 8 0,0 0-8 16,-26 31 9-16,3-7-9 0,23-24 1 0,0 0-1 16,-17 24 1-16,6-2-1 0,11-22 3 0,0 0-3 0,-1 22 4 15,11 1-4-15,-10-23-3 0,0 0 3 0,17 12-2 16,8-9 2-16,-25-3-1 0,0 0 1 0,28 0 0 15,5-7 0-15,-33 7-38 0,0 0 38 0,33-8-38 16,5-8 38-16,-38 16-92 0,0 0 92 0,30-17-91 16,-1-5 91-16,31-18-845 0</inkml:trace>
  <inkml:trace contextRef="#ctx0" brushRef="#br0" timeOffset="43148.94">13088 3649 113 0,'0'0'0'0,"0"21"0"0,-3 14 0 0,3-35 65 0,0 0-65 16,0 40 65-16,0 10-65 0,0-50 60 0,0 0-60 16,0 41 61-16,0 0-61 0,0-41 59 0,0 0-59 15,-3 36 59-15,1-9-59 0,2-27 47 0,0 0-47 0,-2 24 47 16,0-7-47-16,2-17 31 0,0 0-31 0,0 14 31 15,-5-5-31-15,5-9-101 0,0 0 101 0,-7 3-101 16,-2-10 101-16,-8 4-242 0</inkml:trace>
  <inkml:trace contextRef="#ctx0" brushRef="#br0" timeOffset="43463.35">12757 3928 225 0,'0'0'0'0,"9"0"0"0,3 2 0 0,-12-2 88 15,0 0-88-15,18 7 89 0,3-2-89 0,-21-5 87 16,0 0-87-16,28 7 88 0,12 0-88 0,-40-7 90 16,0 0-90-16,43 5 91 0,8-2-91 0,-51-3 55 15,0 0-55-15,50 4 55 0,3 1-55 0,-53-5 36 16,0 0-36-16,54 3 36 0,5-3-36 0,-59 0 34 15,0 0-34-15,52 0 35 0,2-3-35 0,-54 3 21 16,0 0-21-16,42-4 21 0,-4-1-21 0,-38 5 28 0,0 0-28 16,26-3 28-16,-8-1-28 0,-18 4 21 0,0 0-21 15,12-3 21-15,-7 1-21 0,-5 2-38 0,0 0 38 16,-5-8-38-16,-13-3 38 0,18 11-119 0,0 0 119 16,-20-12-119-16,-8 0 119 0,-19-15-537 0</inkml:trace>
  <inkml:trace contextRef="#ctx0" brushRef="#br0" timeOffset="43853.38">12719 3359 483 0,'0'0'0'0,"9"0"0"0,5 0 0 0,-14 0 104 15,0 0-104-15,21 0 105 0,3 0-105 0,-24 0 115 16,0 0-115-16,30 0 115 0,10 4-115 0,-40-4 94 16,0 0-94-16,45 0 95 0,2 3-95 0,-47-3 55 15,0 0-55-15,45 0 55 0,4-3-55 0,-49 3 36 16,0 0-36-16,47-4 36 0,0-1-36 0,-47 5 4 15,0 0-4-15,49-3 4 0,-5-6-4 0,-44 9 9 16,0 0-9-16,43-3 10 0,-1-2-10 0,-42 5 14 16,0 0-14-16,37-4 15 0,-8 1-15 0,-29 3 14 0,0 0-14 15,23 0 15-15,-6 0-15 0,-17 0-4 0,0 0 4 16,11 0-3-16,-6 3 3 0,-5-3-139 0,0 0 139 16,0 4-138-16,-7 1 138 0,7-5-137 0,0 0 137 15,-11 3-136-15,-6 6 136 0,-11 3-522 0</inkml:trace>
  <inkml:trace contextRef="#ctx0" brushRef="#br0" timeOffset="44214.15">13068 3476 572 0,'0'0'0'0,"10"0"0"0,13 0 0 0,-23 0 109 16,0 0-109-16,7 5 109 0,-9 5-109 0,2-10 92 15,0 0-92-15,-7 21 92 0,-4 10-92 0,11-31 52 16,0 0-52-16,-12 32 52 0,4 8-52 0,8-40 19 15,0 0-19-15,-7 39 20 0,1 7-20 0,6-46 29 16,0 0-29-16,-3 40 29 0,1-4-29 0,2-36 5 16,0 0-5-16,-3 31 6 0,3-4-6 0,0-27 10 15,0 0-10-15,-4 24 10 0,4-7-10 0,0-17-39 0,0 0 39 16,-2 14-39-16,2-6 39 0,0-8-156 0,0 0 156 16,9 0-155-16,2-12 155 0,8 0-514 0</inkml:trace>
  <inkml:trace contextRef="#ctx0" brushRef="#br0" timeOffset="44769.11">13561 3942 359 0,'0'0'0'0,"5"-2"0"0,5 2 0 0,-10 0 114 16,0 0-114-16,9-3 114 0,1-1-114 0,-10 4 105 15,0 0-105-15,13-5 106 0,2-2-106 0,-15 7 86 16,0 0-86-16,14-12 87 0,2 0-87 0,-16 12 66 16,0 0-66-16,10-12 66 0,1-6-66 0,-11 18 42 0,0 0-42 15,9-16 43-15,-4 1-43 0,-5 15 53 0,0 0-53 16,3-12 54-16,1 0-54 0,-4 12 48 0,0 0-48 16,1-9 48-16,-1 1-48 0,0 8 12 0,0 0-12 15,0-4 13-15,0 1-13 0,0 3 33 0,0 0-33 16,0 0 33-16,4 7-33 0,-4-7 10 0,0 0-10 15,0 8 10-15,3 8-10 0,-3-16 10 0,0 0-10 0,6 24 11 16,-1 6-11-16,-5-30 4 0,0 0-4 0,7 36 5 16,-5 4-5-16,-2-40 7 0,0 0-7 0,3 39 7 15,1-5-7-15,-4-34 3 0,0 0-3 0,0 36 3 16,1-3-3-16,-1-33 5 0,0 0-5 0,2 31 5 16,-2-4-5-16,0-27 0 0,0 0 0 0,0 24 1 15,0-5-1-15,0-19-2 0,0 0 2 0,2 12-2 16,3 0 2-16,-5-12-110 0,0 0 110 0,7 0-109 15,-4-9 109-15,-3 9-186 0,0 0 186 0,9-13-186 16,0-8 186-16,5-11-620 0</inkml:trace>
  <inkml:trace contextRef="#ctx0" brushRef="#br0" timeOffset="45144.25">13986 3639 427 0,'0'0'0'16,"0"0"0"-16,7 3 0 0,-7-3 98 0,0 0-98 15,3-3 99-15,6-2-99 0,-9 5 99 0,0 0-99 16,9-4 100-16,-1 1-100 0,-8 3 79 0,0 0-79 15,11 0 80-15,4 0-80 0,-15 0 62 0,0 0-62 16,16 3 62-16,3 1-62 0,-19-4 41 0,0 0-41 0,25 3 42 16,1 2-42-16,-26-5 29 0,0 0-29 0,28 7 29 15,1-4-29-15,-29-3 24 0,0 0-24 0,30 6 25 16,1-6-25-16,-31 0 44 0,0 0-44 0,23 0 45 16,-2-4-45-16,-21 4 8 0,0 0-8 0,19-3 9 15,-5-2-9-15,-14 5 22 0,0 0-22 0,12-4 22 16,-3-4-22-16,-9 8-69 0,0 0 69 0,3-9-68 15,1 2 68-15,-4 7-161 0,0 0 161 0,0-8-160 16,-4-4 160-16,1-7-641 0</inkml:trace>
  <inkml:trace contextRef="#ctx0" brushRef="#br0" timeOffset="45429.68">14057 3827 337 0,'0'0'0'0,"12"-12"0"0,9-5 0 0,-21 17 83 15,0 0-83-15,5-2 84 0,-1 9-84 0,-4-7 114 16,0 0-114-16,2 7 115 0,-2 2-115 0,0-9 108 0,0 0-108 16,7 8 108-16,1 1-108 0,-8-9 65 0,0 0-65 15,16 7 65-15,5-7-65 0,-21 0 74 0,0 0-74 16,26 0 74-16,0-6-74 0,-26 6 54 0,0 0-54 15,30-1 55-15,1-1-55 0,-31 2 33 0,0 0-33 16,28 0 34-16,-5 0-34 0,-23 0-3 0,0 0 3 16,19 0-3-16,-5-3 3 0,-14 3-187 0,0 0 187 0,12 0-186 15,-3-4 186-15,8 1-662 0</inkml:trace>
  <inkml:trace contextRef="#ctx0" brushRef="#br0" timeOffset="46104.75">15019 3469 102 0,'0'0'0'0,"0"-5"0"16,-2-7 0-16,2 12 97 0,0 0-97 0,0-3 98 16,0-4-98-16,0 7 83 0,0 0-83 0,0-4 84 0,-2 3-84 15,2 1 89-15,0 0-89 0,0 0 90 0,-3-4-90 16,3 4 73-16,0 0-73 0,0 0 74 0,0 0-74 16,0 0 50-16,0 0-50 0,0 4 51 0,-4 4-51 0,4-8 39 15,0 0-39-15,-5 19 40 0,-2 13-40 0,7-32 9 16,0 0-9-16,-5 40 10 0,1 10-10 0,4-50 6 15,0 0-6-15,-1 53 7 0,1 5-7 0,0-58 8 16,0 0-8-16,-7 63 8 0,1-1-8 0,6-62 7 16,0 0-7-16,-5 67 7 0,-2-2-7 0,7-65 3 15,0 0-3-15,-5 74 3 0,-4 8-3 0,9-82 2 16,0 0-2-16,-7 48 2 0,4-17-2 0,3-31-44 16,0 0 44-16,-2 24-43 0,-1-12 43 0,3-12-146 0,0 0 146 15,-2 10-145-15,2-5 145 0,-2 7-402 0</inkml:trace>
  <inkml:trace contextRef="#ctx0" brushRef="#br0" timeOffset="46451">14735 4100 561 0,'0'0'0'0,"5"1"0"16,7 4 0-16,-12-5 35 0,0 0-35 0,14 0 35 0,5 0-35 16,-19 0 70-16,0 0-70 0,26 0 70 0,2 0-70 15,-28 0 62-15,0 0-62 0,32-6 62 0,6 0-62 0,-38 6 18 16,0 0-18-16,35-8 18 0,7 1-18 0,-42 7 15 15,0 0-15-15,38-9 16 0,2-3-16 0,-40 12 27 16,0 0-27-16,37-6 27 0,-3-3-27 0,-34 9 11 16,0 0-11-16,25-3 11 0,-4-3-11 0,-21 6-7 15,0 0 7-15,12-3-7 0,-5 0 7 0,-7 3-146 16,0 0 146-16,0 0-145 0,-2-4 145 0,-3 1-454 16</inkml:trace>
  <inkml:trace contextRef="#ctx0" brushRef="#br0" timeOffset="46855.86">14606 3394 191 0,'0'0'0'0,"7"5"0"16,2 2 0-16,-9-7 90 0,0 0-90 0,5 3 91 15,2-3-91-15,-7 0 142 0,0 0-142 0,5 0 143 0,5-7-143 16,-10 7 147-16,0 0-147 0,18-3 147 0,8 1-147 16,-26 2 134-16,0 0-134 0,31-3 135 0,11-1-135 15,-42 4 76-15,0 0-76 0,45-3 77 0,2-2-77 0,-47 5 39 16,0 0-39-16,51-7 39 0,0-2-39 0,-51 9 28 15,0 0-28-15,52-7 28 0,4 2-28 0,-56 5 13 16,0 0-13-16,50-3 14 0,1-2-14 0,-51 5 5 16,0 0-5-16,41 0 5 0,-6 0-5 0,-35 0 8 15,0 0-8-15,26 0 9 0,-6 0-9 0,-20 0-46 16,0 0 46-16,13 1-46 0,-6 3 46 0,-7-4-140 16,0 0 140-16,6 7-140 0,-5-2 140 0,-1-5-175 15,0 0 175-15,0 10-175 0,-1-1 175 0,-5 10-526 0</inkml:trace>
  <inkml:trace contextRef="#ctx0" brushRef="#br0" timeOffset="47455.99">15484 3882 449 0,'0'0'0'0,"7"-5"0"0,3-2 0 0,-10 7 118 16,0 0-118-16,13-3 118 0,2-6-118 0,-15 9 88 16,0 0-88-16,12-3 88 0,-1-1-88 0,-11 4 51 15,0 0-51-15,12 0 51 0,4 4-51 0,-16-4 43 16,0 0-43-16,14 3 44 0,1 0-44 0,-15-3 25 16,0 0-25-16,13 6 26 0,0-3-26 0,-13-3 39 15,0 0-39-15,7 5 40 0,2-1-40 0,-9-4 14 0,0 0-14 16,9 6 15-16,-2-2-15 0,-7-4 21 0,0 0-21 15,7 5 21-15,0 2-21 0,-7-7 24 0,0 0-24 16,5 8 25-16,-3-1-25 0,-2-7 21 0,0 0-21 16,-2 17 21-16,-7 4-21 0,9-21 9 0,0 0-9 15,-21 26 10-15,-12 6-10 0,33-32 27 0,0 0-27 16,-35 28 27-16,-3-1-27 0,38-27 29 0,0 0-29 0,-38 31 29 16,-1-4-29-16,39-27 0 0,0 0 0 0,-29 24 1 15,-1 4-1-15,30-28 1 0,0 0-1 0,-21 24 2 16,6 0-2-16,15-24 9 0,0 0-9 0,-9 27 9 15,5-3-9-15,4-24 3 0,0 0-3 0,11 24 3 16,6-2-3-16,-17-22 6 0,0 0-6 0,25 16 6 16,11-8-6-16,-36-8 13 0,0 0-13 0,46 4 14 15,9-3-14-15,-55-1-51 0,0 0 51 0,58-5-50 16,6-7 50-16,-64 12-124 0,0 0 124 0,119-15-883 0,-238 30 883 16</inkml:trace>
  <inkml:trace contextRef="#ctx0" brushRef="#br0" timeOffset="59767.01">4249 8189 774 0,'0'0'0'0,"0"0"0"16,0 0 0-16,0 0 74 0,0 0-74 0,0 0 75 16,30 1-75-16,-30-1 49 0,0 0-49 0,26-1 50 15,7-1-50-15,-33 2 19 0,0 0-19 0,31-9 20 16,6-1-20-16,-37 10 3 0,0 0-3 0,35-12 4 16,-1-3-4-16,-34 15 6 0,0 0-6 0,34-14 6 15,-1 0-6-15,-33 14 0 0,0 0 0 0,31-13 0 16,-1-3 0-16,-30 16-81 0,0 0 81 0,33-15-80 0,0-4 80 15,-33 19-125-15,0 0 125 0,29-19-124 0,1 2 124 0,29-22-412 16</inkml:trace>
  <inkml:trace contextRef="#ctx0" brushRef="#br0" timeOffset="60024.84">5390 8149 1155 0,'0'0'0'16,"9"11"0"-16,12 4 0 0,-21-15 120 0,0 0-120 0,22 15 121 16,8 1-121-16,-30-16 72 0,0 0-72 0,35 12 73 15,5-2-73-15,-40-10 0 0,0 0 0 0,38 7 1 16,6-2-1-16,-44-5-105 0,0 0 105 0,38 2-104 15,0-4 104-15,-38 2-257 0,0 0 257 0,34-2-256 16,0-1 256-16,34-2-491 0</inkml:trace>
  <inkml:trace contextRef="#ctx0" brushRef="#br0" timeOffset="60218.36">6388 8334 998 0,'0'0'0'0,"9"0"0"0,7 0 0 0,-16 0 148 16,0 0-148-16,19-1 149 0,9 1-149 0,-28 0 82 15,0 0-82-15,31-4 82 0,7-3-82 0,-38 7-37 16,0 0 37-16,46-8-37 0,1-4 37 0,-47 12-265 16,0 0 265-16,47-16-264 0,3 1 264 0,51-14-516 15</inkml:trace>
  <inkml:trace contextRef="#ctx0" brushRef="#br0" timeOffset="60427.62">7695 8254 875 0,'0'0'0'0,"17"0"0"15,16 3 0-15,-33-3 102 0,0 0-102 0,39 5 102 16,8-1-102-16,-47-4 54 0,0 0-54 0,56 2 55 15,3-1-55-15,-59-1-7 0,0 0 7 0,62 0-7 16,-1-1 7-16,-61 1-124 0,0 0 124 0,67-2-123 16,-3-2 123-16,-64 4-204 0,0 0 204 0,80-6-203 15,14-6 203-15,84-6-280 0</inkml:trace>
  <inkml:trace contextRef="#ctx0" brushRef="#br0" timeOffset="60607.96">9465 8321 662 0,'0'0'0'0,"21"1"0"0,8 3 0 0,-29-4 79 15,0 0-79-15,39 3 79 0,4 2-79 0,-43-5 45 16,0 0-45-16,51 4 46 0,3-1-46 0,-54-3-24 16,0 0 24-16,56 0-23 0,-1-3 23 0,-55 3-187 15,0 0 187-15,56-5-187 0,0-4 187 0,57-5-261 16</inkml:trace>
  <inkml:trace contextRef="#ctx0" brushRef="#br0" timeOffset="60758.62">11104 8381 393 0,'0'0'0'0,"16"3"0"15,8 4 0-15,16 3-235 0</inkml:trace>
  <inkml:trace contextRef="#ctx0" brushRef="#br0" timeOffset="60954.33">12355 8593 214 0,'0'0'0'0,"24"0"0"0,20-3 0 0,-44 3-42 16,0 0 42-16,44-2-41 0,10 0 41 0,43 0-28 16</inkml:trace>
  <inkml:trace contextRef="#ctx0" brushRef="#br0" timeOffset="61133.24">13688 8574 281 0,'0'0'0'16,"24"0"0"-16,20-1 0 0,-44 1 49 0,0 0-49 0,45 0 50 15,11-4-50-15,-56 4 7 0,0 0-7 0,59-3 7 16,0-2-7-16,-59 5-61 0,0 0 61 0,59-7-60 15,2 0 60-15,61-7-130 0</inkml:trace>
  <inkml:trace contextRef="#ctx0" brushRef="#br0" timeOffset="61298.34">15007 8759 718 0,'0'0'0'0,"27"4"0"0,22-1 0 15,-49-3 169-15,0 0-169 0,77 7 169 0,20 2-169 16,-97-9 50-16,0 0-50 0,100 8 51 0,9 1-51 16,-109-9-196-16,0 0 196 0,107-2-196 0,-1-12 196 0,107 1-465 15</inkml:trace>
  <inkml:trace contextRef="#ctx0" brushRef="#br0" timeOffset="63911.05">5732 8389 180 0,'0'0'0'0,"3"-10"0"0,-3-6 0 0,0 16 72 15,0 0-72-15,4-6 73 0,-4-3-73 0,0 9 71 0,0 0-71 16,0-3 71-16,-4-1-71 0,4 4 62 0,0 0-62 15,0 0 62-15,-5-5-62 0,5 5 48 0,0 0-48 0,0 0 48 16,-4 2-48-16,4-2 38 0,0 0-38 0,0 0 38 16,0 7-38-16,0-7 24 0,0 0-24 0,0 3 25 15,0 6-25-15,0-9 17 0,0 0-17 0,0 6 17 16,0 3-17-16,0-9 18 0,0 0-18 0,0 9 19 16,-3-1-19-16,3-8 15 0,0 0-15 0,-2 7 15 15,2-2-15-15,0-5 26 0,0 0-26 0,0 0 26 16,0 0-26-16,0 0 12 0,0 0-12 0,0-2 13 15,-3-4-13-15,3 6-31 0,0 0 31 0,0-7-31 16,0-4 31-16,0 11-125 0,0 0 125 0,-4-15-504 16,8 30 504-16</inkml:trace>
  <inkml:trace contextRef="#ctx0" brushRef="#br0" timeOffset="66207.84">13526 9266 102 0,'0'0'0'0,"0"-7"0"0,0-6 0 0,0 13 47 0,0 0-47 0,0-16 47 16,0-3-47-16,0 19 39 0,0 0-39 0,-4-17 40 16,4-1-40-16,0 18 28 0,0 0-28 0,0-16 28 15,0 1-28-15,0 15 10 0,0 0-10 0,4-14 10 16,-2 2-10-16,-2 12 12 0,0 0-12 0,6-7 12 15,0 4-12-15,-6 3 15 0,0 0-15 0,7 0 15 16,1 3-15-16,-8-3 8 0,0 0-8 0,9 5 8 16,0 2-8-16,-9-7 15 0,0 0-15 0,9 12 16 15,3 0-16-15,-12-12 39 0,0 0-39 0,8 12 39 16,-2 4-39-16,-6-16-87 0,0 0 87 0,7 8-87 16,-7 1 87-16,8 9-186 0</inkml:trace>
  <inkml:trace contextRef="#ctx0" brushRef="#br0" timeOffset="104025.89">7275 14138 371 0,'0'0'0'0,"0"-3"0"15,0-4 0-15,0 7 109 0,0 0-109 0,0-3 110 16,0-1-110-16,0 4 88 0,0 0-88 0,0 0 88 16,0 0-88-16,0 0 77 0,0 0-77 0,0 0 77 15,-5 0-77-15,5 0 84 0,0 0-84 0,0 0 84 0,0 0-84 16,0 0 68-16,0 0-68 0,0 0 68 0,0-3-68 16,0 3 61-16,0 0-61 0,0-4 61 0,0 1-61 0,0 3 58 15,0 0-58-15,2-3 59 0,1 1-59 16,-3 2 24-16,0 0-24 0,4 0 25 0,-3 0-25 0,-1 0 20 15,0 0-20-15,7 3 20 0,-2 2-20 0,-5-5 27 16,0 0-27-16,6 7 27 0,1 0-27 0,-7-7 12 16,0 0-12-16,3 10 12 0,2 1-12 0,-5-11 5 15,0 0-5-15,0 8 5 0,4 1-5 0,-4-9 23 16,0 0-23-16,-4 7 24 0,4-4-24 0,0-3 30 16,0 0-30-16,-5 2 30 0,-5-4-30 0,10 2 19 0,0 0-19 15,-9-5 20-15,-1-5-20 0,10 10 5 0,0 0-5 16,-7-11 6-16,1-2-6 0,6 13 16 0,0 0-16 15,0-11 17-15,0 1-17 0,0 10 3 0,0 0-3 16,6-2 4-16,1 2-4 0,-7 0 2 0,0 0-2 0,10 6 2 16,2 6-2-16,-12-12 5 0,0 0-5 0,12 15 5 15,-3 4-5-15,-9-19 21 0,0 0-21 0,9 20 21 16,-2 4-21-16,-7-24 37 0,0 0-37 0,2 23 37 16,1-8-37-16,-3-15 31 0,0 0-31 0,0 16 31 15,-3-3-31-15,3-13 22 0,0 0-22 0,-2 11 23 16,2-5-23-16,0-6 18 0,0 0-18 0,0 7 19 15,-4-3-19-15,4-4 18 0,0 0-18 0,0 3 18 16,-3-1-18-16,3-2 3 0,0 0-3 0,-5 3 4 16,1-1-4-16,4-2 7 0,0 0-7 0,-9 8 8 15,1 3-8-15,8-11 3 0,0 0-3 0,-9 22 3 16,0 7-3-16,9-29 5 0,0 0-5 0,-8 28 6 0,1-1-6 16,7-27 7-16,0 0-7 0,-4 34 7 0,4 4-7 15,0-38 0-15,0 0 0 0,0 41 1 0,0 5-1 16,0-46-5-16,0 0 5 0,-2 55-5 0,-1 5 5 0,3-60-40 15,0 0 40-15,-5 65-39 0,-4 7 39 0,9-72-37 16,0 0 37-16,-12 98-37 0,-4 20 37 0,16-118-9 16,0 0 9-16,-19 106-9 0,-2 0 9 0,21-106-13 15,0 0 13-15,-21 96-13 0,4-7 13 0,17-89-17 16,0 0 17-16,-16 76-16 0,2-15 16 0,14-61-1 16,0 0 1-16,-7 45 0 0,5-18 0 0,2-27-8 15,0 0 8-15,0 19-8 0,2-10 8 0,-2-9-44 0,0 0 44 16,4 5-44-16,-1-5 44 0,-3 0-154 0,0 0 154 15,5-7-154-15,4-5 154 0,-9 12-132 0,0 0 132 16,-9-19-132-16,-8-8 132 0,-8-19-870 0</inkml:trace>
  <inkml:trace contextRef="#ctx0" brushRef="#br0" timeOffset="104987.19">6261 15872 897 0,'0'0'0'0,"0"-5"0"16,0-4 0-16,0 9 87 0,0 0-87 0,0-5 88 15,0 2-88-15,0 3 69 0,0 0-69 0,0 0 70 16,0-4-70-16,0 4 54 0,0 0-54 0,0 0 54 15,0 0-54-15,0 0 40 0,0 0-40 0,0 0 40 16,0 0-40-16,0 0 45 0,0 0-45 0,0 0 45 16,0 0-45-16,0 0 53 0,0 0-53 0,0 0 53 15,0 6-53-15,0-6 32 0,0 0-32 0,4 18 32 0,-3 13-32 16,-1-31 16-16,0 0-16 0,7 41 17 0,2 16-17 16,-9-57 36-16,0 0-36 0,9 63 37 0,-1 8-37 15,-8-71 1-15,0 0-1 0,13 89 2 0,4 13-2 16,-17-102 7-16,0 0-7 0,9 93 8 0,-2-2-8 0,-7-91 15 15,0 0-15-15,5 70 15 0,-5-14-15 0,0-56 8 16,0 0-8-16,0 36 8 0,-3-18-8 0,3-18 3 16,0 0-3-16,-2 13 4 0,2-8-4 0,0-5 21 15,0 0-21-15,-7 2 21 0,-7-4-21 0,14 2 21 16,0 0-21-16,-18-17 21 0,-2-10-21 0,20 27 15 16,0 0-15-16,-21-40 15 0,0-9-15 0,21 49 18 15,0 0-18-15,-16-57 19 0,6-6-19 0,10 63 15 16,0 0-15-16,-9-65 15 0,5-2-15 0,4 67 4 0,0 0-4 15,6-75 5-15,6-8-5 0,-12 83 7 0,0 0-7 16,12-54 8-16,5 12-8 0,-17 42 3 0,0 0-3 16,25-36 3-16,3 9-3 0,-28 27 2 0,0 0-2 0,33-22 2 15,0 6-2-15,-33 16-4 0,0 0 4 0,35-8-3 16,3 6 3-16,-38 2-15 0,0 0 15 0,37 5-15 16,1 6 15-16,-38-11-51 0,0 0 51 0,30 17-51 15,-4 5 51-15,-26-22-25 0,0 0 25 0,21 27-24 16,-9 4 24-16,-12-31-6 0,0 0 6 0,2 34-5 15,-8 6 5-15,6-40-5 0,0 0 5 0,-8 36-5 16,-8-2 5-16,16-34-1 0,0 0 1 0,-23 33 0 16,-5-3 0-16,28-30 2 0,0 0-2 0,-22 24 3 15,1-5-3-15,21-19 13 0,0 0-13 0,-25 16 14 16,3-6-14-16,22-10 0 0,0 0 0 0,-21 7 0 0,4-5 0 16,17-2-67-16,0 0 67 0,-13 0-66 0,5-2 66 15,8 2-183-15,0 0 183 0,-6-4-183 0,12-2 183 16,-6-5-925-16</inkml:trace>
  <inkml:trace contextRef="#ctx0" brushRef="#br0" timeOffset="105737.12">6855 16018 1110 0,'0'0'0'0,"-5"10"0"15,2 9 0-15,3-19 138 0,0 0-138 0,-4 2 139 16,2-4-139-16,2 2 68 0,0 0-68 0,0 0 68 16,-3-7-68-16,3 7 50 0,0 0-50 0,0 0 50 0,3-3-50 15,-3 3 12-15,0 0-12 0,6 12 12 0,2 10-12 16,-8-22-1-16,0 0 1 0,9 36-1 0,3 10 1 15,-12-46-14-15,0 0 14 0,12 53-13 0,-1 7 13 16,-11-60-10-16,0 0 10 0,10 62-10 0,-1 3 10 0,-9-65 0 16,0 0 0-16,5 60 0 0,-1-2 0 0,-4-58 0 15,0 0 0-15,5 46 1 0,0-6-1 0,-5-40 1 16,0 0-1-16,7 31 1 0,2-11-1 0,-9-20 5 16,0 0-5-16,12 10 5 0,0-10-5 0,-12 0 37 15,0 0-37-15,14-8 37 0,2-9-37 0,-16 17 35 16,0 0-35-16,14-24 35 0,3-9-35 0,-17 33 32 0,0 0-32 15,21-36 33-15,0-5-33 0,-21 41 33 0,0 0-33 16,21-43 34-16,1-1-34 0,-22 44 13 0,0 0-13 16,25-45 14-16,-4 1-14 0,-21 44 21 0,0 0-21 15,17-40 21-15,1 3-21 0,-18 37 8 0,0 0-8 0,17-31 8 16,-1 9-8-16,-16 22 9 0,0 0-9 0,17-18 10 16,-3 10-10-16,-14 8 8 0,0 0-8 0,16 3 8 15,-2 11-8-15,-14-14 1 0,0 0-1 0,15 22 1 16,-2 11-1-16,-13-33 0 0,0 0 0 0,12 37 1 15,-4 8-1-15,-8-45 6 0,0 0-6 0,9 50 7 16,-4 6-7-16,-5-56 22 0,0 0-22 0,7 57 22 16,2-1-22-16,-9-56 13 0,0 0-13 0,5 48 14 15,4-5-14-15,-9-43 10 0,0 0-10 0,9 33 11 16,-1-8-11-16,-8-25-1 0,0 0 1 0,13 16 0 16,-1-9 0-16,-12-7-113 0,0 0 113 0,12-9-112 15,2-13 112-15,-14 22-199 0,0 0 199 0,9-33-198 0,-2-10 198 16,10-32-1010-16</inkml:trace>
  <inkml:trace contextRef="#ctx0" brushRef="#br0" timeOffset="106307.78">7691 16117 1110 0,'0'0'0'0,"-12"5"0"0,-2 6 0 0,14-11 99 16,0 0-99-16,-3 12 99 0,6 3-99 0,-3-15 32 0,0 0-32 16,9 22 32-16,8 6-32 0,-17-28-10 0,0 0 10 15,16 36-10-15,2 5 10 0,-18-41-58 0,0 0 58 16,17 55-57-16,4 10 57 0,-21-65-33 0,0 0 33 0,21 68-33 16,0 8 33-16,-21-76-1 0,0 0 1 0,22 83-1 15,3 8 1-15,-25-91 29 0,0 0-29 0,12 69 29 16,-3-13-29-16,-9-56 48 0,0 0-48 0,5 36 49 15,-5-17-49-15,0-19 59 0,0 0-59 0,0 16 60 16,-4-11-60-16,4-5 68 0,0 0-68 0,-8-11 68 16,-5-11-68-16,13 22 54 0,0 0-54 0,-13-34 54 15,0-12-54-15,13 46 62 0,0 0-62 0,-14-59 62 16,6-13-62-16,8 72 40 0,0 0-40 0,-9-89 41 16,7-17-41-16,2 106 19 0,0 0-19 0,7-91 20 15,2 6-20-15,-9 85 20 0,0 0-20 0,21-71 20 0,5 12-20 16,-26 59 33-16,0 0-33 0,30-43 34 0,-1 15-34 15,-29 28 0-15,0 0 0 0,33-24 0 0,6 9 0 16,-39 15-10-16,0 0 10 0,38-7-10 0,0 7 10 0,-38 0-35 16,0 0 35-16,39 5-34 0,-1 7 34 0,-38-12-42 15,0 0 42-15,30 10-42 0,-10 2 42 0,-20-12-51 16,0 0 51-16,18 14-51 0,-9 0 51 0,-9-14-49 16,0 0 49-16,-4 22-48 0,-10 7 48 0,14-29 0 15,0 0 0-15,-21 26 0 0,-8 1 0 0,29-27 36 16,0 0-36-16,-39 26 37 0,-4 0-37 0,43-26 30 15,0 0-30-15,-40 19 30 0,0-4-30 0,40-15 10 16,0 0-10-16,-34 10 10 0,5-3-10 0,29-7-17 16,0 0 17-16,-23 2-17 0,11-7 17 0,12 5-136 0,0 0 136 15,-9-9-136-15,9-5 136 0,-8-8-1041 0</inkml:trace>
  <inkml:trace contextRef="#ctx0" brushRef="#br0" timeOffset="107073.86">9585 16290 919 0,'0'0'0'0,"-9"0"0"0,-5 2 0 0,14-2 107 0,0 0-107 15,-5-2 107-15,7-3-107 0,-2 5 86 0,0 0-86 16,0-3 86-16,0-3-86 0,0 6 87 0,0 0-87 0,-5-5 88 16,-4-2-88-16,9 7 65 0,0 0-65 0,-21-6 66 15,-5-3-66-15,26 9 70 0,0 0-70 0,-33-7 70 16,-9-1-70-16,42 8 33 0,0 0-33 0,-43-2 33 15,-5 2-33-15,48 0 11 0,0 0-11 0,-41 3 11 16,2 4-11-16,39-7 36 0,0 0-36 0,-33 10 37 16,4 4-37-16,29-14 0 0,0 0 0 0,-23 12 0 15,4 2 0-15,19-14-2 0,0 0 2 0,-11 15-2 16,8 4 2-16,3-19-28 0,0 0 28 0,5 21-28 16,14 3 28-16,-19-24-42 0,0 0 42 0,28 20-42 15,9-1 42-15,-37-19-79 0,0 0 79 0,38 19-78 16,6-2 78-16,-44-17-83 0,0 0 83 0,41 21-82 15,-2-1 82-15,-39-20-65 0,0 0 65 0,33 24-64 0,-7 2 64 16,-26-26-50-16,0 0 50 0,24 27-50 0,-6 1 50 16,-18-28-23-16,0 0 23 0,12 27-22 0,-7 0 22 15,-5-27-12-15,0 0 12 0,4 28-12 0,-8-1 12 0,4-27 0 16,0 0 0-16,-8 28 0 0,-8 1 0 0,16-29 15 16,0 0-15-16,-23 26 15 0,-6-4-15 0,29-22 18 15,0 0-18-15,-39 19 19 0,-6-4-19 0,45-15 4 16,0 0-4-16,-44 10 5 0,1-6-5 0,43-4 1 15,0 0-1-15,-33 3 1 0,3-3-1 0,30 0 0 16,0 0 0-16,-21-2 1 0,4-1-1 0,17 3-6 0,0 0 6 16,-7-3-6-16,10-3 6 0,-3 6-74 0,0 0 74 15,16-5-73-15,14-2 73 0,-30 7-178 0,0 0 178 16,38-10-178-16,12-2 178 0,41-10-430 0</inkml:trace>
  <inkml:trace contextRef="#ctx0" brushRef="#br0" timeOffset="107449.15">9911 16434 796 0,'7'-5'0'0,"-7"5"155"0,0 0-155 0,22-17 156 16,12-12-156-16,-34 29 112 0,0 0-112 0,26-21 113 15,-5 4-113-15,-21 17 85 0,0 0-85 0,14-12 86 16,-2 3-86-16,-12 9 43 0,0 0-43 0,3 0 43 16,-1 9-43-16,-2-9 41 0,0 0-41 0,-2 24 42 15,-1 14-42-15,3-38 9 0,0 0-9 0,0 49 10 16,0 11-10-16,0-60 3 0,0 0-3 0,3 62 3 15,6 5-3-15,-9-67 12 0,0 0-12 0,12 61 12 16,2-1-12-16,-14-60 2 0,0 0-2 0,16 48 3 0,1-7-3 16,-17-41 18-16,0 0-18 0,14 31 19 0,2-8-19 15,-16-23 50-15,0 0-50 0,12 8 50 0,5-11-50 0,-17 3 61 16,0 0-61-16,14-19 61 0,4-14-61 0,-18 33 68 16,0 0-68-16,15-42 68 0,-6-13-68 0,-9 55 49 15,0 0-49-15,12-60 49 0,-3-7-49 0,-9 67 24 16,0 0-24-16,12-60 25 0,-3 0-25 0,-9 60 1 15,0 0-1-15,9-50 2 0,-1 9-2 0,-8 41-6 16,0 0 6-16,6-31-5 0,1 9 5 0,-7 22-80 16,0 0 80-16,5-15-80 0,-2 8 80 0,-3 7-192 15,0 0 192-15,4-4-192 0,1 4 192 0,-5 0-177 0,0 0 177 16,4 0-177-16,-3 0 177 0,6 0-918 0</inkml:trace>
  <inkml:trace contextRef="#ctx0" brushRef="#br0" timeOffset="108049.17">10616 16270 1177 0,'0'0'0'0,"-7"0"0"15,-3 0 0-15,10 0 112 0,0 0-112 0,0 0 112 16,12 1-112-16,-12-1 13 0,0 0-13 0,12 5 14 15,2 4-14-15,-14-9-61 0,0 0 61 0,16 17-61 16,1 5 61-16,-17-22-135 0,0 0 135 0,14 31-135 0,2 7 135 16,-16-38-114-16,0 0 114 0,12 41-113 0,-3 5 113 15,-9-46 0-15,0 0 0 0,9 38 0 0,-6-4 0 16,-3-34 59-16,0 0-59 0,0 29 59 0,-3-3-59 0,3-26 60 16,0 0-60-16,-4 19 60 0,-1-5-60 0,5-14 55 15,0 0-55-15,-12 1 56 0,-9-11-56 0,21 10 40 16,0 0-40-16,-18-19 41 0,-4-10-41 0,22 29 10 15,0 0-10-15,-21-34 11 0,0-6-11 0,21 40 37 16,0 0-37-16,-12-41 38 0,7-3-38 0,5 44 18 16,0 0-18-16,1-41 18 0,8 1-18 0,-9 40 35 15,0 0-35-15,16-36 36 0,6 4-36 0,-22 32 12 16,0 0-12-16,28-28 13 0,4 6-13 0,-32 22 6 0,0 0-6 16,36-17 6-16,2 7-6 0,-38 10 4 0,0 0-4 15,39-5 4-15,-1 6-4 0,-38-1-1 0,0 0 1 0,38 7 0 16,-3 5 0-16,-35-12-8 0,0 0 8 0,30 12-8 15,-6 3 8-15,-24-15-17 0,0 0 17 0,21 16-16 16,-10-1 16-16,-11-15-16 0,0 0 16 0,7 17-15 16,-11 2 15-16,4-19-5 0,0 0 5 0,-9 21-4 15,-6 1 4-15,15-22 5 0,0 0-5 0,-18 21 5 16,-3-2-5-16,21-19 39 0,0 0-39 0,-17 15 40 16,3-1-40-16,14-14 31 0,0 0-31 0,-12 10 31 15,0-5-31-15,12-5 3 0,0 0-3 0,-6 7 4 16,1-2-4-16,5-5 0 0,0 0 0 0,9 7 0 15,8-2 0-15,-17-5-24 0,0 0 24 0,26 3-23 16,8-3 23-16,-34 0-79 0,0 0 79 0,38 0-78 0,4-1 78 16,-42 1-193-16,0 0 193 0,47 1-193 0,0 1 193 15,47 2-616-15</inkml:trace>
  <inkml:trace contextRef="#ctx0" brushRef="#br0" timeOffset="108215.12">11299 16571 819 0,'0'0'0'0,"0"0"174"16,0 0-174-16,-22 19 174 0,-17 12-174 0,39-31 101 15,0 0-101-15,-54 34 102 0,-14 5-102 0,68-39 74 16,0 0-74-16,-43 28 74 0,6-9-74 0,37-19 44 16,0 0-44-16,-29 17 45 0,6-5-45 0,23-12 0 15,0 0 0-15,-17 10 0 0,4-3 0 0,13-7-68 16,0 0 68-16,-12 2-68 0,3-6 68 0,9 4-161 0,0 0 161 16,-5-15-161-16,7-9 161 0,-4-16-762 0</inkml:trace>
  <inkml:trace contextRef="#ctx0" brushRef="#br0" timeOffset="108890.36">11799 16194 1435 0,'0'0'0'0,"-5"-1"0"0,-4-8 0 0,9 9 162 16,0 0-162-16,-3-5 162 0,3 0-162 0,0 5 78 16,0 0-78-16,0-7 78 0,0-2-78 0,0 9 40 15,0 0-40-15,-9-12 41 0,0-1-41 0,9 13 2 0,0 0-2 16,-15-12 2-16,-3 0-2 0,18 12 4 0,0 0-4 16,-24-7 4-16,-7 2-4 0,31 5 7 0,0 0-7 15,-25-2 8-15,4 2-8 0,21 0 1 0,0 0-1 16,-21 7 1-16,2 6-1 0,19-13 0 0,0 0 0 0,-12 19 0 15,3 7 0-15,9-26-13 0,0 0 13 0,4 27-12 16,10 2 12-16,-14-29-52 0,0 0 52 0,15 28-51 16,12-1 51-16,-27-27-51 0,0 0 51 0,29 23-50 15,6-3 50-15,-35-20-21 0,0 0 21 0,35 19-21 16,5-2 21-16,-40-17-33 0,0 0 33 0,35 16-33 16,0-3 33-16,-35-13-19 0,0 0 19 0,33 17-18 15,-4 0 18-15,-29-17-11 0,0 0 11 0,23 21-10 16,1 1 10-16,-24-22-18 0,0 0 18 0,18 24-18 15,-6 4 18-15,-12-28-8 0,0 0 8 0,5 29-8 16,-5 2 8-16,0-31-4 0,0 0 4 0,-8 32-3 16,-6 4 3-16,14-36 10 0,0 0-10 0,-18 29 11 0,3-5-11 15,15-24 69-15,0 0-69 0,-23 23 70 0,-5-5-70 16,28-18 50-16,0 0-50 0,-26 14 50 0,1-5-50 16,25-9 34-16,0 0-34 0,-22 3 34 0,3-6-34 0,19 3-15 15,0 0 15-15,-16-11-14 0,4-4 14 0,12 15-116 16,0 0 116-16,-4-22-115 0,4-7 115 0,0 29-167 15,0 0 167-15,9-31-166 0,7-2 166 0,10-30-878 16</inkml:trace>
  <inkml:trace contextRef="#ctx0" brushRef="#br0" timeOffset="109175.63">12231 16083 785 0,'0'0'0'0,"-12"8"0"16,-4 8 0-16,16-16 103 0,0 0-103 0,0 3 104 16,7-6-104-16,-7 3 79 0,0 0-79 0,9 8 79 15,3 6-79-15,-12-14 9 0,0 0-9 0,13 28 9 16,1 8-9-16,-14-36 13 0,0 0-13 0,12 44 14 16,2 7-14-16,-14-51 0 0,0 0 0 0,12 57 1 15,-5 5-1-15,-7-62 11 0,0 0-11 0,7 63 11 16,-4 2-11-16,-3-65 9 0,0 0-9 0,4 55 9 15,-1-5-9-15,-3-50 0 0,0 0 0 0,0 37 0 16,2-9 0-16,-2-28-79 0,0 0 79 0,-5 19-78 16,-4-11 78-16,9-8-186 0,0 0 186 0,-17-10-186 15,-8-18 186-15,-17-9-424 0</inkml:trace>
  <inkml:trace contextRef="#ctx0" brushRef="#br0" timeOffset="109385.22">12050 16090 1121 0,'0'0'0'0,"9"-2"0"0,7-3 0 0,-16 5 145 15,0 0-145-15,20-10 145 0,10-6-145 0,-30 16 82 16,0 0-82-16,35-19 82 0,7-3-82 0,-42 22 58 16,0 0-58-16,47-26 59 0,7-3-59 0,-54 29-4 15,0 0 4-15,56-29-3 0,3 0 3 0,-59 29-70 0,0 0 70 16,49-27-70-16,-1 1 70 0,-48 26-233 0,0 0 233 0,44-19-232 15,-6 4 232-15,44-20-692 0</inkml:trace>
  <inkml:trace contextRef="#ctx0" brushRef="#br0" timeOffset="109986.38">12801 16256 1199 0,'0'0'0'0,"-5"-17"0"15,-2-11 0-15,7 28 131 0,0 0-131 0,0 9 132 16,7 20-132-16,-7-29 48 0,0 0-48 0,5 29 49 16,7 9-49-16,-12-38-23 0,0 0 23 0,12 41-22 15,-1 5 22-15,-11-46-100 0,0 0 100 0,7 48-100 0,-2 2 100 16,-5-50-39-16,0 0 39 0,4 44-39 0,-8-4 39 16,4-40 22-16,0 0-22 0,-3 32 22 0,-3-4-22 0,6-28 74 15,0 0-74-15,-5 20 74 0,2-8-74 0,3-12 76 16,0 0-76-16,-9 4 76 0,-8-11-76 0,17 7 81 15,0 0-81-15,-13-22 81 0,-2-16-81 0,15 38 41 16,0 0-41-16,-11-46 42 0,4-13-42 0,7 59 38 16,0 0-38-16,0-60 38 0,7-6-38 0,-7 66 24 15,0 0-24-15,11-64 25 0,8 1-25 0,-19 63 9 16,0 0-9-16,26-69 9 0,12-4-9 0,-38 73 11 16,0 0-11-16,30-47 11 0,0 17-11 0,-30 30 0 0,0 0 0 15,24-26 0-15,2 10 0 0,-26 16-10 0,0 0 10 16,21-11-10-16,-4 5 10 0,-17 6-2 0,0 0 2 15,13 2-1-15,-3 8 1 0,-10-10-11 0,0 0 11 16,7 14-11-16,-5 5 11 0,-2-19 0 0,0 0 0 0,-2 24 0 16,-5 0 0-16,7-24 0 0,0 0 0 0,-14 29 0 15,-10 5 0-15,24-34 2 0,0 0-2 0,-23 29 2 16,-7 1-2-16,30-30 5 0,0 0-5 0,-24 22 6 16,1-3-6-16,23-19 7 0,0 0-7 0,-19 15 8 15,5-5-8-15,14-10 3 0,0 0-3 0,-14 9 4 16,7-2-4-16,7-7 2 0,0 0-2 0,6 15 2 15,9 6-2-15,-15-21-14 0,0 0 14 0,26 22-13 16,16 4 13-16,-42-26-36 0,0 0 36 0,42 32-36 16,5 4 36-16,-47-36-48 0,0 0 48 0,42 41-48 15,-2 4 48-15,-40-45-59 0,0 0 59 0,37 46-58 0,-4 4 58 16,-33-50-45-16,0 0 45 0,26 39-45 0,-9-6 45 16,-17-33-54-16,0 0 54 0,14 25-54 0,-7-7 54 15,-7-18-173-15,0 0 173 0,2 6-172 0,-4-12 172 16,2 6-746-16</inkml:trace>
  <inkml:trace contextRef="#ctx0" brushRef="#br0" timeOffset="110496.54">13519 16037 841 0,'0'0'0'0,"-9"15"0"0,-5 9 0 0,14-24 98 0,0 0-98 15,-7 29 99-15,9 5-99 0,-2-34 58 0,0 0-58 16,0 42 58-16,2 5-58 0,-2-47 27 0,0 0-27 16,0 57 27-16,-2 6-27 0,2-63 0 0,0 0 0 0,-2 69 1 15,0 5-1-15,2-74 2 0,0 0-2 0,-10 82 3 16,-4 5-3-16,14-87 52 0,0 0-52 0,-12 67 53 16,1-14-53-16,11-53 32 0,0 0-32 0,-8 34 33 15,4-17-33-15,4-17 25 0,0 0-25 0,-7 12 26 16,5-10-26-16,2-2 41 0,0 0-41 0,-3-15 41 15,3-16-41-15,0 31 43 0,0 0-43 0,0-48 44 16,3-17-44-16,-3 65 17 0,0 0-17 0,9-86 17 16,5-20-17-16,-14 106 14 0,0 0-14 0,19-91 15 15,7 2-15-15,-26 89 34 0,0 0-34 0,23-68 35 16,3 15-35-16,-26 53 0 0,0 0 0 0,23-38 0 16,0 21 0-16,-23 17 2 0,0 0-2 0,22-12 3 0,3 10-3 15,-25 2 0-15,0 0 0 0,26 12 0 0,2 14 0 0,-28-26-15 16,0 0 15-16,26 34-14 0,0 12 14 15,-26-46-10-15,0 0 10 0,21 50-9 0,-4 6 9 0,-17-56-17 16,0 0 17-16,16 72-17 0,-4 11 17 0,-12-83 0 16,0 0 0-16,5 58 0 0,-8-14 0 0,3-44-4 15,0 0 4-15,-2 36-3 0,-1-12 3 0,3-24-37 16,0 0 37-16,-7 21-36 0,-4-7 36 0,11-14-52 16,0 0 52-16,-19 1-51 0,-9-9 51 0,28 8-138 15,0 0 138-15,-24-19-138 0,-6-9 138 0,30 28-186 16,0 0 186-16,-30-32-186 0,1-7 186 0,-32-33-515 0</inkml:trace>
  <inkml:trace contextRef="#ctx0" brushRef="#br0" timeOffset="110707.14">13393 16427 830 0,'6'2'0'0,"-6"-2"175"0,0 0-175 0,8 3 176 16,1 4-176-16,-9-7 152 0,0 0-152 0,12 5 153 15,0 2-153-15,-12-7 79 0,0 0-79 0,23 5 80 16,7-1-80-16,-30-4 34 0,0 0-34 0,36 3 34 15,8-1-34-15,-44-2 0 0,0 0 0 0,42 3 0 16,6-1 0-16,-48-2-15 0,0 0 15 0,46 3-14 16,-3 1 14-16,-43-4-52 0,0 0 52 0,39 3-52 15,-3 2 52-15,-36-5-108 0,0 0 108 0,30 4-107 16,-11-2 107-16,-19-2-190 0,0 0 190 0,16-4-190 16,-4-4 190-16,12-4-632 0</inkml:trace>
  <inkml:trace contextRef="#ctx0" brushRef="#br0" timeOffset="110961.55">14122 16139 1009 0,'0'0'0'0,"-2"12"0"0,-2 9 0 0,4-21 133 15,0 0-133-15,0 27 133 0,0 6-133 0,0-33 34 16,0 0-34-16,4 38 35 0,-1 4-35 0,-3-42 0 15,0 0 0-15,6 52 0 0,-5 6 0 0,-1-58-2 0,0 0 2 16,7 60-1-16,-2 5 1 0,-5-65-47 0,0 0 47 16,7 57-46-16,2-6 46 0,-9-51-13 0,0 0 13 0,5 39-12 15,1-8 12-15,-6-31-94 0,0 0 94 0,-2 16-93 16,-10-13 93-16,12-3-222 0,0 0 222 0,-16-17-222 16,-7-17 222-16,-15-18-329 0</inkml:trace>
  <inkml:trace contextRef="#ctx0" brushRef="#br0" timeOffset="111187.17">13646 16049 1076 0,'0'0'0'0,"7"8"0"16,7 8 0-16,-14-16 185 0,0 0-185 0,16 1 186 16,3-4-186-16,-19 3 149 0,0 0-149 0,31-4 150 15,9-2-150-15,-40 6 65 0,0 0-65 0,49-9 66 0,8-1-66 16,-57 10 22-16,0 0-22 0,63-9 23 0,2 1-23 15,-65 8-15-15,0 0 15 0,64-9-14 0,2 0 14 0,-66 9-108 16,0 0 108-16,59 2-107 0,-8 5 107 0,-51-7-181 16,0 0 181-16,47 12-181 0,-9 7 181 0,-38-19-229 15,0 0 229-15,35 19-229 0,-2 5 229 0,32 20-527 16</inkml:trace>
  <inkml:trace contextRef="#ctx0" brushRef="#br0" timeOffset="111531.09">14696 16290 1009 0,'0'0'0'0,"-12"-5"0"0,-12-5 0 0,24 10 161 0,0 0-161 15,-4-5 161-15,11 1-161 0,-7 4 130 0,0 0-130 0,0-3 130 16,4 1-130-16,-4 2 64 0,0 0-64 0,0 0 64 16,0 0-64-16,0 0 6 0,0 0-6 0,-4 9 6 15,-8 3-6-15,12-12 11 0,0 0-11 0,-12 25 11 16,-2 10-11-16,14-35-10 0,0 0 10 0,-5 48-10 15,7 10 10-15,-2-58-47 0,0 0 47 0,12 63-46 16,9 6 46-16,-21-69-15 0,0 0 15 0,26 60-15 16,9-4 15-16,-35-56-1 0,0 0 1 0,36 40-1 15,-1-13 1-15,-35-27 44 0,0 0-44 0,38 14 45 16,4-16-45-16,-42 2 73 0,0 0-73 0,32-19 73 16,-1-15-73-16,-31 34 60 0,0 0-60 0,21-46 61 15,-6-13-61-15,-15 59 65 0,0 0-65 0,-5-73 66 0,-12-15-66 16,17 88 48-16,0 0-48 0,-44-77 48 0,-15 2-48 15,59 75 0-15,0 0 0 0,-78-58 1 0,-18 10-1 16,96 48-177-16,0 0 177 0,-174-107-1408 0,348 214 1408 0</inkml:trace>
  <inkml:trace contextRef="#ctx0" brushRef="#br0" timeOffset="141034.12">8115 9438 91 0,'0'0'0'0,"0"5"0"0,0-4 0 0,0-1 4 16,0 0-4-16,0 4 5 0,5-2-5 0,-5-2 39 15,0 0-39-15,0 0 39 0,3 5-39 0,-3-5 41 16,0 0-41-16,0 0 42 0,4 3-42 0,-4-3 57 0,0 0-57 16,2 2 57-16,-2 1-57 0,0-3 44 0,0 0-44 15,0 7 44-15,3-3-44 0,-3-4 48 0,0 0-48 16,0 8 49-16,0-1-49 0,0-7 42 0,0 0-42 16,0 9 43-16,-3-1-43 0,3-8 46 0,0 0-46 0,-2 5 47 15,0 0-47-15,2-5 64 0,0 0-64 0,-2 6 64 16,-1-3-64-16,3-3 51 0,0 0-51 0,-9 2 51 15,-3-1-51-15,12-1 45 0,0 0-45 0,-9 0 45 16,-5-1-45-16,14 1 30 0,0 0-30 0,-10-2 30 16,1-1-30-16,9 3 15 0,0 0-15 0,-5-6 16 15,0 5-16-15,5 1 19 0,0 0-19 0,-4-2 20 16,-1 0-20-16,5 2 14 0,0 0-14 0,0 0 15 16,2 4-15-16,-2-4 4 0,0 0-4 0,0 0 5 15,3 3-5-15,-3-3 13 0,0 0-13 0,4 4 14 16,-4-1-14-16,0-3 1 0,0 0-1 0,0 5 1 15,0 2-1-15,0-7-26 0,0 0 26 0,0 3-26 0,0 3 26 16,0-6-117-16,0 0 117 0,0 0-116 0,5-7 116 16,-1 2-639-16</inkml:trace>
  <inkml:trace contextRef="#ctx0" brushRef="#br0" timeOffset="141964.15">11371 9568 180 0,'0'0'0'0,"0"0"0"15,0 0 0-15,0 0 23 0,0 0-23 0,0 0 24 16,0 0-24-16,0 0 37 0,0 0-37 0,0 0 38 0,0 0-38 16,0 0 38-16,0 0-38 0,0 0 39 0,0 0-39 15,0 0 55-15,0 0-55 0,0 0 56 0,0 0-56 16,0 0 22-16,0 0-22 0,0 0 22 0,0 0-22 0,0 0 22 16,0 0-22-16,0 0 22 0,15-14-22 0,-15 14 9 15,0 0-9-15,18-5 9 0,3-2-9 0,-21 7 9 16,0 0-9-16,14-3 10 0,1 1-10 0,-15 2 15 15,0 0-15-15,14 0 15 0,-7 0-15 0,-7 0 49 16,0 0-49-16,7 0 50 0,-3-3-50 0,-4 3 61 16,0 0-61-16,0 0 61 0,3-4-61 0,-3 4 73 15,0 0-73-15,0 0 73 0,0-3-73 0,0 3 44 0,0 0-44 16,4-2 45-16,4-7-45 0,-8 9-152 0,0 0 152 16,9-10-151-16,3-2 151 0,11-12-501 0</inkml:trace>
  <inkml:trace contextRef="#ctx0" brushRef="#br0" timeOffset="143330.21">7864 10836 382 0,'0'0'0'0,"5"-4"0"0,0-6 0 15,-5 10-108-15,0 0 108 0,4-5-107 0,-1 0 107 0,-3 5-6 16,0 0 6-16,0-4-6 0,0 1 6 0,0 3 13 15,0 0-13-15,-3-7 13 0,-1 2-13 0,4 5 44 16,0 0-44-16,-5-5 45 0,-2-1-45 0,7 6 52 16,0 0-52-16,-9-1 53 0,-1-3-53 0,10 4 56 15,0 0-56-15,-10-3 56 0,-1 3-56 0,11 0 39 16,0 0-39-16,-12 3 40 0,-2 1-40 0,14-4 5 0,0 0-5 16,-12 3 5-16,-6 6-5 0,18-9 36 0,0 0-36 15,-12 8 37-15,-4 3-37 0,16-11 9 0,0 0-9 16,-8 8 10-16,-1-1-10 0,9-7 29 0,0 0-29 15,-9 5 29-15,6-1-29 0,3-4 12 0,0 0-12 0,-2 1 12 16,2 1-12-16,0-2 18 0,0 0-18 0,2-3 19 16,5-1-19-16,-7 4 8 0,0 0-8 0,9-10 9 15,-1 0-9-15,-8 10 9 0,0 0-9 0,12-11 10 16,2 3-10-16,-14 8 1 0,0 0-1 0,13-9 1 16,-1 6-1-16,-12 3 3 0,0 0-3 0,12-4 3 15,-2 4-3-15,-10 0 1 0,0 0-1 0,9 0 2 16,0 4-2-16,-9-4 9 0,0 0-9 0,7 0 10 15,-4 3-10-15,-3-3 33 0,0 0-33 0,6 4 33 16,-6 1-33-16,0-5 40 0,0 0-40 0,3 1 40 16,-3 3-40-16,0-4 24 0,0 0-24 0,2 7 25 15,1 1-25-15,-3-8-13 0,0 0 13 0,12 9-12 0,6 1 12 16,-18-10-172-16,0 0 172 0,26 0-172 0,11-5 172 16,27 2-407-16</inkml:trace>
  <inkml:trace contextRef="#ctx0" brushRef="#br0" timeOffset="144336.81">11451 10556 147 0,'0'0'0'0,"0"0"0"0,-4-3 0 0,4 3 68 16,0 0-68-16,4-4 69 0,1 4-69 0,-5 0 63 16,0 0-63-16,7 0 63 0,-2 0-63 0,-5 0 60 15,0 0-60-15,4 4 60 0,-2-1-60 0,-2-3 52 16,0 0-52-16,1 2 53 0,1 1-53 0,-2-3 23 16,0 0-23-16,4 4 24 0,-4 1-24 0,0-5 36 15,0 0-36-15,0 5 37 0,-4 0-37 0,4-5 12 16,0 0-12-16,-3 4 13 0,-3 4-13 0,6-8 53 0,0 0-53 15,-8 5 53-15,-1 2-53 0,9-7 56 0,0 0-56 16,-14 5 57-16,2 1-57 0,12-6 44 0,0 0-44 0,-12 1 44 16,-1-1-44-16,13 0 3 0,0 0-3 0,-8-1 3 15,2-5-3-15,6 6-22 0,0 0 22 0,-3-5-22 16,3 0 22-16,0 5-141 0,0 0 141 0,0-10-140 16,0-4 140-16,2-8-481 0</inkml:trace>
  <inkml:trace contextRef="#ctx0" brushRef="#br0" timeOffset="147909.19">18024 3209 572 0,'0'0'0'0,"0"0"0"0,-2 19 0 16,2-19 120-16,0 0-120 0,-2 5 120 0,4-10-120 0,-2 5 100 16,0 0-100-16,0 0 100 0,-2-4-100 0,2 4 77 15,0 0-77-15,0 0 78 0,-3 0-78 0,3 0 37 16,0 0-37-16,-4 12 37 0,3 5-37 0,1-17 46 15,0 0-46-15,-6 26 47 0,3 1-47 0,3-27 34 16,0 0-34-16,0 36 35 0,2 4-35 0,-2-40 8 16,0 0-8-16,3 44 9 0,2 6-9 0,-5-50 37 15,0 0-37-15,7 48 38 0,-3 3-38 0,-4-51 10 0,0 0-10 16,5 47 10-16,-1-3-10 0,-4-44 6 0,0 0-6 16,5 38 6-16,0-2-6 0,-5-36 24 0,0 0-24 15,7 27 25-15,-3-3-25 0,-4-24-1 0,0 0 1 16,8 16 0-16,1-4 0 0,-9-12 0 0,0 0 0 15,9 0 1-15,-1-9-1 0,-8 9 2 0,0 0-2 16,13-19 3-16,-5-12-3 0,-8 31 18 0,0 0-18 0,12-36 19 16,6-12-19-16,-18 48 23 0,0 0-23 0,14-46 24 15,3-5-24-15,-17 51 22 0,0 0-22 0,16-48 23 16,-4 5-23-16,-12 43 16 0,0 0-16 0,12-39 17 16,-1 8-17-16,-11 31 27 0,0 0-27 0,8-24 27 15,-1 8-27-15,-7 16 30 0,0 0-30 0,6-12 30 16,-3 9-30-16,-3 3 7 0,0 0-7 0,0 0 7 15,-7 7-7-15,7-7-48 0,0 0 48 0,-2 12-48 16,-5 3 48-16,7-15-151 0,0 0 151 0,2 21-151 0,3 3 151 16,4 22-1007-16</inkml:trace>
  <inkml:trace contextRef="#ctx0" brushRef="#br0" timeOffset="148239.81">18576 3639 606 0,'0'0'0'0,"-7"0"0"0,-2 3 0 0,9-3 56 0,0 0-56 15,-1 4 57-15,4 2-57 0,-3-6 99 0,0 0-99 16,2 12 99-16,1 0-99 0,-3-12 88 0,0 0-88 15,2 28 88 1,-2 8-88-16,0-36 43 0,0 0-43 0,0 39 43 0,-2 4-43 0,2-43 45 0,0 0-45 0,0 45 46 16,-3 3-46-16,3-48 28 0,0 0-28 0,-2 41 28 15,-1-2-28-15,3-39 3 0,0 0-3 0,-4 33 4 16,4-9-4-16,0-24 26 0,0 0-26 0,-3 22 26 16,3-10-26-16,0-12-31 0,0 0 31 0,0 0-31 15,7-7 31-15,-7 7-147 0,0 0 147 0,8-21-146 16,1-9 146-16,5-22-676 0</inkml:trace>
  <inkml:trace contextRef="#ctx0" brushRef="#br0" timeOffset="148479.84">18696 3618 550 0,'0'0'0'0,"2"9"0"0,3 6 0 0,-5-15 50 16,0 0-50-16,6 10 51 0,6-1-51 0,-12-9 89 15,0 0-89-15,7 17 90 0,1 5-90 0,-8-22 101 16,0 0-101-16,7 31 102 0,0 5-102 0,-7-36 79 15,0 0-79-15,6 43 80 0,-3 2-80 0,-3-45 54 16,0 0-54-16,4 46 55 0,-1 5-55 0,-3-51 47 16,0 0-47-16,2 48 47 0,1-5-47 0,-3-43 42 15,0 0-42-15,0 36 42 0,0-5-42 0,0-31 1 0,0 0-1 16,0 20 2-16,0-1-2 0,0-19-57 0,0 0 57 16,-3 9-57-16,-2-9 57 0,5 0-165 0,0 0 165 15,-7-9-164-15,1-13 164 0,-9-7-679 0</inkml:trace>
  <inkml:trace contextRef="#ctx0" brushRef="#br0" timeOffset="148690.25">18517 3867 639 0,'0'0'0'0,"12"6"0"16,11 3 0-16,-23-9 150 0,0 0-150 0,12 3 150 15,-3 1-150-15,-9-4 126 0,0 0-126 0,12 5 126 16,2-2-126-16,-14-3 81 0,0 0-81 0,21 0 81 15,7 0-81-15,-28 0 57 0,0 0-57 0,31 0 57 16,4 0-57-16,-35 0 33 0,0 0-33 0,33 0 34 0,2 0-34 16,-35 0 1-16,0 0-1 0,28 0 1 0,-8-3-1 15,-20 3-160-15,0 0 160 0,21-9-160 0,-1-3 160 16,20-12-812-16</inkml:trace>
  <inkml:trace contextRef="#ctx0" brushRef="#br0" timeOffset="148991.1">19135 3496 942 0,'0'0'0'0,"7"4"0"0,7-1 0 0,-14-3 98 0,0 0-98 15,14 0 98-15,2 0-98 0,-16 0 107 0,0 0-107 16,14 0 108-16,3 0-108 0,-17 0 58 0,0 0-58 15,16 5 58-15,3-1-58 0,-19-4 22 0,0 0-22 16,21 3 23-16,3 2-23 0,-24-5 36 0,0 0-36 16,25 4 37-16,3-1-37 0,-28-3 2 0,0 0-2 0,24 0 2 15,-3-3-2-15,-21 3 8 0,0 0-8 0,19-5 8 16,0-6-8-16,-19 11 33 0,0 0-33 0,11-5 34 31,-3 2-34-31,-8 3-40 0,0 0 40 0,6-4-39 0,-6 4 39 0,0 0-180 0,0 0 180 0,-9 0-179 16,-7 4 179-16,-8 1-823 0</inkml:trace>
  <inkml:trace contextRef="#ctx0" brushRef="#br0" timeOffset="149171">19020 3807 751 0,'0'0'0'0,"14"0"0"0,4 0 0 15,-18 0 134-15,0 0-134 0,26 3 134 0,7 2-134 0,-33-5 145 16,0 0-145-16,38 0 145 0,1 4-145 0,-39-4 95 15,0 0-95-15,41 0 96 0,1 0-96 0,-42 0-2 16,0 0 2-16,37 3-1 0,-6-1 1 0,-31-2-158 16,0 0 158-16,21 3-157 0,-7-3 157 0,21 0-788 15</inkml:trace>
  <inkml:trace contextRef="#ctx0" brushRef="#br0" timeOffset="152248.53">9690 9695 281 0,'0'0'0'16,"1"-11"0"-16,1-2 0 0,-2 13 55 0,0 0-55 15,2-12 55-15,-2 0-55 0,0 12 38 0,0 0-38 16,3-16 39-16,3 1-39 0,-6 15 32 0,0 0-32 0,7-16 33 15,1 4-33-15,-8 12 6 0,0 0-6 0,12-12 6 16,-1 6-6-16,-11 6 5 0,0 0-5 0,12-4 5 16,4 4-5-16,-16 0 0 0,0 0 0 0,12 2 1 15,2 3-1-15,-14-5 42 0,0 0-42 0,12 3 42 16,-1 3-42-16,-11-6 47 0,0 0-47 0,7 8 47 16,-2 2-47-16,-5-10 47 0,0 0-47 0,3 9 47 15,-3 3-47-15,0-12 38 0,0 0-38 0,-3 14 38 16,-2 3-38-16,5-17 40 0,0 0-40 0,-7 15 41 15,-4 1-41-15,11-16 34 0,0 0-34 0,-9 12 34 0,-3-6-34 16,12-6 33-16,0 0-33 0,-12 6 33 0,-5-12-33 16,17 6 13-16,0 0-13 0,-16-6 14 0,5-10-14 0,11 16 13 15,0 0-13-15,-7-17 13 0,7-2-13 0,0 19 1 16,0 0-1-16,4-19 1 0,5 4-1 0,-9 15 9 16,0 0-9-16,8-9 9 0,1 6-9 0,-9 3-63 15,0 0 63-15,12 3-63 0,0 6 63 0,-12-9-171 16,0 0 171-16,9 9-171 0,0 1 171 0,8 9-441 15</inkml:trace>
  <inkml:trace contextRef="#ctx0" brushRef="#br0" timeOffset="152804.29">9477 10104 404 0,'0'0'0'0,"9"0"0"0,0-3 0 0,-9 3 57 16,0 0-57-16,8 18 58 0,-4 12-58 0,-4-30 39 16,0 0-39-16,5 34 39 0,-2 5-39 0,-3-39 4 15,0 0-4-15,2 36 4 0,2 2-4 0,-4-38 7 16,0 0-7-16,3 36 8 0,2 0-8 0,-5-36 6 15,0 0-6-15,4 27 7 0,-1-4-7 0,-3-23 3 16,0 0-3-16,2 18 3 0,2-4-3 0,-4-14 5 16,0 0-5-16,3 4 6 0,2-8-6 0,-5 4 3 0,0 0-3 15,4-15 3-15,4-13-3 0,-8 28 1 0,0 0-1 16,9-34 2-16,0-11-2 0,-9 45 25 0,0 0-25 16,12-46 26-16,0-5-26 0,-12 51 18 0,0 0-18 15,14-48 19-15,2 2-19 0,-16 46 35 0,0 0-35 16,14-40 36-16,1 4-36 0,-15 36 20 0,0 0-20 15,9-27 20-15,2 6-20 0,-11 21 18 0,0 0-18 0,7-12 19 16,1 2-19-16,-8 10 0 0,0 0 0 0,4-3 0 16,-2 6 0-16,-2-3-127 0,0 0 127 0,3 7-127 15,2 5 127-15,4 3-389 0</inkml:trace>
  <inkml:trace contextRef="#ctx0" brushRef="#br0" timeOffset="153359.06">9897 10265 315 0,'0'0'0'0,"-7"-7"0"0,-2-6 0 0,9 13 109 16,0 0-109-16,-5-7 109 0,2 3-109 0,3 4 96 15,0 0-96-15,-6 0 97 0,6 0-97 0,0 0 84 16,0 0-84-16,-7 9 84 0,-1 6-84 0,8-15 42 16,0 0-42-16,-13 24 43 0,0 10-43 0,13-34 37 15,0 0-37-15,-13 35 38 0,-1 9-38 0,14-44 15 0,0 0-15 16,-7 40 15-16,4 3-15 0,3-43 19 0,0 0-19 16,2 41 20-16,6-2-20 0,-8-39 0 0,0 0 0 15,11 31 0-15,1-5 0 0,-12-26 1 0,0 0-1 16,16 20 1-16,1-8-1 0,-17-12-2 0,0 0 2 15,21 4-1-15,-4-8 1 0,-17 4-2 0,0 0 2 0,14-7-1 16,-1-6 1-16,-13 13 0 0,0 0 0 0,8-12 0 16,-1 0 0-16,-7 12 0 0,0 0 0 0,5-11 1 15,-5 1-1-15,0 10 4 0,0 0-4 0,0-9 4 16,-5 1-4-16,5 8 7 0,0 0-7 0,-3-9 8 16,-6 2-8-16,9 7 8 0,0 0-8 0,-5-6 8 15,1-1-8-15,4 7 8 0,0 0-8 0,0-7 8 16,0 3-8-16,0 4 15 0,0 0-15 0,4-6 15 15,5 0-15-15,-9 6 33 0,0 0-33 0,13-5 33 0,1 0-33 16,-14 5 26-16,0 0-26 0,20-5 26 0,2-2-26 16,-22 7 4-16,0 0-4 0,25-5 5 0,1-2-5 15,-26 7 9-15,0 0-9 0,24-5 10 0,-1 2-10 0,-23 3 33 16,0 0-33-16,19-4 34 0,-5 1-34 0,-14 3 8 16,0 0-8-16,12-2 9 0,-1-3-9 0,-11 5-132 15,0 0 132-15,7-7-131 0,-4-7 131 0,7-6-787 16</inkml:trace>
  <inkml:trace contextRef="#ctx0" brushRef="#br0" timeOffset="154350.41">19895 3279 617 0,'0'0'0'0,"0"0"0"0,21 2 0 0,-21-2 52 16,0 0-52-16,5 0 52 0,-3-2-52 0,-2 2 104 16,0 0-104-16,0 0 105 0,-2-3-105 0,2 3 66 15,0 0-66-15,0 0 67 0,0 0-67 0,0 0 78 16,0 0-78-16,0 8 78 0,0 2-78 0,0-10 50 0,0 0-50 16,5 24 51-16,2 5-51 0,-7-29 39 0,0 0-39 15,12 35 40-15,6 8-40 0,-18-43 36 0,0 0-36 16,17 39 36-16,4 5-36 0,-21-44 13 0,0 0-13 15,21 43 14-15,2 0-14 0,-23-43 31 0,0 0-31 16,17 36 31-16,-1-2-31 0,-16-34 35 0,0 0-35 16,12 28 36-16,-3-4-36 0,-9-24 2 0,0 0-2 0,7 20 3 15,0-8-3-15,-7-12-1 0,0 0 1 0,3 0-1 16,-1-5 1-16,-2 5-107 0,0 0 107 0,2-19-106 16,3-8 106-16,-5 27-170 0,0 0 170 0,5-36-169 15,4-10 169-15,6-38-710 0</inkml:trace>
  <inkml:trace contextRef="#ctx0" brushRef="#br0" timeOffset="154605.04">20473 3060 438 0,'0'0'0'0,"-5"18"0"0,-5 10 0 16,10-28 105-16,0 0-105 0,0 15 106 0,7-6-106 0,-7-9 118 15,0 0-118-15,1 17 119 0,-1 5-119 0,0-22 84 16,0 0-84-16,-5 33 84 0,-4 6-84 0,9-39 53 15,0 0-53-15,-12 46 54 0,-2 1-54 0,14-47 40 16,0 0-40-16,-19 56 41 0,2 3-41 0,17-59 16 16,0 0-16-16,-23 54 17 0,-5 6-17 0,28-60 12 15,0 0-12-15,-22 47 13 0,1-8-13 0,21-39 1 16,0 0-1-16,-18 29 1 0,6-7-1 0,12-22-67 0,0 0 67 16,-10 16-67-16,1-8 67 0,9-8-162 0,0 0 162 15,-4 0-162-15,4-8 162 0,-3 1-533 0</inkml:trace>
  <inkml:trace contextRef="#ctx0" brushRef="#br0" timeOffset="155175.51">20754 3558 729 0,'0'0'0'0,"-16"5"0"16,-12 2 0-16,28-7 120 0,0 0-120 0,-12 21 120 0,3 10-120 15,9-31 102-15,0 0-102 0,-14 36 102 0,0 3-102 16,14-39 73-16,0 0-73 0,-12 39 74 0,2 4-74 16,10-43 9-16,0 0-9 0,-9 43 10 0,2 5-10 0,7-48 14 15,0 0-14-15,0 45 15 0,4 4-15 0,-4-49 14 16,0 0-14-16,8 40 15 0,5-8-15 0,-13-32 3 15,0 0-3-15,17 24 4 0,7-8-4 0,-24-16 2 16,0 0-2-16,21 6 3 0,5-6-3 0,-26 0 5 16,0 0-5-16,21-12 5 0,4-3-5 0,-25 15 2 15,0 0-2-15,17-21 3 0,-1-6-3 0,-16 27 5 16,0 0-5-16,10-22 5 0,-5-2-5 0,-5 24 22 0,0 0-22 16,0-21 22-16,-3 6-22 0,3 15 2 0,0 0-2 15,-7-16 2-15,-3 1-2 0,10 15 7 0,0 0-7 16,-9-12 7-16,0 3-7 0,9 9 3 0,0 0-3 15,-5-3 4-15,-2 0-4 0,7 3-3 0,0 0 3 16,0 0-2-16,0 0 2 0,0 0-3 0,0 0 3 16,9 0-3-16,6 0 3 0,-15 0-3 0,0 0 3 0,23 0-2 15,8 0 2-15,-31 0 0 0,0 0 0 0,35-6 0 16,3 0 0-16,-38 6 8 0,0 0-8 0,42-6 8 16,5-4-8-16,-47 10 40 0,0 0-40 0,40-8 40 15,0-1-40-15,-40 9 12 0,0 0-12 0,32-7 13 16,-8 2-13-16,-24 5 22 0,0 0-22 0,19-3 22 15,-5 3-22-15,-14 0-2 0,0 0 2 0,7-4-1 16,-7 4 1-16,0 0-157 0,0 0 157 0,0 0-157 16,-7-7 157-16,7 7-141 0,0 0 141 0,-8-8-140 15,-5-9 140-15,-7-9-696 0</inkml:trace>
  <inkml:trace contextRef="#ctx0" brushRef="#br0" timeOffset="155462.26">21407 3430 807 0,'0'0'0'0,"16"3"0"0,10 1 0 0,-26-4 145 0,0 0-145 16,28 8 146-16,5-1-146 0,-33-7 139 0,0 0-139 15,36 9 139-15,5-4-139 0,-41-5 90 0,0 0-90 16,38 7 91-16,0-4-91 0,-38-3 40 0,0 0-40 16,38 5 41-16,-1 2-41 0,-37-7 48 0,0 0-48 15,31 3 48-15,-3 2-48 0,-28-5-1 0,0 0 1 0,21 4 0 16,-7-1 0-16,-14-3-136 0,0 0 136 0,37 5-1104 16,-74-10 1104-16</inkml:trace>
  <inkml:trace contextRef="#ctx0" brushRef="#br0" timeOffset="156376.81">22315 2988 695 0,'0'0'0'0,"0"5"0"0,0 3 0 0,0-8 105 0,0 0-105 15,0 7 106-15,3-7-106 0,-3 0 91 0,0 0-91 16,9 12 92-16,3 7-92 0,-12-19 53 0,0 0-53 16,14 33 53-16,3 9-53 0,-17-42 25 0,0 0-25 15,18 52 26-15,3 6-26 0,-21-58 16 0,0 0-16 16,21 57 17-16,3 4-17 0,-24-61 0 0,0 0 0 16,21 59 0-16,-2-3 0 0,-19-56 10 0,0 0-10 0,19 46 11 15,0-6-11-15,-19-40 8 0,0 0-8 0,16 32 9 16,0-9-9-16,-16-23 8 0,0 0-8 0,16 12 9 15,-1-12-9-15,-15 0 24 0,0 0-24 0,12-16 25 16,2-15-25-16,-14 31 42 0,0 0-42 0,13-36 42 16,-1-15-42-16,-12 51 43 0,0 0-43 0,15-62 44 15,5-10-44-15,-20 72 35 0,0 0-35 0,26-82 36 16,5-12-36-16,-31 94 16 0,0 0-16 0,30-72 17 0,1 10-17 16,-31 62 31-16,0 0-31 0,21-39 31 0,-5 18-31 15,-16 21 0-15,0 0 0 0,14-12 0 0,-9 12 0 16,-5 0-153-16,0 0 153 0,3 12-153 0,-1 17 153 0,3 14-963 15</inkml:trace>
  <inkml:trace contextRef="#ctx0" brushRef="#br0" timeOffset="157398.1">23292 3426 550 0,'0'0'0'0,"-5"0"0"16,-2 0 0-16,7 0 78 0,0 0-78 0,-2 0 79 15,-3 0-79-15,5 0 95 0,0 0-95 0,-5 4 96 16,-2-1-96-16,7-3 83 0,0 0-83 0,-9 7 83 16,-1 7-83-16,10-14 54 0,0 0-54 0,-14 22 55 15,-2 5-55-15,16-27 52 0,0 0-52 0,-18 36 52 0,1 4-52 16,17-40 13-16,0 0-13 0,-16 43 14 0,2 8-14 0,14-51 3 15,0 0-3-15,-8 48 4 0,4 3-4 16,4-51 2-16,0 0-2 0,2 47 3 0,7-5-3 0,-9-42 0 16,0 0 0-16,12 33 0 0,4-9 0 0,-16-24 0 15,0 0 0-15,20 15 0 0,7-8 0 0,-27-7 0 16,0 0 0-16,27-3 0 0,5-13 0 0,-32 16 6 16,0 0-6-16,31-20 7 0,4-8-7 0,-35 28 39 15,0 0-39-15,21-30 40 0,-4-6-40 0,-17 36 36 16,0 0-36-16,9-31 37 0,-5-2-37 0,-4 33 15 15,0 0-15-15,-7-26 16 0,-7 3-16 0,14 23 22 0,0 0-22 16,-16-18 22-16,-1 6-22 0,17 12 8 0,0 0-8 16,-16-6 8-16,2 2-8 0,14 4 1 0,0 0-1 15,-11 0 1-15,3 4-1 0,8-4 3 0,0 0-3 16,0 12 4-16,8 6-4 0,-8-18 0 0,0 0 0 16,20 17 0-16,9 2 0 0,-29-19-1 0,0 0 1 0,33 7 0 15,7-2 0-15,-40-5 15 0,0 0-15 0,39-7 16 16,3-6-16-16,-42 13 17 0,0 0-17 0,40-19 17 15,-2-5-17-15,-38 24 18 0,0 0-18 0,37-24 18 16,-3-7-18-16,-34 31 26 0,0 0-26 0,28-31 26 16,-3 2-26-16,-25 29 20 0,0 0-20 0,17-31 20 15,-5 4-20-15,-12 27 35 0,0 0-35 0,9-24 35 16,-7 5-35-16,-2 19 12 0,0 0-12 0,0-19 12 16,-2 7-12-16,2 12 20 0,0 0-20 0,-9-8 20 15,-3-1-20-15,12 9 24 0,0 0-24 0,-9-7 25 0,-3 6-25 16,12 1 7-16,0 0-7 0,-9-2 7 0,4 2-7 15,5 0 10-15,0 0-10 0,-3 0 10 0,3 2-10 16,0-2 0-16,0 0 0 0,0 12 0 0,0 5 0 0,0-17 0 16,0 0 0-16,5 22 0 0,11 2 0 0,-16-24-6 15,0 0 6-15,15 27-5 0,8 6 5 0,-23-33-4 16,0 0 4-16,23 31-4 0,3 5 4 0,-26-36 0 16,0 0 0-16,28 36 0 0,1 7 0 0,-29-43 3 15,0 0-3-15,23 39 3 0,1 0-3 0,-24-39 0 16,0 0 0-16,21 43 0 0,0 0 0 0,-21-43 2 15,0 0-2-15,12 36 2 0,-1-3-2 0,-11-33 5 0,0 0-5 16,7 27 5-16,-6-1-5 0,-1-26 8 0,0 0-8 16,-1 20 8-16,-5-1-8 0,6-19 8 0,0 0-8 15,-13 17 8-15,-7-1-8 0,20-16 15 0,0 0-15 16,-27 0 15-16,-8-6-15 0,35 6 3 0,0 0-3 16,-37-13 4-16,-5-4-4 0,42 17 2 0,0 0-2 15,-35-19 3-15,2-2-3 0,33 21-1 0,0 0 1 0,-26-19 0 16,7 7 0-16,19 12-180 0,0 0 180 0,-10-17-179 15,6 2 179-15,4 15-134 0,0 0 134 0,0-19-134 16,4-2 134-16,-1-16-985 0</inkml:trace>
  <inkml:trace contextRef="#ctx0" brushRef="#br0" timeOffset="159815.87">24106 3682 315 0,'0'0'0'0,"3"0"0"0,4-4 0 16,-7 4 86-16,0 0-86 0,12 0 87 0,4 4-87 16,-16-4 142-16,0 0-142 0,19-4 142 0,2 2-142 0,-21 2 131 15,0 0-131-15,24-6 131 0,3-3-131 0,-27 9 123 16,0 0-123-16,27-12 124 0,5-3-124 0,-32 15 106 15,0 0-106-15,28-16 106 0,-2-4-106 0,-26 20 66 16,0 0-66-16,19-23 67 0,-3-1-67 0,-16 24 56 16,0 0-56-16,12-24 57 0,0 0-57 0,-12 24 44 15,0 0-44-15,3-24 45 0,3 6-45 0,-6 18 47 16,0 0-47-16,0-21 47 0,-4 2-47 0,4 19 11 0,0 0-11 16,-2-12 11-16,1 0-11 0,1 12 14 0,0 0-14 15,-2-7 15-15,2 4-15 0,0 3 1 0,0 0-1 16,-3 3 1-16,3 4-1 0,0-7 1 0,0 0-1 15,0 24 1-15,0 7-1 0,0-31 3 0,0 0-3 16,3 36 3-16,-1 3-3 0,-2-39 0 0,0 0 0 0,3 45 0 16,2 5 0-16,-5-50 1 0,0 0-1 0,4 51 2 15,-1 0-2-15,-3-51 1 0,0 0-1 0,4 47 1 16,-2-6-1-16,-2-41 0 0,0 0 0 0,3 43 0 16,1-1 0-16,-4-42 0 0,0 0 0 0,3 36 1 15,-1-5-1-15,-2-31 0 0,0 0 0 0,3 24 0 16,-3 0 0-16,0-24 0 0,0 0 0 0,4 19 0 15,-1-4 0-15,-3-15 2 0,0 0-2 0,4 12 3 16,-2-6-3-16,-2-6 2 0,0 0-2 0,3 3 2 16,0-6-2-16,-3 3-93 0,0 0 93 0,4-12-93 0,-2-9 93 15,-2 21-122-15,0 0 122 0,-4-34-121 0,-1-11 121 16,-4-32-1087-16</inkml:trace>
  <inkml:trace contextRef="#ctx0" brushRef="#br0" timeOffset="161751.1">17996 4798 236 0,'0'0'0'0,"0"0"0"0,0 0 0 0,0 0 123 16,0 0-123-16,0 0 124 0,7 18-124 0,-7-18 101 0,0 0-101 15,5 22 101-15,7 5-101 0,-12-27 69 0,0 0-69 16,14 36 69-16,4 7-69 0,-18-43 41 0,0 0-41 16,19 48 41-16,0 2-41 0,-19-50 18 0,0 0-18 15,21 56 19-15,0 4-19 0,-21-60 18 0,0 0-18 16,21 58 19-16,0-3-19 0,-21-55 15 0,0 0-15 0,21 43 15 16,0-10-15-16,-21-33 4 0,0 0-4 0,17 24 5 15,4-11-5-15,-21-13 22 0,0 0-22 0,21 2 22 16,-6-10-22-16,-15 8 37 0,0 0-37 0,16-21 37 15,0-10-37-15,-16 31 53 0,0 0-53 0,12-39 54 16,0-8-54-16,-12 47 65 0,0 0-65 0,18-51 65 16,-4-5-65-16,-14 56 69 0,0 0-69 0,17-59 70 15,4 4-70-15,-21 55 38 0,0 0-38 0,19-51 38 16,0 3-38-16,-19 48 31 0,0 0-31 0,18-38 31 16,-3 9-31-16,-15 29 7 0,0 0-7 0,12-24 8 0,-1 9-8 15,-11 15-38-15,0 0 38 0,9-7-37 0,-4 2 37 16,-5 5-183-16,0 0 183 0,10 0-182 0,3 5 182 0,9 2-814 15</inkml:trace>
  <inkml:trace contextRef="#ctx0" brushRef="#br0" timeOffset="162532.1">18773 5074 684 0,'0'0'0'16,"-14"-7"0"-16,-9-1 0 0,23 8 93 0,0 0-93 16,-3 7 93-16,12 13-93 0,-9-20 54 0,0 0-54 15,1 19 55-15,6 2-55 0,-7-21 38 0,0 0-38 0,6 27 38 16,1 6-38-16,-7-33 8 0,0 0-8 0,5 34 9 15,0-2-9-15,-5-32 5 0,0 0-5 0,3 40 5 16,1 3-5-16,-4-43 22 0,0 0-22 0,2 37 22 16,-1-1-22-16,-1-36 2 0,0 0-2 0,0 31 3 15,0-2-3-15,0-29 2 0,0 0-2 0,0 21 3 16,0-2-3-16,0-19 11 0,0 0-11 0,0 8 11 16,2-8-11-16,-2 0-17 0,0 0 17 0,4-8-16 15,3-13 16-15,-7 21-74 0,0 0 74 0,7-24-74 0,0-7 74 16,-7 31-62-16,0 0 62 0,8-31-62 0,4 2 62 15,-12 29-22-15,0 0 22 0,13-25-22 0,1 1 22 0,-14 24 0 16,0 0 0-16,15-24 0 0,3 3 0 0,-18 21 45 16,0 0-45-16,17-19 45 0,4 0-45 0,-21 19 45 15,0 0-45-15,17-15 45 0,1 3-45 0,-18 12 37 16,0 0-37-16,14-12 37 0,-2 3-37 0,-12 9 35 16,0 0-35-16,7-8 36 0,-2 5-36 0,-5 3 14 15,0 0-14-15,5-4 15 0,2-1-15 0,-7 5 36 16,0 0-36-16,2 0 37 0,0-3-37 0,-2 3 19 0,0 0-19 15,0 0 20-15,0 0-20 0,0 0 18 0,0 0-18 16,0 0 18-16,-4 3-18 0,4-3 27 0,0 0-27 16,-12 9 27-16,-3-3-27 0,15-6 6 0,0 0-6 15,-16 9 7-15,-3 3-7 0,19-12 5 0,0 0-5 16,-18 8 5-16,3-1-5 0,15-7 7 0,0 0-7 16,-11 9 7-16,-1-6-7 0,12-3 0 0,0 0 0 0,-9 5 1 15,4 6-1-15,5-11 0 0,0 0 0 0,5 13 1 16,2 10-1-16,-7-23 18 0,0 0-18 0,16 24 19 15,5 0-19-15,-21-24 38 0,0 0-38 0,22 27 39 16,5 1-39-16,-27-28 31 0,0 0-31 0,26 30 31 16,3 6-31-16,-29-36 3 0,0 0-3 0,25 31 4 15,-1-2-4-15,-24-29 18 0,0 0-18 0,21 26 18 16,-4-2-18-16,-17-24 22 0,0 0-22 0,16 21 22 16,0-3-22-16,-16-18 13 0,0 0-13 0,12 12 14 15,-3-3-14-15,-9-9 10 0,0 0-10 0,7 7 11 0,-4-2-11 16,-3-5 26-16,0 0-26 0,2 3 26 0,-2-3-26 15,0 0-13-15,0 0 13 0,-2-8-12 0,-3-4 12 16,5 12-179-16,0 0 179 0,0-22-178 0,3-2 178 0,1-24-935 16</inkml:trace>
  <inkml:trace contextRef="#ctx0" brushRef="#br0" timeOffset="162892.29">19442 5074 785 0,'0'0'0'16,"5"4"0"-16,2-3 0 0,-7-1 126 0,0 0-126 0,9 0 126 15,3-1-126-15,-12 1 106 0,0 0-106 0,11 0 106 16,-3-4-106-16,-8 4 87 0,0 0-87 0,12 0 87 15,4 0-87-15,-16 0 42 0,0 0-42 0,19 0 42 16,2 0-42-16,-21 0 20 0,0 0-20 0,25 0 20 16,4 0-20-16,-29 0 42 0,0 0-42 0,30-3 42 15,-1-6-42-15,-29 9 32 0,0 0-32 0,25-3 32 16,1-4-32-16,-26 7 3 0,0 0-3 0,21-2 3 16,-4-1-3-16,-17 3 25 0,0 0-25 0,11-5 26 15,-4 3-26-15,-7 2-2 0,0 0 2 0,3-2-2 0,-1-1 2 16,-2 3-64-16,0 0 64 0,-4 0-64 0,-1-4 64 15,5 4-159-15,0 0 159 0,-12-3-158 0,-4 3 158 16,-12-2-878-16</inkml:trace>
  <inkml:trace contextRef="#ctx0" brushRef="#br0" timeOffset="163132.14">19477 5239 841 0,'0'0'0'0,"15"-16"0"0,6-6 0 0,-21 22 165 15,0 0-165-15,7 0 166 0,-7 10-166 0,0-10 134 0,0 0-134 16,4 9 134-16,3-2-134 0,-7-7 75 0,0 0-75 16,10 8 75-16,9-4-75 0,-19-4 42 0,0 0-42 15,21 5 42-15,5-2-42 0,-26-3 34 0,0 0-34 16,27 4 35-16,0-1-35 0,-27-3 22 0,0 0-22 16,25 9 22-16,-4-1-22 0,-21-8 28 0,0 0-28 15,19 7 28-15,-5 2-28 0,-14-9-136 0,0 0 136 0,10 7-136 16,-3-2 136-16,-7-5-129 0,0 0 129 0,18 8-956 15,-36-16 956-15</inkml:trace>
  <inkml:trace contextRef="#ctx0" brushRef="#br0" timeOffset="164018.21">20226 4901 303 0,'0'0'0'0,"0"0"0"0,31 9 0 0,-31-9 91 16,0 0-91-16,7 0 92 0,-2-5-92 0,-5 5 58 16,0 0-58-16,2-4 59 0,0-1-59 0,-2 5 62 15,0 0-62-15,5 0 63 0,0 5-63 0,-5-5 67 16,0 0-67-16,11 16 68 0,3 15-68 0,-14-31 52 15,0 0-52-15,15 35 52 0,3 13-52 0,-18-48 40 16,0 0-40-16,19 52 40 0,0 6-40 0,-19-58 35 0,0 0-35 16,19 63 36-16,1-1-36 0,-20-62 22 0,0 0-22 15,17 57 23-15,-5-2-23 0,-12-55 18 0,0 0-18 16,9 42 18-16,0-11-18 0,-9-31 35 0,0 0-35 16,5 26 35-16,2-11-35 0,-7-15 35 0,0 0-35 15,9 0 36-15,1-12-36 0,-10 12 14 0,0 0-14 16,14-24 15-16,2-12-15 0,-16 36 37 0,0 0-37 0,15-48 37 15,3-6-37-15,-18 54 20 0,0 0-20 0,21-59 20 16,3-4-20-16,-24 63 28 0,0 0-28 0,26-55 28 16,4-3-28-16,-30 58 21 0,0 0-21 0,26-48 21 15,-2 8-21-15,-24 40 10 0,0 0-10 0,23-35 10 16,-4 7-10-16,-19 28 18 0,0 0-18 0,17-24 18 16,-3 9-18-16,-14 15 8 0,0 0-8 0,13-16 8 15,-5 4-8-15,-8 12 1 0,0 0-1 0,9-12 1 16,-2-3-1-16,-7 15-46 0,0 0 46 0,5-12-45 0,0-4 45 15,-5 16-174-15,0 0 174 0,7-12-173 0,4 0 173 16,6-15-810-16</inkml:trace>
  <inkml:trace contextRef="#ctx0" brushRef="#br0" timeOffset="164769.16">21226 5228 841 0,'0'0'0'0,"-11"-1"0"16,-6-3 0-16,17 4 104 0,0 0-104 0,-9-3 104 15,6-1-104-15,3 4 81 0,0 0-81 0,-5 0 82 16,3 0-82-16,2 0 52 0,0 0-52 0,-9 4 52 16,-1 3-52-16,10-7 30 0,0 0-30 0,-18 17 30 15,-6 3-30-15,24-20 22 0,0 0-22 0,-25 28 22 16,-1 6-22-16,26-34 1 0,0 0-1 0,-26 40 2 15,2 2-2-15,24-42 2 0,0 0-2 0,-18 45 2 0,3 1-2 16,15-46 0-16,0 0 0 0,-9 43 0 0,6-7 0 16,3-36 0-16,0 0 0 0,5 31 0 0,9-4 0 15,-14-27 0-15,0 0 0 0,14 21 0 0,5-13 0 0,-19-8-2 16,0 0 2-16,22 4-1 0,3-9 1 0,-25 5 0 16,0 0 0-16,26-7 1 0,0-9-1 0,-26 16 15 15,0 0-15-15,21-12 15 0,0-3-15 0,-21 15 25 16,0 0-25-16,10-15 26 0,1 3-26 0,-11 12 13 15,0 0-13-15,0-9 14 0,-4-3-14 0,4 12 19 16,0 0-19-16,-8-10 20 0,-8-1-20 0,16 11 23 16,0 0-23-16,-19-10 24 0,-2 2-24 0,21 8 13 15,0 0-13-15,-21-11 14 0,2 6-14 0,19 5 10 0,0 0-10 16,-14-8 11-16,2 4-11 0,12 4 10 0,0 0-10 16,-6-3 10-16,5-2-10 0,1 5 0 0,0 0 0 15,7 0 0-15,8 1 0 0,-15-1 3 0,0 0-3 16,21 4 3-16,12 3-3 0,-33-7 28 0,0 0-28 15,35 1 28-15,-2 3-28 0,-33-4 11 0,0 0-11 16,35 0 11-16,-2-4-11 0,-33 4 12 0,0 0-12 0,32-1 13 16,-3-6-13-16,-29 7 9 0,0 0-9 0,26-7 10 15,-1 2-10-15,-25 5 38 0,0 0-38 0,17-7 39 16,-5 2-39-16,-12 5 5 0,0 0-5 0,9-4 5 16,-4-1-5-16,-5 5 18 0,0 0-18 0,4 0 19 15,-1 0-19-15,-3 0 9 0,0 0-9 0,0 0 9 16,0 0-9-16,0 0-45 0,0 0 45 0,0 0-44 15,-3 2 44-15,3-2-173 0,0 0 173 0,0 0-173 0,0 0 173 16,0 0-1039-16</inkml:trace>
  <inkml:trace contextRef="#ctx0" brushRef="#br0" timeOffset="165129.51">21822 5146 763 0,'0'0'0'15,"5"-1"0"-15,5 1 0 0,-10 0 157 0,0 0-157 16,13-4 157-16,4 4-157 0,-17 0 128 0,0 0-128 15,19 0 129-15,4 0-129 0,-23 0 116 0,0 0-116 16,26 0 117-16,2 0-117 0,-28 0 74 0,0 0-74 0,31 0 74 16,6 0-74-16,-37 0 40 0,0 0-40 0,29 0 41 15,3 0-41-15,-32 0 43 0,0 0-43 0,28 0 43 16,1 0-43-16,-29 0 4 0,0 0-4 0,19 0 4 16,1 4-4-16,-20-4 18 0,0 0-18 0,13 0 18 15,0 1-18-15,-13-1-57 0,0 0 57 0,8 2-57 16,-1 3 57-16,-7-5-130 0,0 0 130 0,18 4-1155 15,-36-8 1155-15</inkml:trace>
  <inkml:trace contextRef="#ctx0" brushRef="#br0" timeOffset="166105.07">22773 4732 91 0,'0'0'0'16,"0"0"0"-16,0 0 0 0,0 0 169 0,0 0-169 15,0 0 169-15,0 0-169 0,0 0 115 0,0 0-115 0,0 0 115 16,14 24-115-16,-14-24 80 0,0 0-80 0,12 24 81 16,4 12-81-16,-16-36 71 0,0 0-71 0,15 46 71 15,1 5-71-15,-16-51 53 0,0 0-53 0,17 60 53 16,1 5-53-16,-18-65 38 0,0 0-38 0,17 71 38 15,-1 4-38-15,-16-75 17 0,0 0-17 0,17 82 17 16,3 9-17-16,-20-91 21 0,0 0-21 0,17 72 21 16,0-9-21-16,-17-63 14 0,0 0-14 0,13 38 15 15,-5-21-15-15,-8-17 9 0,0 0-9 0,13 7 10 0,-1-19-10 16,-12 12 16-16,0 0-16 0,14-22 17 0,1-14-17 16,-15 36 14-16,0 0-14 0,18-48 15 0,-1-7-15 15,-17 55 9-15,0 0-9 0,19-63 9 0,1-4-9 0,-20 67 16 16,0 0-16-16,24-82 17 0,4-13-17 0,-28 95 22 15,0 0-22-15,26-79 23 0,0 1-23 0,-26 78 3 16,0 0-3-16,24-60 4 0,1 13-4 0,-25 47 32 16,0 0-32-16,17-36 33 0,-1 14-33 0,-16 22 9 15,0 0-9-15,16-17 9 0,-2 2-9 0,-14 15 5 16,0 0-5-16,12-9 6 0,-2 7-6 0,-10 2-1 0,0 0 1 16,7-1-1-16,-2 2 1 0,-5-1-175 0,0 0 175 15,6 12-175-15,1 7 175 0,5 12-778 0</inkml:trace>
  <inkml:trace contextRef="#ctx0" brushRef="#br0" timeOffset="167156.6">23665 5232 527 0,'0'0'0'0,"-2"-7"0"0,-1-2 0 0,3 9 65 16,0 0-65-16,-2-5 65 0,2 2-65 0,0 3 97 15,0 0-97-15,0 0 97 0,0 0-97 0,0 0 104 16,0 0-104-16,-4 3 105 0,-3 6-105 0,7-9 65 16,0 0-65-16,-10 12 65 0,-6 7-65 0,16-19 34 15,0 0-34-15,-12 29 35 0,-5 10-35 0,17-39 35 16,0 0-35-16,-13 43 36 0,-2 0-36 0,15-43 2 16,0 0-2-16,-9 44 3 0,4 3-3 0,5-47 1 0,0 0-1 15,0 43 1-15,0-7-1 0,0-36 3 0,0 0-3 16,5 30 3-16,4-2-3 0,-9-28 1 0,0 0-1 15,12 15 2-15,2-6-2 0,-14-9 4 0,0 0-4 16,16-4 5-16,-1-13-5 0,-15 17 6 0,0 0-6 16,16-27 7-16,-2-11-7 0,-14 38 3 0,0 0-3 15,9-39 3-15,-2-4-3 0,-7 43 6 0,0 0-6 0,1-41 6 16,-2 1-6-16,1 40 32 0,0 0-32 0,-7-34 32 16,-4 2-32-16,11 32 3 0,0 0-3 0,-9-23 4 15,1 6-4-15,8 17 26 0,0 0-26 0,-7-12 26 16,2 5-26-16,5 7 21 0,0 0-21 0,-7 4 21 15,3 8-21-15,4-12 4 0,0 0-4 0,0 19 4 16,4 8-4-16,-4-27 8 0,0 0-8 0,10 26 9 16,7 1-9-16,-17-27 14 0,0 0-14 0,25 22 15 15,4-1-15-15,-29-21 3 0,0 0-3 0,35 12 4 0,4-5-4 16,-39-7 2-16,0 0-2 0,38 0 3 0,0-4-3 16,-38 4 1-16,0 0-1 0,39-8 2 0,1-8-2 15,-40 16 24-15,0 0-24 0,35-15 25 0,-2-6-25 16,-33 21 6-16,0 0-6 0,31-18 6 0,0-6-6 0,-31 24 5 15,0 0-5-15,28-24 5 0,0-2-5 0,-28 26 13 16,0 0-13-16,24-24 14 0,-1 0-14 0,-23 24 14 16,0 0-14-16,18-21 15 0,-3-1-15 0,-15 22 15 15,0 0-15-15,9-17 15 0,-6 2-15 0,-3 15 40 16,0 0-40-16,-7-12 40 0,-5 0-40 0,12 12 36 16,0 0-36-16,-21-12 37 0,-5 5-37 0,26 7 23 15,0 0-23-15,-29-5 24 0,-4 1-24 0,33 4 36 0,0 0-36 16,-27 0 36-16,0 0-36 0,27 0 7 0,0 0-7 15,-21 4 7-15,3 1-7 0,18-5 5 0,0 0-5 16,-14 8 6-16,2 3-6 0,12-11 1 0,0 0-1 16,-3 20 1-16,6 7-1 0,-3-27 2 0,0 0-2 15,10 28 2-15,8 3-2 0,-18-31-1 0,0 0 1 16,21 31 0-16,5-2 0 0,-26-29-4 0,0 0 4 0,28 27-4 16,5 1 4-16,-33-28-3 0,0 0 3 0,33 27-3 15,0 4 3-15,-33-31-2 0,0 0 2 0,30 27-2 16,-2 2 2-16,-28-29-2 0,0 0 2 0,21 24-1 15,-6-1 1-15,-15-23 1 0,0 0-1 0,7 20 1 16,-3-1-1-16,-4-19 10 0,0 0-10 0,-4 21 11 16,-6 1-11-16,10-22 9 0,0 0-9 0,-18 20 10 15,-6-1-10-15,24-19 25 0,0 0-25 0,-31 12 26 16,-6-8-26-16,37-4 12 0,0 0-12 0,-37 1 12 0,1-6-12 16,36 5 10-16,0 0-10 0,-33-7 10 0,1-5-10 15,32 12 4-15,0 0-4 0,-24-12 5 0,5-5-5 16,19 17-5-16,0 0 5 0,-7-19-5 0,3-5 5 0,4 24-141 15,0 0 141-15,9-25-141 0,8-4 141 0,-17 29-149 16,0 0 149-16,27-28-148 0,6 4 148 0,26-31-1115 16</inkml:trace>
  <inkml:trace contextRef="#ctx0" brushRef="#br0" timeOffset="167681.28">24442 5204 830 0,'0'0'0'16,"9"-6"0"-16,4-3 0 0,-13 9 136 0,0 0-136 0,16-8 137 15,2-1-137-15,-18 9 99 0,0 0-99 0,20-7 99 16,5 0-99-16,-25 7 75 0,0 0-75 0,24-1 76 15,6 1-76-15,-30 0 61 0,0 0-61 0,30 1 61 16,1 10-61-16,-31-11 44 0,0 0-44 0,29 12 45 16,-1 3-45-16,-28-15 43 0,0 0-43 0,23 12 43 15,-9 3-43-15,-14-15 35 0,0 0-35 0,10 17 36 16,-4 6-36-16,-6-23 39 0,0 0-39 0,-4 24 39 16,-8 7-39-16,12-31 15 0,0 0-15 0,-19 29 16 0,-6 2-16 15,25-31 21-15,0 0-21 0,-29 30 21 0,-6-1-21 16,35-29 39-16,0 0-39 0,-30 28 39 0,2-4-39 0,28-24 2 15,0 0-2-15,-26 26 2 0,2 1-2 0,24-27 3 16,0 0-3-16,-19 24 4 0,3-5-4 0,16-19 0 16,0 0 0-16,-7 24 1 0,9 0-1 0,-2-24 0 15,0 0 0-15,9 20 0 0,3-1 0 0,-12-19 1 16,0 0-1-16,22 16 2 0,8-8-2 0,-30-8 0 16,0 0 0-16,33 4 0 0,5-3 0 0,-38-1 0 15,0 0 0-15,41-1 0 0,0-3 0 0,-41 4 9 0,0 0-9 16,33-5 9-16,-5 2-9 0,-28 3 3 0,0 0-3 15,23-4 4-15,-4 1-4 0,-19 3 7 0,0 0-7 16,12-4 8-16,-5 1-8 0,-7 3-152 0,0 0 152 16,0-5-152-16,0 0 152 0,0 5-124 0,0 0 124 15,0-11-1128-15,0 22 1128 0</inkml:trace>
  <inkml:trace contextRef="#ctx0" brushRef="#br0" timeOffset="171389.99">26992 1552 259 0,'0'0'0'0,"0"0"97"0,0 0-97 0,0 0 98 16,7 19-98-16,-7-19 80 0,0 0-80 0,5 17 80 15,1 5-80-15,-6-22 50 0,0 0-50 0,5 33 51 16,2 13-51-16,-7-46 40 0,0 0-40 0,3 48 40 16,-3 4-40-16,0-52 34 0,0 0-34 0,-1 54 34 0,-1 5-34 15,2-59 22-15,0 0-22 0,-2 48 22 0,-1-9-22 16,3-39 18-16,0 0-18 0,-4 34 18 0,1-8-18 0,3-26 10 16,0 0-10-16,-4 19 10 0,2-7-10 0,2-12 1 15,0 0-1-15,-5 0 2 0,2-12-2 0,3 12-39 16,0 0 39-16,-7-24-39 0,0-10 39 0,7 34-106 15,0 0 106-15,-7-40-105 0,0-8 105 0,-7-39-422 16</inkml:trace>
  <inkml:trace contextRef="#ctx0" brushRef="#br0" timeOffset="171720.19">26963 1717 348 0,'3'5'0'0,"-3"-5"9"16,0 0-9-16,19 12 10 0,14 10-10 0,-33-22 64 0,0 0-64 15,35 15 64-15,5-3-64 0,-40-12 72 0,0 0-72 16,39 2 73-16,1-4-73 0,-40 2 61 0,0 0-61 0,38-12 62 15,0-6-62-15,-38 18 82 0,0 0-82 0,35-21 82 16,0-10-82-16,-35 31 85 0,0 0-85 0,31-31 86 16,-3-1-86-16,-28 32 64 0,0 0-64 0,23-35 65 15,-6-4-65-15,-17 39 49 0,0 0-49 0,13-31 50 16,-8 6-50-16,-5 25 32 0,0 0-32 0,3-19 33 16,-1 7-33-16,-2 12 23 0,0 0-23 0,0 3 24 15,0 11-24-15,0-14 16 0,0 0-16 0,0 31 17 16,2 8-17-16,-2-39 18 0,0 0-18 0,3 51 18 15,4 11-18-15,-7-62 8 0,0 0-8 0,7 67 9 16,0 5-9-16,-7-72 9 0,0 0-9 0,7 79 10 16,-2 6-10-16,-5-85 1 0,0 0-1 0,6 55 1 15,-3-15-1-15,-3-40 0 0,0 0 0 0,2 32 1 0,1-10-1 16,-3-22-47-16,0 0 47 0,0 18-47 0,0-6 47 16,0-12-146-16,0 0 146 0,-5 0-146 0,-4-6 146 0,-5 3-774 15</inkml:trace>
  <inkml:trace contextRef="#ctx0" brushRef="#br0" timeOffset="172275.55">27829 1871 718 0,'0'0'0'0,"0"0"102"0,0 0-102 0,15-12 102 16,11-12-102-16,-26 24 125 0,0 0-125 0,23-23 126 15,0 3-126-15,-23 20 99 0,0 0-99 0,19-24 99 16,0 0-99-16,-19 24 81 0,0 0-81 0,14-26 81 16,-2 1-81-16,-12 25 70 0,0 0-70 0,11-28 70 15,-3 6-70-15,-8 22 33 0,0 0-33 0,7-24 33 16,-3 5-33-16,-4 19 35 0,0 0-35 0,3-17 35 0,1 2-35 16,-4 15 13-16,0 0-13 0,1-16 14 0,1 8-14 15,-2 8 19-15,0 0-19 0,2-7 20 0,-2 3-20 0,0 4 8 16,0 0-8-16,0 0 9 0,2 7-9 0,-2-7 16 15,0 0-16-15,1 21 17 0,3 13-17 0,-4-34 3 16,0 0-3-16,2 39 4 0,1 9-4 0,-3-48 2 16,0 0-2-16,2 50 3 0,1 7-3 0,-3-57 5 15,0 0-5-15,4 54 5 0,1 1-5 0,-5-55 0 16,0 0 0-16,5 52 1 0,0-4-1 0,-5-48 2 16,0 0-2-16,6 37 2 0,1-8-2 0,-7-29 0 15,0 0 0-15,5 23 0 0,0-8 0 0,-5-15-44 0,0 0 44 16,2 12-44-16,0-3 44 0,-2-9-145 0,0 0 145 15,-2-4-144-15,0-8 144 0,2 12-142 0,0 0 142 0,-3-20-142 16,-3-8 142-16,-2-18-873 0</inkml:trace>
  <inkml:trace contextRef="#ctx0" brushRef="#br0" timeOffset="173041.63">28665 1771 494 0,'0'0'0'0,"0"0"83"0,0 0-83 0,0 0 84 0,21-3-84 16,-21 3 122-16,0 0-122 0,12-3 122 0,3 3-122 15,-15 0 89-15,0 0-89 0,20-4 89 0,4 2-89 16,-24 2 76-16,0 0-76 0,30-3 76 0,5 0-76 0,-35 3 57 15,0 0-57-15,36 0 58 0,4 0-58 0,-40 0 26 16,0 0-26-16,40 0 26 0,4 3-26 0,-44-3 19 16,0 0-19-16,43 0 20 0,3 0-20 0,-46 0 34 15,0 0-34-15,43 0 35 0,2 0-35 0,-45 0 35 16,0 0-35-16,42 0 35 0,0 0-35 0,-42 0 7 16,0 0-7-16,37-3 8 0,-6-1-8 0,-31 4 21 15,0 0-21-15,26-5 21 0,-7-2-21 0,-19 7 22 0,0 0-22 16,16-5 23-16,-6-2-23 0,-10 7 0 0,0 0 0 15,6-8 0-15,-5-3 0 0,-1 11-67 0,0 0 67 16,-3-8-67-16,-4 3 67 0,7 5-166 0,0 0 166 16,-14-7-166-16,-7-2 166 0,-14-3-811 0</inkml:trace>
  <inkml:trace contextRef="#ctx0" brushRef="#br0" timeOffset="173416.63">28788 2004 505 0,'0'0'0'0,"0"0"96"16,0 0-96-16,11 0 96 0,6 0-96 0,-17 0 97 16,0 0-97-16,25 4 97 0,4-2-97 0,-29-2 74 15,0 0-74-15,33 3 74 0,6 0-74 0,-39-3 36 16,0 0-36-16,43 4 37 0,6-1-37 0,-49-3 18 16,0 0-18-16,54 0 19 0,7 0-19 0,-61 0 36 15,0 0-36-15,59 0 36 0,4 0-36 0,-63 0 18 16,0 0-18-16,52 2 19 0,-3 1-19 0,-49-3 11 15,0 0-11-15,37 0 11 0,-8 4-11 0,-29-4 5 0,0 0-5 16,23 0 6-16,-9 3-6 0,-14-3-136 0,0 0 136 16,10 2-135-16,-5 1 135 0,11 1-672 0</inkml:trace>
  <inkml:trace contextRef="#ctx0" brushRef="#br0" timeOffset="173807.12">29869 1626 774 0,'0'0'0'15,"0"0"57"-15,0 0-57 0,3-4 58 0,2-3-58 0,-5 7 68 16,0 0-68-16,4-1 69 0,-1-3-69 0,-3 4 66 16,0 0-66-16,0 0 67 0,2 5-67 0,-2-5 32 15,0 0-32-15,0 16 33 0,2 11-33 0,-2-27 40 16,0 0-40-16,0 36 40 0,1 11-40 0,-1-47 4 16,0 0-4-16,0 51 5 0,2 0-5 0,-2-51 11 15,0 0-11-15,2 52 11 0,0 3-11 0,-2-55 3 16,0 0-3-16,1 46 4 0,1-7-4 0,-2-39-1 0,0 0 1 15,2 33 0-15,0-6 0 0,-2-27-33 0,0 0 33 16,1 19-32-16,-1-7 32 0,0-12-97 0,0 0 97 16,2-3-97-16,0-13 97 0,-2 16-170 0,0 0 170 15,2-24-169-15,-1-7 169 0,3-25-455 0</inkml:trace>
  <inkml:trace contextRef="#ctx0" brushRef="#br0" timeOffset="174183.04">29968 1811 214 0,'0'0'0'0,"0"0"64"0,0 0-64 0,17 0 65 16,15 0-65-16,-32 0 88 0,0 0-88 0,29 0 88 15,4-7-88-15,-33 7 127 0,0 0-127 0,30-9 127 16,-2-1-127-16,-28 10 119 0,0 0-119 0,28-14 119 16,0-4-119-16,-28 18 93 0,0 0-93 0,24-21 93 0,-3-6-93 15,-21 27 70-15,0 0-70 0,17-26 71 0,-3 0-71 16,-14 26 56-16,0 0-56 0,12-22 56 0,1-2-56 15,-13 24 24-15,0 0-24 0,7-16 25 0,-4 1-25 16,-3 15 28-16,0 0-28 0,2-8 28 0,0 4-28 0,-2 4 13 16,0 0-13-16,1 9 14 0,3 13-14 0,-4-22 10 15,0 0-10-15,5 32 11 0,4 15-11 0,-9-47 26 16,0 0-26-16,7 48 26 0,1 10-26 0,-8-58 0 16,0 0 0-16,7 55 0 0,-1 0 0 0,-6-55 3 15,0 0-3-15,8 51 3 0,1-3-3 0,-9-48 19 16,0 0-19-16,7 39 20 0,-2-11-20 0,-5-28 0 0,0 0 0 15,4 20 1-15,-3-6-1 0,-1-14-4 0,0 0 4 16,0 12-4-16,0-7 4 0,0-5-89 0,0 0 89 16,-3-3-89-16,-4-11 89 0,7 14-93 0,0 0 93 15,-4-19-92-15,3-5 92 0,-4-19-915 0</inkml:trace>
  <inkml:trace contextRef="#ctx0" brushRef="#br0" timeOffset="174708.37">30602 1614 651 0,'0'0'0'0,"0"0"55"16,0 0-55-16,16-7 56 0,10-2-56 0,-26 9 95 16,0 0-95-16,24-3 96 0,2-4-96 0,-26 7 71 15,0 0-71-15,28 0 71 0,2 7-71 0,-30-7 32 16,0 0-32-16,29 8 33 0,3 4-33 0,-32-12 18 16,0 0-18-16,28 19 19 0,-1 0-19 0,-27-19 19 15,0 0-19-15,21 24 20 0,-5 0-20 0,-16-24 8 16,0 0-8-16,11 24 8 0,-8 0-8 0,-3-24 16 15,0 0-16-15,-5 28 17 0,-9 6-17 0,14-34 22 0,0 0-22 16,-19 29 23-16,-7 5-23 0,26-34 0 0,0 0 0 16,-28 33 1-16,-2-2-1 0,30-31 9 0,0 0-9 15,-30 30 10-15,-1 0-10 0,31-30 8 0,0 0-8 16,-26 30 9-16,2 5-9 0,24-35 3 0,0 0-3 16,-16 32 3-16,5-1-3 0,11-31 6 0,0 0-6 15,0 33 7-15,7-3-7 0,-7-30 13 0,0 0-13 0,18 24 13 16,8-5-13-16,-26-19 8 0,0 0-8 0,31 12 9 15,9-7-9-15,-40-5 3 0,0 0-3 0,40 4 4 16,6-9-4-16,-46 5 7 0,0 0-7 0,40-7 7 16,-4-2-7-16,-36 9 0 0,0 0 0 0,28-7 1 15,-5-1-1-15,-23 8-109 0,0 0 109 0,16-7-109 16,-8 2 109-16,-8 5-131 0,0 0 131 0,2-4-130 16,-5 1 130-16,1-6-637 0</inkml:trace>
  <inkml:trace contextRef="#ctx0" brushRef="#br0" timeOffset="176704.23">27269 2847 606 0,'0'0'0'15,"0"0"0"-15,0 0 0 0,0 0 106 0,0 0-106 0,0 0 107 16,0 0-107-16,0 0 71 0,0 0-71 0,0 0 71 15,0 0-71-15,0 0 64 0,0 0-64 0,0 0 65 16,0 0-65-16,0 0 29 0,0 0-29 0,0 0 29 16,19 7-29-16,-19-7 25 0,0 0-25 0,16 15 26 15,7 6-26-15,-23-21 24 0,0 0-24 0,17 31 25 16,2 10-25-16,-19-41 15 0,0 0-15 0,20 50 15 16,-3 6-15-16,-17-56 46 0,0 0-46 0,16 62 47 15,-1 1-47-15,-15-63 22 0,0 0-22 0,11 60 23 16,-3-2-23-16,-8-58 5 0,0 0-5 0,7 47 6 15,-3-8-6-15,-4-39 18 0,0 0-18 0,2 28 18 16,-1-8-18-16,-1-20 13 0,0 0-13 0,2 19 14 0,-2-7-14 16,0-12-1-16,0 0 1 0,0 2-1 0,0-4 1 15,0 2-84-15,0 0 84 0,-5-10-84 0,-2-4 84 16,7 14-164-16,0 0 164 0,-11-15-164 0,-1-4 164 0,-10-17-643 16</inkml:trace>
  <inkml:trace contextRef="#ctx0" brushRef="#br0" timeOffset="177350.29">27060 3627 707 0,'0'0'0'0,"9"0"0"0,5-2 0 0,-14 2 56 16,0 0-56-16,12 2 56 0,0 1-56 0,-12-3 64 16,0 0-64-16,19 7 65 0,6-2-65 0,-25-5 42 0,0 0-42 15,31 7 43-15,8-4-43 0,-39-3 9 0,0 0-9 16,47 0 9-16,12-1-9 0,-59 1 37 0,0 0-37 15,59-5 37-15,7-2-37 0,-66 7 35 0,0 0-35 16,63-12 36-16,-2-4-36 0,-61 16 7 0,0 0-7 16,54-17 8-16,-4-2-8 0,-50 19 21 0,0 0-21 0,42-17 21 15,-9-2-21-15,-33 19 1 0,0 0-1 0,25-15 1 16,-11-1-1-16,-14 16-124 0,0 0 124 0,7-12-124 16,-7-3 124-16,0 15-123 0,0 0 123 0,-11-15-123 15,-6-2 123-15,-11-19-480 0</inkml:trace>
  <inkml:trace contextRef="#ctx0" brushRef="#br0" timeOffset="177650.23">26982 2832 359 0,'0'0'0'0,"14"0"0"0,5 0 0 0,-19 0 86 16,0 0-86-16,24 0 86 0,6 3-86 0,-30-3 77 16,0 0-77-16,31 4 77 0,6-1-77 0,-37-3 67 15,0 0-67-15,43 9 67 0,8-2-67 0,-51-7 52 16,0 0-52-16,59 5 52 0,9 3-52 0,-68-8 66 16,0 0-66-16,65 7 67 0,1-2-67 0,-66-5 35 0,0 0-35 15,59 4 36-15,-3-1-36 0,-56-3 10 0,0 0-10 16,47 3 11-16,-9-3-11 0,-38 0-2 0,0 0 2 0,31 4-1 15,-6-4 1-15,-25 0-121 0,0 0 121 0,19 0-120 16,-3 2 120-16,19 1-588 0</inkml:trace>
  <inkml:trace contextRef="#ctx0" brushRef="#br0" timeOffset="178580.75">27973 3245 987 0,'0'0'0'0,"2"3"0"15,0 6 0-15,-2-9 108 0,0 0-108 0,1 7 108 16,-1-4-108-16,0-3 84 0,0 0-84 0,0 9 84 16,0 6-84-16,0-15 66 0,0 0-66 0,0 24 66 15,0 12-66-15,0-36-2 0,0 0 2 0,4 43-2 16,1 5 2-16,-5-48-14 0,0 0 14 0,7 49-13 15,0 4 13-15,-7-53-4 0,0 0 4 0,7 47-4 16,-2-1 4-16,-5-46-9 0,0 0 9 0,4 36-8 16,-4-9 8-16,0-27-8 0,0 0 8 0,0 24-8 15,-2-8 8-15,2-16-78 0,0 0 78 0,-9 3-77 16,-5-10 77-16,14 7-150 0,0 0 150 0,-10-15-150 0,1-14 150 16,-10-14-635-16</inkml:trace>
  <inkml:trace contextRef="#ctx0" brushRef="#br0" timeOffset="178866.51">27870 3299 337 0,'0'0'0'0,"11"4"0"0,6 8 0 0,-17-12 33 15,0 0-33-15,21 8 33 0,7-1-33 0,-28-7 64 16,0 0-64-16,28 12 65 0,3-3-65 0,-31-9 53 16,0 0-53-16,33 15 54 0,2 1-54 0,-35-16 19 15,0 0-19-15,35 15 20 0,0 2-20 0,-35-17 22 16,0 0-22-16,31 19 23 0,-1 0-23 0,-30-19 24 0,0 0-24 15,22 14 25-15,-6-1-25 0,-16-13 31 0,0 0-31 16,9 12 31-16,-6 0-31 0,-3-12 42 0,0 0-42 0,-12 17 43 16,-9 2-43-16,21-19 39 0,0 0-39 0,-26 19 40 15,-2 2-40-15,28-21 10 0,0 0-10 0,-33 15 10 16,-3 2-10-16,36-17 0 0,0 0 0 0,-28 12 1 16,3-1-1-16,25-11-17 0,0 0 17 0,-19 8-17 15,3-1 17-15,16-7-143 0,0 0 143 0,-10 3-142 16,3 3 142-16,-10 0-430 0</inkml:trace>
  <inkml:trace contextRef="#ctx0" brushRef="#br0" timeOffset="179196.74">28306 3512 427 0,'0'0'0'0,"12"0"0"0,9-4 0 16,-21 4 70-16,0 0-70 0,24-8 71 0,4-1-71 15,-28 9 99-15,0 0-99 0,25-12 100 0,-3 2-100 0,-22 10 121 16,0 0-121-16,21-12 121 0,0-5-121 0,-21 17 109 16,0 0-109-16,14-15 110 0,-4-1-110 0,-10 16 79 15,0 0-79-15,9-15 80 0,-4-1-80 0,-5 16 44 16,0 0-44-16,4-8 44 0,-2 1-44 0,-2 7 43 16,0 0-43-16,0-5 44 0,0 1-44 0,0 4 39 15,0 0-39-15,-4 16 40 0,1 11-40 0,3-27 9 16,0 0-9-16,-2 36 9 0,0 7-9 0,2-43 21 0,0 0-21 15,0 48 21-15,0 3-21 0,0-51 8 0,0 0-8 16,0 47 8-16,2-5-8 0,-2-42 1 0,0 0-1 16,0 36 1-16,2-12-1 0,-2-24-79 0,0 0 79 0,0 19-79 15,0-7 79-15,0-12-142 0,0 0 142 0,-4 2-141 16,-1-11 141-16,-4 4-864 0</inkml:trace>
  <inkml:trace contextRef="#ctx0" brushRef="#br0" timeOffset="179543.11">28860 3114 774 0,'0'0'0'0,"10"0"0"0,9 4 0 0,-19-4 96 15,0 0-96-15,18 3 97 0,3-3-97 0,-21 0 66 16,0 0-66-16,21 0 66 0,1 0-66 0,-22 0 52 16,0 0-52-16,25 0 53 0,-1 0-53 0,-24 0 19 15,0 0-19-15,24 0 20 0,3 0-20 0,-27 0 10 16,0 0-10-16,24 0 11 0,0 0-11 0,-24 0 28 0,0 0-28 15,18 0 28-15,-4 0-28 0,-14 0 1 0,0 0-1 16,8 0 2-16,-2 0-2 0,-6 0-142 0,0 0 142 16,0 0-142-16,-7 0 142 0,0 0-684 0</inkml:trace>
  <inkml:trace contextRef="#ctx0" brushRef="#br0" timeOffset="179768.8">28822 3346 348 0,'0'0'0'0,"10"0"0"16,6 0 0-16,-16 0 141 0,0 0-141 0,15-4 141 15,4 4-141-15,-19 0 132 0,0 0-132 0,25-3 133 16,3 3-133-16,-28 0 90 0,0 0-90 0,28 0 90 16,1 0-90-16,-29 0 52 0,0 0-52 0,28 0 53 0,-2 0-53 15,-26 0 9-15,0 0-9 0,21 0 10 0,-3 0-10 16,-18 0-47-16,0 0 47 0,14 0-47 0,-2-4 47 15,-12 4-101-15,0 0 101 0,26-1-656 0,-52 2 656 16</inkml:trace>
  <inkml:trace contextRef="#ctx0" brushRef="#br0" timeOffset="180112.55">29658 2881 830 0,'-21'6'0'0,"-14"4"0"0,35-10 41 0,0 0-41 0,-7 20 41 16,16 4-41-16,-9-24 45 0,0 0-45 0,3 36 46 15,4 11-46-15,-7-47 49 0,0 0-49 0,4 58 49 16,-1 5-49-16,-3-63 6 0,0 0-6 0,2 84 7 16,0 17-7-16,-2-101 12 0,0 0-12 0,1 88 13 15,-1-10-13-15,0-78 17 0,0 0-17 0,0 55 17 16,2-24-17-16,-2-31 1 0,0 0-1 0,0 28 1 16,-2-13-1-16,2-15-5 0,0 0 5 0,-1 14-4 15,1-7 4-15,0-7-151 0,0 0 151 0,-4 5-151 16,-1-2 151-16,-4 7-551 0</inkml:trace>
  <inkml:trace contextRef="#ctx0" brushRef="#br0" timeOffset="180384.28">29372 3800 382 0,'0'0'0'0,"7"-4"0"0,7-1 0 0,-14 5 105 16,0 0-105-16,14-3 105 0,3-6-105 0,-17 9 87 0,0 0-87 16,25-8 88-16,4-3-88 0,-29 11 60 0,0 0-60 15,35-12 60-15,3-5-60 0,-38 17 52 0,0 0-52 0,42-14 52 16,4 2-52-16,-46 12 48 0,0 0-48 0,40-8 49 16,0 1-49-16,-40 7 20 0,0 0-20 0,31-5 20 15,-5 5-20-15,-26 0-19 0,0 0 19 0,18-3-18 16,-6-3 18-16,-12 6-145 0,0 0 145 0,2-3-144 15,-9 0 144-15,1-6-506 0</inkml:trace>
  <inkml:trace contextRef="#ctx0" brushRef="#br0" timeOffset="180668.27">29302 2791 617 0,'0'0'0'0,"7"8"0"0,7 8 0 0,-14-16 153 15,0 0-153-15,9 8 153 0,0-4-153 0,-9-4 126 16,0 0-126-16,14 5 126 0,5-2-126 0,-19-3 97 16,0 0-97-16,24 0 98 0,6 4-98 0,-30-4 55 15,0 0-55-15,31 0 55 0,4 0-55 0,-35 0 17 16,0 0-17-16,35-4 17 0,0 4-17 0,-35 0 32 15,0 0-32-15,33-3 33 0,-2 1-33 0,-31 2-61 16,0 0 61-16,30 0-61 0,-2 0 61 0,-28 0-174 16,0 0 174-16,22 5-174 0,-4 2 174 0,22 9-729 0</inkml:trace>
  <inkml:trace contextRef="#ctx0" brushRef="#br0" timeOffset="181133.28">30146 3496 147 0,'0'0'0'0,"3"-5"0"0,2-8 0 16,-5 13 119-16,0 0-119 0,5-14 119 0,2-1-119 16,-7 15 135-16,0 0-135 0,6-16 135 0,-3 1-135 0,-3 15 108 15,0 0-108-15,2-12 109 0,0 0-109 0,-2 12 99 16,0 0-99-16,1-9 100 0,-1 6-100 0,0 3 97 16,0 0-97-16,0 0 98 0,0 0-98 0,0 0 56 15,0 0-56-15,0 12 56 0,2 7-56 0,-2-19 42 16,0 0-42-16,2 32 43 0,0 8-43 0,-2-40 41 15,0 0-41-15,1 42 42 0,1 10-42 0,-2-52 8 16,0 0-8-16,2 51 9 0,-2 7-9 0,0-58 13 16,0 0-13-16,0 55 13 0,2-7-13 0,-2-48 4 0,0 0-4 15,0 43 4-15,1-4-4 0,-1-39 6 0,0 0-6 16,-1 30 7-16,-1-5-7 0,2-25 7 0,0 0-7 16,-2 17 7-16,2-5-7 0,0-12-10 0,0 0 10 0,-2 11-10 15,2-6 10-15,0-5-97 0,0 0 97 0,-5 0-96 16,-2-5 96-16,7 5-156 0,0 0 156 0,-7-14-156 15,-2-3 156-15,-6-11-726 0</inkml:trace>
  <inkml:trace contextRef="#ctx0" brushRef="#br0" timeOffset="182064.08">30147 3425 102 0,'0'0'0'0,"0"0"0"0,0 0 0 0,0 0 97 0,0 0-97 15,0 0 98-15,0 0-98 0,0 0 128 0,0 0-128 0,0 0 129 16,0 0-129-16,0 0 110 0,0 0-110 0,0 0 110 15,0 0-110-15,0 0 99 0,0 0-99 0,0 0 99 16,0 0-99-16,0 0 70 0,0 0-70 0,0 0 71 16,0 0-71-16,0 0 45 0,0 0-45 0,0 0 45 15,0 0-45-15,0 0 42 0,0 0-42 0,0 0 43 16,-8 15-43-16,8-15 34 0,0 0-34 0,-7 14 35 16,-2 1-35-16,9-15 14 0,0 0-14 0,-14 22 15 15,-2 2-15-15,16-24 13 0,0 0-13 0,-15 21 13 16,-1 1-13-16,16-22 16 0,0 0-16 0,-16 17 17 15,1-1-17-15,15-16 8 0,0 0-8 0,-13 15 8 16,5-6-8-16,8-9 1 0,0 0-1 0,-7 7 1 0,3-2-1 16,4-5-79-16,0 0 79 0,-3 7-79 0,1 1 79 15,2-8-136-15,0 0 136 0,-2 9-136 0,2 4 136 0,-2 11-681 16</inkml:trace>
  <inkml:trace contextRef="#ctx0" brushRef="#br0" timeOffset="182350.09">29938 4129 180 0,'0'0'0'0,"2"-7"0"15,1-5 0-15,-3 12 106 0,0 0-106 0,6 0 106 16,2 8-106-16,-8-8 95 0,0 0-95 0,16 4 95 16,5 3-95-16,-21-7 70 0,0 0-70 0,31 5 71 15,9-5-71-15,-40 0 47 0,0 0-47 0,44 0 48 16,3 0-48-16,-47 0 13 0,0 0-13 0,45 0 13 16,-1-4-13-16,-44 4-142 0,0 0 142 0,40 0-142 15,-4-1 142-15,41-1-325 0</inkml:trace>
  <inkml:trace contextRef="#ctx0" brushRef="#br0" timeOffset="183895.9">30658 3272 774 0,'0'0'0'16,"15"0"0"-16,12 0 0 0,-27 0 91 0,0 0-91 15,22 0 91-15,4-5-91 0,-26 5 70 0,0 0-70 0,33-3 70 16,6-4-70-16,-39 7-6 0,0 0 6 0,43-5-6 16,4-6 6-16,-47 11-48 0,0 0 48 0,51-5-47 15,3 2 47-15,-54 3-35 0,0 0 35 0,50 0-34 16,-1 0 34-16,-49 0-2 0,0 0 2 0,38 3-1 16,-4 1 1-16,-34-4 0 0,0 0 0 0,24 1 0 15,-8 3 0-15,-16-4 2 0,0 0-2 0,12 3 2 16,-7 1-2-16,-5-4-19 0,0 0 19 0,-2 5-18 15,-8 5 18-15,10-10-135 0,0 0 135 0,-18 9-134 16,-4-1 134-16,-18 11-368 0</inkml:trace>
  <inkml:trace contextRef="#ctx0" brushRef="#br0" timeOffset="184181.06">30665 3469 393 0,'0'0'0'0,"12"0"0"0,11 0 0 0,-23 0 33 16,0 0-33-16,24 4 34 0,4-1-34 0,-28-3 39 15,0 0-39-15,31 5 40 0,2-1-40 0,-33-4 42 0,0 0-42 16,37 6 43-16,3-1-43 0,-40-5 36 0,0 0-36 15,42 7 37-15,3-5-37 0,-45-2 39 0,0 0-39 16,40 0 39-16,-2-2-39 0,-38 2 0 0,0 0 0 16,32-3 0-16,-6 3 0 0,-26 0-130 0,0 0 130 0,23-4-129 15,-4-1 129-15,22-7-295 0</inkml:trace>
  <inkml:trace contextRef="#ctx0" brushRef="#br0" timeOffset="185141.48">31625 2957 169 0,'0'0'0'16,"0"0"0"-16,3 0 0 0,-3 0 121 0,0 0-121 0,2-4 122 15,0-4-122-15,-2 8 120 0,0 0-120 0,1-4 120 16,1-4-120-16,-2 8 105 0,0 0-105 0,2-4 106 16,-2 1-106-16,0 3 86 0,0 0-86 0,0 0 86 15,0 0-86-15,0 0 77 0,0 0-77 0,2 12 77 16,-1 12-77-16,-1-24 56 0,0 0-56 0,2 38 57 15,1 13-57-15,-3-51 40 0,0 0-40 0,2 55 41 16,2 8-41-16,-4-63 41 0,0 0-41 0,1 71 41 16,-1 7-41-16,0-78 25 0,0 0-25 0,-1 91 26 15,-5 8-26-15,6-99 9 0,0 0-9 0,-5 83 10 16,-2-13-10-16,7-70 29 0,0 0-29 0,-5 44 29 16,0-16-29-16,5-28 10 0,0 0-10 0,-4 22 11 0,3-8-11 15,1-14 0-15,0 0 0 0,-4 10 0 0,2-5 0 16,2-5-54-16,0 0 54 0,-3 4-53 0,-1-9 53 15,4 5-142-15,0 0 142 0,-3-7-141 0,-1-9 141 0,-3-4-823 16</inkml:trace>
  <inkml:trace contextRef="#ctx0" brushRef="#br0" timeOffset="185397.41">31313 3824 852 0,'0'0'0'0,"12"-5"0"0,9-2 0 0,-21 7 111 15,0 0-111-15,10-2 111 0,-1-1-111 0,-9 3 66 16,0 0-66-16,12 0 67 0,0 8-67 0,-12-8 72 0,0 0-72 16,25 4 72-16,10-1-72 0,-35-3 45 0,0 0-45 0,40 0 45 15,7-3-45-15,-47 3 5 0,0 0-5 0,47-7 5 16,3 2-5-16,-50 5 22 0,0 0-22 0,46-11 23 16,-1 3-23-16,-45 8 13 0,0 0-13 0,38-9 13 15,-5-1-13-15,-33 10 4 0,0 0-4 0,25-9 4 16,-10 1-4-16,-15 8-2 0,0 0 2 0,9-9-1 15,-9 2 1-15,0 7-176 0,0 0 176 0,-3-12-176 16,-8 4 176-16,-3-14-778 0</inkml:trace>
  <inkml:trace contextRef="#ctx0" brushRef="#br0" timeOffset="185697.79">31149 2827 505 0,'0'0'0'0,"9"3"0"0,6 2 0 0,-15-5 85 16,0 0-85-16,16 0 85 0,1 4-85 0,-17-4 100 16,0 0-100-16,25 0 100 0,4-4-100 0,-29 4 73 15,0 0-73-15,37 0 74 0,5-5-74 0,-42 5 48 16,0 0-48-16,47 0 48 0,3-3-48 0,-50 3 44 15,0 0-44-15,47 0 44 0,-1 0-44 0,-46 0 40 0,0 0-40 16,40 3 41-16,-2 6-41 0,-38-9 0 0,0 0 0 16,33 8 0-16,-5 8 0 0,-28-16-85 0,0 0 85 15,28 15-85-15,-4 6 85 0,-24-21-103 0,0 0 103 0,23 24-102 16,-2 1 102-16,22 27-599 0</inkml:trace>
  <inkml:trace contextRef="#ctx0" brushRef="#br0" timeOffset="186178.39">32030 3709 471 0,'0'0'0'0,"4"0"0"0,1-5 0 0,-5 5 81 16,0 0-81-16,9-4 82 0,3 1-82 0,-12 3 98 15,0 0-98-15,11 0 98 0,1 0-98 0,-12 0 77 16,0 0-77-16,10 3 78 0,2 2-78 0,-12-5 49 16,0 0-49-16,13 11 49 0,1 4-49 0,-14-15 45 15,0 0-45-15,13 21 45 0,1-2-45 0,-14-19 28 16,0 0-28-16,13 24 28 0,-1 3-28 0,-12-27 16 15,0 0-16-15,8 27 17 0,-2-3-17 0,-6-24 18 16,0 0-18-16,1 30 19 0,-4 0-19 0,3-30 24 16,0 0-24-16,-7 24 25 0,-5 0-25 0,12-24 7 0,0 0-7 15,-21 23 7-15,-9 1-7 0,30-24 10 0,0 0-10 16,-26 18 10-16,-2 0-10 0,28-18 3 0,0 0-3 0,-24 18 4 16,0-2-4-16,24-16 2 0,0 0-2 0,-20 20 3 15,3-1-3-15,17-19 5 0,0 0-5 0,-9 24 5 16,9-3-5-16,0-21 0 0,0 0 0 0,9 19 0 15,7-4 0-15,-16-15-3 0,0 0 3 0,19 5-3 16,7-5 3-16,-26 0-110 0,0 0 110 0,24-8-110 16,2-8 110-16,-26 16-147 0,0 0 147 0,28-24-146 15,0-3 146-15,28-21-568 0</inkml:trace>
  <inkml:trace contextRef="#ctx0" brushRef="#br0" timeOffset="186553.64">32159 3133 707 0,'4'0'0'0,"-4"0"67"0,0 0-67 16,19-3 67-16,14 3-67 0,-33 0 56 0,0 0-56 0,32-4 56 16,4-1-56-16,-36 5 41 0,0 0-41 0,37-3 42 15,3-1-42-15,-40 4 3 0,0 0-3 0,38 0 4 16,2 0-4-16,-40 0 9 0,0 0-9 0,35 4 10 15,-2-4-10-15,-33 0 8 0,0 0-8 0,26 3 9 16,-7-3-9-16,-19 0-1 0,0 0 1 0,14 2-1 16,-7 1 1-16,-7-3-148 0,0 0 148 0,2 4-147 15,-5 1 147-15,1 5-490 0</inkml:trace>
  <inkml:trace contextRef="#ctx0" brushRef="#br0" timeOffset="186840.06">32135 3394 908 0,'3'0'0'0,"-3"0"111"16,0 0-111-16,18-4 112 0,12 4-112 0,-30 0 80 15,0 0-80-15,27-3 81 0,5 1-81 0,-32 2 12 16,0 0-12-16,31 2 12 0,0 1-12 0,-31-3-6 16,0 0 6-16,32 4-6 0,1-1 6 0,-33-3-37 0,0 0 37 15,30 5-36-15,-1 2 36 0,-29-7-82 0,0 0 82 16,26 4-82-16,-3-4 82 0,-23 0-178 0,0 0 178 16,19-4-177-16,-5-6 177 0,19-2-430 0</inkml:trace>
  <inkml:trace contextRef="#ctx0" brushRef="#br0" timeOffset="187168.75">32745 2953 628 0,'0'0'0'0,"0"0"87"0,0 0-87 0,7 4 87 16,3-1-87-16,-10-3 78 0,0 0-78 0,7 5 79 0,-2 6-79 16,-5-11 81-16,0 0-81 0,2 24 82 0,-4 8-82 0,2-32 56 15,0 0-56-15,-3 40 57 0,-2 9-57 16,5-49 40-16,0 0-40 0,-6 60 41 0,3 11-41 0,3-71 30 16,0 0-30-16,-5 71 30 0,1 12-30 0,4-83 23 15,0 0-23-15,-5 90 24 0,-2 12-24 0,7-102 1 16,0 0-1-16,-2 78 1 0,4-9-1 0,-2-69-13 15,0 0 13-15,0 43-13 0,2-24 13 0,-2-19-64 16,0 0 64-16,0 17-63 0,2-10 63 0,-2-7-189 16,0 0 189-16,0-4-189 0,0-8 189 0,0-3-564 0</inkml:trace>
  <inkml:trace contextRef="#ctx0" brushRef="#br0" timeOffset="187454.97">32449 3807 595 0,'3'0'0'0,"-3"0"116"0,0 0-116 0,21 0 117 16,12 3-117-16,-33-3 100 0,0 0-100 0,35 2 101 15,3-2-101-15,-38 0 66 0,0 0-66 0,42-2 66 16,2-5-66-16,-44 7 40 0,0 0-40 0,45-8 40 15,2-3-40-15,-47 11 51 0,0 0-51 0,42-8 52 16,-4-4-52-16,-38 12 41 0,0 0-41 0,30-9 42 0,-8 2-42 16,-22 7 2-16,0 0-2 0,18-8 2 0,-8 1-2 15,-10 7-101-15,0 0 101 0,5-5-100 0,-6-6 100 0,1 11-124 16,0 0 124-16,-9-13-123 0,-5-6 123 0,-9-14-647 16</inkml:trace>
  <inkml:trace contextRef="#ctx0" brushRef="#br0" timeOffset="187739.36">32361 2772 807 0,'4'0'0'0,"-4"0"67"0,0 0-67 0,21 3 67 15,14 2-67-15,-35-5 72 0,0 0-72 0,33 4 72 16,2 3-72-16,-35-7 74 0,0 0-74 0,38 8 74 16,2-3-74-16,-40-5 34 0,0 0-34 0,42 11 35 15,1-3-35-15,-43-8 18 0,0 0-18 0,44 12 18 16,1 4-18-16,-45-16 21 0,0 0-21 0,40 18 21 16,-1 0-21-16,-39-18-57 0,0 0 57 0,31 18-56 15,-5 3 56-15,-26-21-180 0,0 0 180 0,25 22-180 16,-3 2 180-16,25 19-576 0</inkml:trace>
  <inkml:trace contextRef="#ctx0" brushRef="#br0" timeOffset="188055.18">33104 3654 785 0,'0'0'0'0,"0"0"75"15,0 0-75-15,1 10 76 0,1 11-76 0,-2-21 61 16,0 0-61-16,0 19 62 0,-2 1-62 0,2-20 39 0,0 0-39 16,-1 31 39-16,-3 2-39 0,4-33 7 0,0 0-7 15,-2 34 7-15,2-1-7 0,0-33 18 0,0 0-18 0,0 30 18 16,2-2-18-16,-2-28 8 0,0 0-8 0,4 24 9 15,3-4-9-15,-7-20 4 0,0 0-4 0,7 16 4 16,3-13-4-16,-10-3-18 0,0 0 18 0,7 0-18 16,0-8 18-16,-7 8-148 0,0 0 148 0,3-19-147 15,1-5 147-15,3-19-564 0</inkml:trace>
  <inkml:trace contextRef="#ctx0" brushRef="#br0" timeOffset="188369.99">33072 3496 707 0,'7'0'0'16,"-7"0"117"-16,0 0-117 0,30 4 118 0,19 4-118 16,-49-8 106-16,0 0-106 0,47 11 106 0,5 2-106 0,-52-13 74 15,0 0-74-15,42 19 74 0,-4 2-74 0,-38-21 57 16,0 0-57-16,28 26 57 0,-7-2-57 0,-21-24 24 15,0 0-24-15,14 27 25 0,-6 0-25 0,-8-27 12 16,0 0-12-16,-5 29 12 0,-12 2-12 0,17-31 11 16,0 0-11-16,-25 28 11 0,-9-1-11 0,34-27 0 15,0 0 0-15,-33 24 0 0,-2-8 0 0,35-16-18 16,0 0 18-16,-35 15-18 0,2 0 18 0,33-15-63 16,0 0 63-16,-32 12-62 0,4-3 62 0,28-9-77 0,0 0 77 15,-22 9-76-15,6-3 76 0,16-6-179 0,0 0 179 16,-12 6-178-16,3-3 178 0,-12 6-526 0</inkml:trace>
  <inkml:trace contextRef="#ctx0" brushRef="#br0" timeOffset="188766.57">33443 3625 841 0,'0'0'0'16,"0"0"115"-16,0 0-115 0,13 5 115 0,9-1-115 16,-22-4 67-16,0 0-67 0,16 8 68 0,0-1-68 0,-16-7 38 15,0 0-38-15,12 9 39 0,-4-1-39 0,-8-8 22 16,0 0-22-16,6 16 23 0,-6 2-23 0,0-18 33 15,0 0-33-15,-6 24 33 0,-4 7-33 0,10-31 29 16,0 0-29-16,-16 29 29 0,-6 6-29 0,22-35 9 16,0 0-9-16,-25 32 9 0,-4 6-9 0,29-38 19 15,0 0-19-15,-25 36 20 0,3-5-20 0,22-31 14 16,0 0-14-16,-16 32 15 0,7-4-15 0,9-28 9 16,0 0-9-16,4 27 9 0,8-3-9 0,-12-24 4 0,0 0-4 15,24 9 4-15,11-9-4 0,-35 0-11 0,0 0 11 16,44-9-10-16,10-15 10 0,-54 24-115 0,0 0 115 0,43-34-114 15,-1-14 114-15,207-262 0 0,-247 308 0 16</inkml:trace>
  <inkml:trace contextRef="#ctx0" brushRef="#br0" timeOffset="202437.11">29114 4526 595 0,'0'0'0'16,"0"0"0"-16,0 0 0 0,0 0 83 0,0 0-83 15,0 0 83-15,0 0-83 0,0 0 82 0,0 0-82 0,0 0 82 16,12-15-82-16,-12 15 70 0,0 0-70 0,7-7 70 15,2-2-70-15,-9 9 55 0,0 0-55 0,7 2 55 16,2 5-55-16,-9-7 50 0,0 0-50 0,8 22 51 16,1 14-51-16,-9-36 7 0,0 0-7 0,7 43 8 15,-2 10-8-15,-5-53 22 0,0 0-22 0,0 58 23 16,-1 6-23-16,1-64 21 0,0 0-21 0,-4 66 21 16,-3 5-21-16,7-71 8 0,0 0-8 0,-5 56 8 15,0-3-8-15,5-53 10 0,0 0-10 0,-4 41 10 0,2-3-10 16,2-38 24-16,0 0-24 0,0 28 25 0,0-11-25 15,0-17 2-15,0 0-2 0,2 10 2 0,2-8-2 0,-4-2-36 16,0 0 36-16,5-12-35 0,2-12 35 0,-7 24-115 16,0 0 115-16,9-33-115 0,1-10 115 0,-10 43-186 15,0 0 186-15,12-51-186 0,0-4 186 0,13-51-489 16</inkml:trace>
  <inkml:trace contextRef="#ctx0" brushRef="#br0" timeOffset="202677.07">29388 4504 393 0,'0'0'0'0,"0"7"0"0,-2 6 0 0,2-13 50 0,0 0-50 16,5-1 51-16,4-10-51 0,-9 11 87 0,0 0-87 16,7-5 88-16,2 2-88 0,-9 3 88 0,0 0-88 15,5 12 89-15,0 8-89 0,-5-20 68 0,0 0-68 16,4 35 68-16,-3 11-68 0,-1-46 56 0,0 0-56 16,2 48 57-16,1 7-57 0,-3-55 34 0,0 0-34 15,2 60 35-15,-2-2-35 0,0-58 39 0,0 0-39 0,0 55 40 16,0-4-40-16,0-51 24 0,0 0-24 0,0 43 25 15,0-7-25-15,0-36 9 0,0 0-9 0,0 29 10 16,-2-7-10-16,2-22-42 0,0 0 42 0,-1 16-42 16,-1-4 42-16,2-12-167 0,0 0 167 0,-3 5-167 15,-1-3 167-15,-3 6-568 0</inkml:trace>
  <inkml:trace contextRef="#ctx0" brushRef="#br0" timeOffset="203007.65">28839 5141 718 0,'0'0'0'0,"24"0"0"0,16-7 0 0,-40 7 124 15,0 0-124-15,11 11 125 0,-15 2-125 0,4-13 74 16,0 0-74-16,7 23 74 0,2 7-74 0,-9-30 51 16,0 0-51-16,17 36 52 0,6 9-52 0,-23-45 22 15,0 0-22-15,24 50 22 0,3 6-22 0,-27-56 16 16,0 0-16-16,29 55 17 0,3 3-17 0,-32-58 10 0,0 0-10 15,33 48 10-15,3-2-10 0,-36-46 26 0,0 0-26 16,35 40 26-16,0-8-26 0,-35-32 29 0,0 0-29 16,37 23 29-16,3-15-29 0,-40-8 21 0,0 0-21 15,34-7 21-15,1-10-21 0,-35 17 35 0,0 0-35 16,32-27 36-16,-4-13-36 0,-28 40 12 0,0 0-12 16,27-48 13-16,1-6-13 0,-28 54 12 0,0 0-12 15,28-67 13-15,2-12-13 0,-30 79-15 0,0 0 15 0,21-51-15 16,-4 11 15-16,-17 40-113 0,0 0 113 0,12-31-113 15,-5 11 113-15,12-30-911 0</inkml:trace>
  <inkml:trace contextRef="#ctx0" brushRef="#br0" timeOffset="203743.27">27898 6094 516 0,'0'0'0'0,"0"0"0"15,5 3 0-15,-5-3 58 0,0 0-58 0,6 0 58 16,-1 0-58-16,-5 0 50 0,0 0-50 0,5 3 51 0,0 3-51 15,-5-6 43-15,0 0-43 0,6 15 43 0,-1 9-43 16,-5-24 42-16,0 0-42 0,3 33 42 0,1 9-42 0,-4-42 34 16,0 0-34-16,3 50 34 0,1 7-34 0,-4-57 39 15,0 0-39-15,1 54 39 0,1 5-39 0,-2-59 16 16,0 0-16-16,4 51 17 0,-1 4-17 0,-3-55 12 16,0 0-12-16,5 41 13 0,2-3-13 0,-7-38 17 15,0 0-17-15,13 27 17 0,2-11-17 0,-15-16 22 16,0 0-22-16,19 3 23 0,2-13-23 0,-21 10 32 15,0 0-32-15,23-24 33 0,0-12-33 0,-23 36 36 16,0 0-36-16,26-55 36 0,3-15-36 0,-29 70 33 16,0 0-33-16,42-91 33 0,9-24-33 0,-51 115 22 0,0 0-22 15,45-98 23-15,-1 8-23 0,-44 90 41 0,0 0-41 16,34-71 42-16,-4 17-42 0,-30 54 0 0,0 0 0 16,17-31 0-16,-10 19 0 0,-7 12-105 0,0 0 105 15,4 7-104-15,-6 17 104 0,2-24-146 0,0 0 146 16,-2 22-146-16,-3 5 146 0,-2 25-666 0</inkml:trace>
  <inkml:trace contextRef="#ctx0" brushRef="#br0" timeOffset="204764.65">28647 6376 695 0,'0'0'0'0,"-8"-7"0"0,-8-1 0 0,16 8 60 16,0 0-60-16,-9 12 61 0,2 12-61 0,7-24 37 16,0 0-37-16,-7 27 38 0,0 6-38 0,7-33 12 15,0 0-12-15,-7 41 13 0,-1 7-13 0,8-48 25 16,0 0-25-16,-7 51 26 0,1 4-26 0,6-55 18 15,0 0-18-15,-1 48 18 0,2-2-18 0,-1-46 35 16,0 0-35-16,4 36 36 0,3-3-36 0,-7-33 12 16,0 0-12-16,10 22 13 0,6-6-13 0,-16-16 20 0,0 0-20 15,16 0 20-15,1-11-20 0,-17 11 24 0,0 0-24 16,16-15 25-16,-1-6-25 0,-15 21 13 0,0 0-13 16,7-24 13-16,-5-3-13 0,-2 27 18 0,0 0-18 15,-3-24 19-15,-6 0-19 0,9 24 15 0,0 0-15 16,-9-19 15-16,-1 7-15 0,10 12 34 0,0 0-34 15,-11-8 35-15,3 4-35 0,8 4 0 0,0 0 0 0,-9-3 0 16,2 6 0-16,7-3 3 0,0 0-3 0,-5 9 3 16,3 9-3-16,2-18 12 0,0 0-12 0,9 16 13 15,6 4-13-15,-15-20 8 0,0 0-8 0,27 16 8 16,9-4-8-16,-36-12 15 0,0 0-15 0,42 3 16 16,5-6-16-16,-47 3 39 0,0 0-39 0,45-9 39 15,2-6-39-15,-47 15 29 0,0 0-29 0,40-24 29 16,-3-4-29-16,-37 28 15 0,0 0-15 0,30-27 15 15,-8-4-15-15,-22 31 31 0,0 0-31 0,16-31 31 0,-7-1-31 16,-9 32 41-16,0 0-41 0,1-31 41 0,-4 2-41 16,3 29 32-16,0 0-32 0,-9-28 33 0,-3 6-33 15,12 22 8-15,0 0-8 0,-11-19 9 0,3 6-9 0,8 13 3 16,0 0-3-16,-5-7 3 0,3 3-3 0,2 4-1 16,0 0 1-16,7 12 0 0,8 11 0 0,-15-23 0 15,0 0 0-15,23 27 0 0,7 9 0 0,-30-36 0 16,0 0 0-16,33 39 0 0,3 4 0 0,-36-43-2 15,0 0 2-15,37 45-1 0,3 4 1 0,-40-49 1 16,0 0-1-16,31 42 1 0,-4-3-1 0,-27-39 1 16,0 0-1-16,19 34 1 0,-7-6-1 0,-12-28 9 0,0 0-9 15,7 20 9-15,-4-1-9 0,-3-19 15 0,0 0-15 16,-7 16 16-16,-8-1-16 0,15-15 8 0,0 0-8 16,-26 8 9-16,-9-2-9 0,35-6 4 0,0 0-4 15,-32-2 4-15,-1-10-4 0,33 12 13 0,0 0-13 16,-22-15 13-16,4-8-13 0,18 23-2 0,0 0 2 15,-5-20-1-15,8-1 1 0,-3 21-2 0,0 0 2 0,20-19-1 16,11 4 1-16,-31 15-18 0,0 0 18 0,37-19-18 16,6 5 18-16,-43 14-15 0,0 0 15 0,42-19-15 15,3 2 15-15,-45 17 0 0,0 0 0 0,44-22 0 16,-2-2 0-16,-42 24 0 0,0 0 0 0,38-27 1 16,-3-6-1-16,-35 33 9 0,0 0-9 0,28-29 10 15,-4 0-10-15,-24 29 25 0,0 0-25 0,17-24 26 16,-4-2-26-16,-13 26 20 0,0 0-20 0,10-17 20 15,-1 5-20-15,-9 12 26 0,0 0-26 0,3-3 26 0,-1 3-26 16,-2 0 14-16,0 0-14 0,4 20 15 0,1 14-15 16,-5-34 28-16,0 0-28 0,7 43 28 0,0 10-28 15,-7-53 6-15,0 0-6 0,8 57 6 0,1 6-6 16,-9-63 10-16,0 0-10 0,11 55 10 0,-1-5-10 0,-10-50 8 16,0 0-8-16,12 43 9 0,4-9-9 0,-16-34 0 15,0 0 0-15,12 27 0 0,-1-13 0 0,-11-14-92 16,0 0 92-16,7 3-91 0,-2-11 91 0,-5 8-194 15,0 0 194-15,0-21-194 0,-4-10 194 0,1-23-1077 16</inkml:trace>
  <inkml:trace contextRef="#ctx0" brushRef="#br0" timeOffset="205259.47">30020 6506 673 0,'0'0'0'0,"5"-3"0"15,2-4 0-15,-7 7 125 0,0 0-125 0,7-5 125 16,0-4-125-16,-7 9 151 0,0 0-151 0,7-10 151 15,2-4-151-15,-9 14 129 0,0 0-129 0,10-17 129 16,4-3-129-16,-14 20 96 0,0 0-96 0,16-24 96 0,3-4-96 16,-19 28 48-16,0 0-48 0,19-24 48 0,2 0-48 15,-21 24 35-15,0 0-35 0,21-18 35 0,2 6-35 16,-23 12 38-16,0 0-38 0,19-6 39 0,0 6-39 0,-19 0 7 16,0 0-7-16,16 11 7 0,-1 6-7 0,-15-17 2 15,0 0-2-15,13 26 3 0,-1 8-3 0,-12-34 19 16,0 0-19-16,12 31 20 0,-2 5-20 0,-10-36 2 15,0 0-2-15,14 27 2 0,2 0-2 0,-16-27 2 16,0 0-2-16,19 21 2 0,2-11-2 0,-21-10 5 16,0 0-5-16,25 5 6 0,4-13-6 0,-29 8 2 15,0 0-2-15,26-10 3 0,2-6-3 0,-28 16 1 16,0 0-1-16,21-20 2 0,-2-8-2 0,-19 28 1 0,0 0-1 16,11-24 2-16,-6-3-2 0,-5 27-35 0,0 0 35 15,0-21-34-15,-5 6 34 0,5 15-87 0,0 0 87 16,-13-12-86-16,-4 8 86 0,17 4-208 0,0 0 208 15,-19 4-207-15,-2 4 207 0,-19 4-900 0</inkml:trace>
  <inkml:trace contextRef="#ctx0" brushRef="#br0" timeOffset="205531.14">30078 6709 852 0,'0'0'0'0,"8"-9"0"15,8-6 0-15,-16 15 144 0,0 0-144 0,12-2 145 16,0 10-145-16,-12-8 130 0,0 0-130 0,23 2 130 0,8 2-130 16,-31-4 100-16,0 0-100 0,35 0 100 0,4-4-100 15,-39 4 57-15,0 0-57 0,38-2 58 0,2-4-58 16,-40 6 28-16,0 0-28 0,37-2 28 0,-1 0-28 16,-36 2 18-16,0 0-18 0,30 2 18 0,-4 3-18 0,-26-5 17 15,0 0-17-15,21 3 17 0,-6 1-17 0,-15-4 1 16,0 0-1-16,11 5 1 0,-6-5-1 0,-5 0-56 15,0 0 56-15,0 0-55 0,-7 3 55 0,7-3-226 16,0 0 226-16,-14 4-226 0,-8-4 226 0,-15 3-845 16</inkml:trace>
  <inkml:trace contextRef="#ctx0" brushRef="#br0" timeOffset="205710.58">30072 6895 897 0,'0'0'0'16,"11"-1"0"-16,6-1 0 0,-17 2 199 0,0 0-199 15,19 8 200-15,2 1-200 0,-21-9 161 0,0 0-161 16,30 9 161-16,8 1-161 0,-38-10 101 0,0 0-101 16,39 3 101-16,2-1-101 0,-41-2 50 0,0 0-50 0,42 0 50 15,2-2-50-15,-44 2-2 0,0 0 2 0,40-7-1 16,-2-1 1-16,-38 8-161 0,0 0 161 0,33-16-160 16,-5-7 160-16,33-17-1097 0</inkml:trace>
  <inkml:trace contextRef="#ctx0" brushRef="#br0" timeOffset="206475.98">31083 6102 1233 0,'0'0'0'0,"0"0"0"0,-2 43 0 0,2-43 67 15,0 0-67-15,-3 3 68 0,-3-13-68 0,6 10 81 16,0 0-81-16,-5-5 82 0,2-2-82 0,3 7 41 16,0 0-41-16,-2 10 42 0,0 8-42 0,2-18 13 0,0 0-13 15,4 30 14-15,3 13-14 0,-7-43 0 0,0 0 0 16,10 52 1-16,6 8-1 0,-16-60 2 0,0 0-2 15,19 65 3-15,4 7-3 0,-23-72 18 0,0 0-18 16,26 78 19-16,3 10-19 0,-29-88 7 0,0 0-7 0,21 58 8 16,-5-15-8-16,-16-43 4 0,0 0-4 0,12 36 5 15,-2-12-5-15,-10-24 21 0,0 0-21 0,9 22 21 16,0-10-21-16,-9-12-64 0,0 0 64 0,3 9-63 16,-1-9 63-16,-2 0-154 0,0 0 154 0,2-16-153 15,0-8 153-15,1-12-889 0</inkml:trace>
  <inkml:trace contextRef="#ctx0" brushRef="#br0" timeOffset="206790.58">31597 6236 931 0,'0'0'0'0,"-9"8"0"0,-3 8 0 0,12-16 96 15,0 0-96-15,0 12 97 0,7-2-97 0,-7-10 79 16,0 0-79-16,0 21 79 0,-4-1-79 0,4-20 34 16,0 0-34-16,-14 34 35 0,-8 9-35 0,22-43 2 15,0 0-2-15,-28 52 2 0,-7 2-2 0,35-54 42 16,0 0-42-16,-37 57 43 0,-3 5-43 0,40-62 36 16,0 0-36-16,-45 68 36 0,-5 9-36 0,50-77 45 15,0 0-45-15,-30 45 45 0,11-14-45 0,19-31 0 0,0 0 0 16,-16 22 0-16,6-5 0 0,10-17-14 0,0 0 14 15,-9 10-13-15,4-1 13 0,5-9-103 0,0 0 103 16,0 5-102-16,5-2 102 0,-5-3-181 0,0 0 181 0,14-5-181 16,8-2 181-16,15-1-651 0</inkml:trace>
  <inkml:trace contextRef="#ctx0" brushRef="#br0" timeOffset="207661.1">31724 6731 897 0,'0'0'0'0,"0"0"0"16,7 0 0-16,-7 0 121 0,0 0-121 0,3 0 121 16,1 0-121-16,-4 0 82 0,0 0-82 0,0 0 83 0,3 0-83 15,-3 0 60-15,0 0-60 0,-5 8 60 0,-5 4-60 16,10-12 13-16,0 0-13 0,-18 23 14 0,-6 9-14 0,24-32 20 15,0 0-20-15,-23 33 20 0,-1 8-20 0,24-41 8 16,0 0-8-16,-19 38 9 0,5-1-9 0,14-37 25 16,0 0-25-16,-9 36 26 0,5-3-26 0,4-33 6 15,0 0-6-15,4 27 6 0,8-4-6 0,-12-23 9 16,0 0-9-16,16 8 10 0,6-8-10 0,-22 0 8 16,0 0-8-16,21-5 9 0,0-14-9 0,-21 19 3 0,0 0-3 15,18-19 4-15,-4-5-4 0,-14 24 6 0,0 0-6 16,8-20 6-16,-2-3-6 0,-6 23 22 0,0 0-22 15,-2-17 22-15,-5-3-22 0,7 20 6 0,0 0-6 16,-12-19 7-16,-4 3-7 0,16 16 4 0,0 0-4 16,-12-12 5-16,0 2-5 0,12 10 3 0,0 0-3 0,-9-5 3 15,4 5-3-15,5 0 0 0,0 0 0 0,0 9 0 16,7 9 0-16,-7-18 0 0,0 0 0 0,14 16 0 16,8 4 0-16,-22-20 1 0,0 0-1 0,32 16 1 15,8-6-1-15,-40-10 3 0,0 0-3 0,43 5 3 16,8-1-3-16,-51-4 13 0,0 0-13 0,50-4 13 15,3 1-13-15,-53 3 33 0,0 0-33 0,45-9 34 16,-3-3-34-16,-42 12 10 0,0 0-10 0,33-15 10 16,-9-4-10-16,-24 19 12 0,0 0-12 0,19-17 13 15,-7-2-13-15,-12 19 34 0,0 0-34 0,11-19 34 16,-6-1-34-16,-5 20 4 0,0 0-4 0,4-19 5 0,-4-2-5 16,0 21 10-16,0 0-10 0,-4-15 10 0,-1-1-10 15,5 16 16-15,0 0-16 0,-7-13 17 0,-2 2-17 0,9 11 3 16,0 0-3-16,-12-12 3 0,-2 6-3 0,14 6 2 15,0 0-2-15,-12-6 3 0,0 3-3 0,12 3 5 16,0 0-5-16,-16-2 5 0,-3 4-5 0,19-2 0 16,0 0 0-16,-16 7 1 0,1 1-1 0,15-8 2 15,0 0-2-15,-11 12 2 0,2 7-2 0,9-19-1 16,0 0 1-16,0 24 0 0,7 4 0 0,-7-28-4 16,0 0 4-16,14 24-4 0,7-2 4 0,-21-22-1 15,0 0 1-15,23 21 0 0,5-3 0 0,-28-18-1 0,0 0 1 16,26 21 0-16,2-6 0 0,-28-15 0 0,0 0 0 15,24 21 0-15,-1-6 0 0,-23-15 3 0,0 0-3 16,17 17 3-16,-5 1-3 0,-12-18 6 0,0 0-6 16,9 17 6-16,-4-2-6 0,-5-15 15 0,0 0-15 0,0 16 15 15,-5 1-15-15,5-17 14 0,0 0-14 0,-9 19 15 16,-5-2-15-16,14-17 4 0,0 0-4 0,-15 15 4 16,-3 0-4-16,18-15 7 0,0 0-7 0,-24 14 8 15,-6-4-8-15,30-10 3 0,0 0-3 0,-24 11 3 16,3-6-3-16,21-5-3 0,0 0 3 0,-16 3-2 15,4 1 2-15,12-4-83 0,0 0 83 0,-3-11-82 16,6-2 82-16,-3 13-181 0,0 0 181 0,9-28-180 16,7-9 180-16,8-27-1068 0</inkml:trace>
  <inkml:trace contextRef="#ctx0" brushRef="#br0" timeOffset="207977.28">32149 6779 886 0,'0'0'0'16,"0"0"80"-16,0 0-80 0,16 3 81 0,10 2-81 15,-26-5 51-15,0 0-51 0,26 7 51 0,5 0-51 0,-31-7 43 16,0 0-43-16,33 9 44 0,6-2-44 0,-39-7 81 16,0 0-81-16,40 8 81 0,5 1-81 0,-45-9 80 15,0 0-80-15,42 8 81 0,1-1-81 0,-43-7 48 16,0 0-48-16,39 9 48 0,-4-1-48 0,-35-8 36 16,0 0-36-16,27 11 36 0,-4-3-36 0,-23-8 33 15,0 0-33-15,16 9 34 0,-6 1-34 0,-10-10 36 16,0 0-36-16,2 20 37 0,-7 8-37 0,5-28 15 0,0 0-15 15,-11 34 15-15,-4 11-15 0,15-45 37 0,0 0-37 16,-14 46 37-16,0 2-37 0,14-48 20 0,0 0-20 16,-7 46 20-16,5 2-20 0,2-48 18 0,0 0-18 15,10 33 18-15,11-8-18 0,-21-25 10 0,0 0-10 0,39 9 10 16,13-18-10-16,-52 9-38 0,0 0 38 0,78-27-38 16,23-19 38-16,-101 46-105 0,0 0 105 0,91-76-104 15,0-26 104-15,90-75-1251 0</inkml:trace>
  <inkml:trace contextRef="#ctx0" brushRef="#br0" timeOffset="214672.8">18327 2686 718 0,'0'0'0'0,"0"0"0"15,0 0 0-15,0 0 57 0,0 0-57 0,0 0 57 16,0 0-57-16,0 0 37 0,0 0-37 0,0 0 38 16,-38 22-38-16,38-22 21 0,0 0-21 0,-23 12 21 0,-1 0-21 15,24-12 3-15,0 0-3 0,-32 19 3 0,-4 5-3 16,36-24 12-16,0 0-12 0,-40 24 13 0,-2 4-13 15,42-28 3-15,0 0-3 0,-47 27 4 0,-4 0-4 16,51-27 3-16,0 0-3 0,-50 24 3 0,-1 0-3 0,51-24 1 16,0 0-1-16,-45 28 2 0,1-4-2 0,44-24 4 15,0 0-4-15,-41 34 4 0,2 2-4 0,39-36 12 16,0 0-12-16,-40 43 12 0,0-2-12 0,40-41 15 16,0 0-15-16,-49 55 15 0,-1 10-15 0,50-65 4 15,0 0-4-15,-42 63 4 0,11 1-4 0,31-64 7 16,0 0-7-16,-23 63 8 0,13 4-8 0,10-67 7 15,0 0-7-15,-13 74 8 0,10 6-8 0,3-80 7 16,0 0-7-16,3 82 8 0,4 6-8 0,-7-88 0 0,0 0 0 16,16 85 0-16,5 1 0 0,-21-86-5 0,0 0 5 15,28 84-5-15,0-2 5 0,-28-82-26 0,0 0 26 0,28 79-25 16,-4 0 25-16,-24-79-13 0,0 0 13 0,17 79-12 16,-4-1 12-16,-13-78-11 0,0 0 11 0,5 76-10 15,-12 1 10-15,7-77-5 0,0 0 5 0,-12 79-4 16,-8-4 4-16,20-75-1 0,0 0 1 0,-33 79 0 15,-7 0 0-15,40-79 0 0,0 0 0 0,-45 78 1 16,-11 1-1-16,56-79 3 0,0 0-3 0,-50 71 3 16,-3-8-3-16,53-63 22 0,0 0-22 0,-48 50 22 15,-1-6-22-15,49-44 7 0,0 0-7 0,-49 24 7 16,0-14-7-16,49-10 4 0,0 0-4 0,-33-1 5 16,9-16-5-16,24 17 13 0,0 0-13 0,-14-21 13 15,12-6-13-15,2 27 0 0,0 0 0 0,7-26 1 16,11 0-1-16,-18 26 0 0,0 0 0 0,24-15 0 0,9-1 0 15,-33 16-28-15,0 0 28 0,35-3-28 0,5 8 28 16,-40-5-60-16,0 0 60 0,38 19-59 0,2 8 59 16,-40-27-122-16,0 0 122 0,39 40-122 0,1 11 122 0,38 40-417 15</inkml:trace>
  <inkml:trace contextRef="#ctx0" brushRef="#br0" timeOffset="-214734.22">17562 5873 606 0,'0'0'0'0,"7"27"0"0,4 21 0 0,-11-48 106 15,0 0-106-15,15 45 107 0,6 8-107 0,-21-53-11 16,0 0 11-16,26 41-10 0,6-2 10 0,-32-39-64 15,0 0 64-15,57 82-472 0,-114-164 472 0</inkml:trace>
  <inkml:trace contextRef="#ctx0" brushRef="#br0" timeOffset="-213802.27">20095 4064 449 0,'0'0'0'0,"9"0"0"0,7 3 0 0,-16-3 9 15,0 0-9-15,8 0 9 0,-1 0-9 0,-7 0 28 16,0 0-28-16,7 3 28 0,2 1-28 0,-9-4 9 16,0 0-9-16,17 5 10 0,8 2-10 0,-25-7 41 0,0 0-41 15,29 8 41-15,5 4-41 0,-34-12 58 0,0 0-58 16,40 9 59-16,3 1-59 0,-43-10 38 0,0 0-38 16,51 9 39-16,4-2-39 0,-55-7 48 0,0 0-48 0,60 5 48 15,2-2-48-15,-62-3 36 0,0 0-36 0,60 0 37 16,-3 0-37-16,-57 0 8 0,0 0-8 0,47 4 9 15,-5-4-9-15,-42 0 21 0,0 0-21 0,31 0 21 16,-10 5-21-16,-21-5 22 0,0 0-22 0,12 3 22 16,-3 1-22-16,-9-4-46 0,0 0 46 0,-2 12-45 15,-8 5 45-15,10-17-127 0,0 0 127 0,-21 15-126 16,-5 1 126-16,-23 14-468 0</inkml:trace>
  <inkml:trace contextRef="#ctx0" brushRef="#br0" timeOffset="-213052.06">20226 5756 617 0,'0'0'0'0,"7"-2"0"0,5-1 0 16,-12 3 27-16,0 0-27 0,16-9 27 0,-2 3-27 0,-14 6 27 16,0 0-27-16,15-12 27 0,3 0-27 0,-18 12 15 15,0 0-15-15,21-12 15 0,-4 1-15 0,-17 11 3 16,0 0-3-16,23-5 4 0,1 2-4 0,-24 3 21 15,0 0-21-15,26 0 21 0,2 3-21 0,-28-3 7 16,0 0-7-16,33 4 8 0,4-1-8 0,-37-3 16 16,0 0-16-16,38 5 17 0,4 2-17 0,-42-7 8 15,0 0-8-15,42 9 9 0,-4-1-9 0,-38-8 15 0,0 0-15 16,37 7 16-16,-2 2-16 0,-35-9 8 0,0 0-8 16,33 5 9-16,-4 2-9 0,-29-7 3 0,0 0-3 15,26 6 4-15,-5 3-4 0,-21-9 7 0,0 0-7 0,18 5 7 16,-4 2-7-16,-14-7 3 0,0 0-3 0,12 9 3 15,-5 1-3-15,-7-10 5 0,0 0-5 0,3 12 5 16,-1 0-5-16,-2-12 0 0,0 0 0 0,-3 19 0 16,-4 5 0-16,7-24-48 0,0 0 48 0,-9 24-48 15,0 0 48-15,9-24-129 0,0 0 129 0,-14 20-128 16,-3 2 128-16,-18 20-359 0</inkml:trace>
  <inkml:trace contextRef="#ctx0" brushRef="#br0" timeOffset="-211520.56">22531 4036 718 0,'0'0'0'0,"12"-5"0"0,11-7 0 16,-23 12 68-16,0 0-68 0,8 0 69 0,-2 2-69 16,-6-2 25-16,0 0-25 0,6 7 26 0,0-1-26 15,-6-6 24-15,0 0-24 0,14 12 25 0,7 0-25 16,-21-12 0-16,0 0 0 0,27 16 0 0,8-4 0 0,-35-12 0 15,0 0 0-15,49 15 0 0,10 2 0 0,-59-17 2 16,0 0-2-16,66 16 2 0,8-1-2 0,-74-15 10 16,0 0-10-16,101 9 10 0,19-2-10 0,-120-7 15 15,0 0-15-15,115 0 16 0,2 0-16 0,-117 0 4 16,0 0-4-16,111-4 4 0,-3 1-4 0,-108 3 38 16,0 0-38-16,99 0 38 0,-5-5-38 0,-94 5 40 15,0 0-40-15,86 0 41 0,-8 5-41 0,-78-5 24 0,0 0-24 16,73 7 25-16,-5 1-25 0,-68-8 19 0,0 0-19 15,63 12 20-15,-7 4-20 0,-56-16 18 0,0 0-18 0,47 15 18 16,-9 0-18-16,-38-15 15 0,0 0-15 0,23 12 15 16,-13 0-15-16,-10-12 16 0,0 0-16 0,7 9 17 15,-5-2-17-15,-2-7 9 0,0 0-9 0,-2 12 9 16,-1-4-9-16,3-8-61 0,0 0 61 0,-9 12-61 16,-10 0 61-16,19-12-93 0,0 0 93 0,-24 7-92 15,-6-2 92-15,-24 7-722 0</inkml:trace>
  <inkml:trace contextRef="#ctx0" brushRef="#br0" timeOffset="-211010.18">22956 5909 751 0,'0'0'0'0,"14"-9"0"15,10-1 0-15,-24 10 117 0,0 0-117 0,32-14 117 16,6-5-117-16,-38 19 52 0,0 0-52 0,45-19 52 15,9 1-52-15,-54 18 40 0,0 0-40 0,63-18 41 16,10 3-41-16,-73 15 3 0,0 0-3 0,89-19 4 16,14 2-4-16,-103 17 7 0,0 0-7 0,104-19 7 15,8 2-7-15,-112 17 1 0,0 0-1 0,101-15 1 16,1-1-1-16,-102 16 3 0,0 0-3 0,89-15 3 0,-3 3-3 16,-86 12-1-16,0 0 1 0,73-16 0 0,-7 4 0 15,-66 12-190-15,0 0 190 0,51-8-190 0,-15-4 190 16,51-7-506-16</inkml:trace>
  <inkml:trace contextRef="#ctx0" brushRef="#br0" timeOffset="-209433.8">18034 6412 1143 0,'0'0'0'0,"11"7"0"0,8 7 0 0,-19-14 86 0,0 0-86 16,10 12 86-16,-3 1-86 0,-7-13 76 0,0 0-76 16,7 26 76-16,0 12-76 0,-7-38 27 0,0 0-27 15,9 41 27-15,1 10-27 0,-10-51-9 0,0 0 9 0,11 55-8 16,3 7 8-16,-14-62-5 0,0 0 5 0,14 58-4 16,3 6 4-16,-17-64-4 0,0 0 4 15,18 59-3-15,1 0 3 0,-19-59-2 0,0 0 2 0,17 51-2 16,4-3 2-16,-21-48-1 0,0 0 1 0,14 38-1 15,-2-9 1-15,-12-29 9 0,0 0-9 0,16 19 9 16,1-11-9-16,-17-8 46 0,0 0-46 0,18-5 47 16,-3-14-47-16,-15 19 49 0,0 0-49 0,21-31 50 15,4-11-50-15,-25 42 21 0,0 0-21 0,28-48 21 16,-2-12-21-16,-26 60 22 0,0 0-22 0,28-59 22 16,0-2-22-16,-28 61 34 0,0 0-34 0,29-67 34 15,4-2-34-15,-33 69 5 0,0 0-5 0,18-46 5 0,-6 19-5 16,-12 27 10-16,0 0-10 0,9-21 11 0,-4 9-11 15,-5 12 25-15,0 0-25 0,3-8 26 0,-3 4-26 16,0 4-31-16,0 0 31 0,0 0-31 0,-5 12 31 0,5-12-107 16,0 0 107-16,-5 19-107 0,0 10 107 0,5-29-172 15,0 0 172-15,0 28-171 0,1 2 171 0,1 29-879 16</inkml:trace>
  <inkml:trace contextRef="#ctx0" brushRef="#br0" timeOffset="-209014.46">18851 6972 931 0,'0'0'0'0,"-8"0"0"15,-5 2 0-15,13-2 124 0,0 0-124 0,0 5 125 16,6 0-125-16,-6-5 101 0,0 0-101 0,5 7 102 16,2 0-102-16,-7-7 76 0,0 0-76 0,2 14 76 15,-2 8-76-15,0-22 21 0,0 0-21 0,-6 31 21 16,-2 8-21-16,8-39 12 0,0 0-12 0,-9 45 13 0,0 5-13 15,9-50 40-15,0 0-40 0,-12 48 41 0,2-2-41 16,10-46 18-16,0 0-18 0,-9 48 19 0,4-4-19 0,5-44 6 16,0 0-6-16,-6 38 6 0,5-5-6 0,1-33 17 15,0 0-17-15,-2 24 17 0,2-6-17 0,0-18 0 16,0 0 0-16,0 16 0 0,2-8 0 0,-2-8-58 16,0 0 58-16,0 0-57 0,5-12 57 0,-5 12-192 15,0 0 192-15,3-20-192 0,3-6 192 0,2-18-843 16</inkml:trace>
  <inkml:trace contextRef="#ctx0" brushRef="#br0" timeOffset="-208637.77">19034 7038 807 0,'0'0'0'0,"0"0"0"16,0-4 0-16,0 4 95 0,0 0-95 0,0-3 95 15,4-6-95-15,-4 9 83 0,0 0-83 0,2-3 84 16,1-2-84-16,-3 5 68 0,0 0-68 0,2-4 68 16,1 4-68-16,-3 0 35 0,0 0-35 0,0 0 35 15,5 0-35-15,-5 0 39 0,0 0-39 0,4 14 40 0,-1 8-40 16,-3-22 45-16,0 0-45 0,4 34 45 0,-4 14-45 15,0-48 35-15,0 0-35 0,0 48 36 0,0 7-36 16,0-55 15-16,0 0-15 0,0 55 16 0,2 0-16 16,-2-55 37-16,0 0-37 0,1 48 38 0,1-5-38 0,-2-43 0 15,0 0 0-15,4 32 0 0,-4-6 0 0,0-26 3 16,0 0-3-16,0 17 4 0,0-7-4 0,0-10-11 16,0 0 11-16,-6-2-10 0,3-11 10 0,3 13-137 15,0 0 137-15,-9-16-137 0,2-9 137 0,-7-16-977 16</inkml:trace>
  <inkml:trace contextRef="#ctx0" brushRef="#br0" timeOffset="-208442.91">18703 7341 998 0,'0'0'0'15,"13"-7"0"-15,9-5 0 0,-22 12 126 0,0 0-126 16,25-12 127-16,6 0-127 0,-31 12 105 0,0 0-105 0,36-12 105 15,3 2-105-15,-39 10 33 0,0 0-33 0,40-11 33 16,2 5-33-16,-42 6 0 0,0 0 0 0,40-11 0 16,-2 3 0-16,-38 8-131 0,0 0 131 0,38-5-130 15,1 1 130-15,37-4-857 0</inkml:trace>
  <inkml:trace contextRef="#ctx0" brushRef="#br0" timeOffset="-207781.96">19533 6770 830 0,'0'0'0'0,"0"0"0"0,17-7 0 15,-17 7 69-15,0 0-69 0,10-5 69 0,4-3-69 0,-14 8 62 16,0 0-62-16,18-7 63 0,1-3-63 0,-19 10 39 16,0 0-39-16,26-11 39 0,7-1-39 0,-33 12 20 15,0 0-20-15,35-7 20 0,5-3-20 0,-40 10 46 16,0 0-46-16,37-5 46 0,-1 5-46 0,-36 0 24 15,0 0-24-15,32-5 25 0,-3 3-25 0,-29 2 19 16,0 0-19-16,23-2 20 0,-7 2-20 0,-16 0 27 16,0 0-27-16,14 0 27 0,-6 0-27 0,-8 0-6 0,0 0 6 15,5 0-5-15,-1 0 5 0,-4 0-155 0,0 0 155 16,3 0-155-16,-1 0 155 0,-2 0-190 0,0 0 190 16,-2 4-190-16,-1 1 190 0,-2 4-451 0</inkml:trace>
  <inkml:trace contextRef="#ctx0" brushRef="#br0" timeOffset="-207557.76">19513 6964 718 0,'0'0'0'0,"18"-12"0"16,11-9 0-16,-29 21 130 0,0 0-130 0,6 2 130 16,-15 17-130-16,9-19 92 0,0 0-92 0,-2 12 93 15,-1 3-93-15,3-15 72 0,0 0-72 0,8 4 72 16,6-3-72-16,-14-1 50 0,0 0-50 0,27-5 50 15,11-3-50-15,-38 8 54 0,0 0-54 0,42-12 54 16,8-2-54-16,-50 14 38 0,0 0-38 0,47-14 38 0,0 1-38 16,-47 13 35-16,0 0-35 0,42-11 35 0,0 4-35 15,-42 7-135-15,0 0 135 0,36-5-134 0,-1 7 134 0,38-4-951 16</inkml:trace>
  <inkml:trace contextRef="#ctx0" brushRef="#br0" timeOffset="-206626.61">20459 6587 841 0,'0'0'0'0,"0"0"0"0,7-5 0 0,-7 5-42 15,0 0 42-15,4-5-41 0,1 1 41 0,-5 4 1 16,0 0-1-16,4-3 1 0,-1-4-1 0,-3 7 37 16,0 0-37-16,2-2 38 0,0-1-38 0,-2 3 61 15,0 0-61-15,0 0 61 0,1-4-61 0,-1 4 78 16,0 0-78-16,0 0 79 0,0 0-79 0,0 0 80 0,0 0-80 16,0 0 81-16,0 0-81 0,0 0 48 0,0 0-48 15,-1 4 48-15,-3 1-48 0,4-5 40 0,0 0-40 16,-3 14 40-16,-1 3-40 0,4-17 34 0,0 0-34 15,-2 27 34-15,-5 9-34 0,7-36 22 0,0 0-22 16,-1 38 22-16,1 1-22 0,0-39 10 0,0 0-10 16,1 45 11-16,6 1-11 0,-7-46 18 0,0 0-18 0,6 43 19 15,2 1-19-15,-8-44 22 0,0 0-22 0,7 43 23 16,2-3-23-16,-9-40 0 0,0 0 0 0,9 39 1 16,3 1-1-16,-12-40 9 0,0 0-9 0,9 32 10 15,-4-1-10-15,-5-31 15 0,0 0-15 0,5 22 15 16,0-5-15-16,-5-17 1 0,0 0-1 0,5 16 1 15,-5-4-1-15,0-12 3 0,0 0-3 0,4 8 4 16,1-1-4-16,-5-7 12 0,0 0-12 0,4 4 12 0,3-8-12 16,-7 4 0-16,0 0 0 0,8-10 0 0,3-4 0 15,-11 14 3-15,0 0-3 0,12-19 3 0,0-12-3 16,-12 31 2-16,0 0-2 0,14-29 2 0,4-8-2 16,-18 37-1-16,0 0 1 0,17-40 0 0,0-4 0 0,-17 44 1 15,0 0-1-15,18-48 2 0,-3-4-2 0,-15 52 15 16,0 0-15-16,16-49 16 0,0-8-16 0,-16 57 4 15,0 0-4-15,15-50 4 0,1-1-4 0,-16 51 23 16,0 0-23-16,12-43 24 0,-1 7-24 0,-11 36 0 16,0 0 0-16,9-31 1 0,-2 11-1 0,-7 20 0 15,0 0 0-15,5-16 0 0,-2 4 0 0,-3 12 2 16,0 0-2-16,2-5 2 0,0 4-2 0,-2 1-3 0,0 0 3 16,0 0-2-16,1 10 2 0,-1-10-76 0,0 0 76 15,0 8-76-15,0 8 76 0,0-16-162 0,0 0 162 16,0 24-161-16,4 10 161 0,-4 26-929 0</inkml:trace>
  <inkml:trace contextRef="#ctx0" brushRef="#br0" timeOffset="-206056.61">21020 6895 225 0,'0'0'0'16,"0"0"0"-16,-5 2 0 0,5-2 127 0,0 0-127 15,0 0 128-15,-3-2-128 0,3 2 135 0,0 0-135 16,0 0 136-16,0 0-136 0,0 0 138 0,0 0-138 16,0 5 138-16,1-1-138 0,-1-4 82 0,0 0-82 0,4 14 82 15,-1 8-82-15,-3-22 68 0,0 0-68 0,4 27 68 16,1 4-68-16,-5-31 49 0,0 0-49 0,4 40 49 16,1 1-49-16,-5-41 37 0,0 0-37 0,0 41 37 15,0 3-37-15,0-44 15 0,0 0-15 0,0 40 16 16,0-6-16-16,0-34 13 0,0 0-13 0,-4 33 13 15,4-11-13-15,0-22 9 0,0 0-9 0,-1 20 10 16,1-8-10-16,0-12 1 0,0 0-1 0,0 7 1 16,0-9-1-16,0 2-69 0,0 0 69 0,0-8-68 15,0-8 68-15,0 16-184 0,0 0 184 0,0-17-184 0,1-5 184 16,3-17-698-16</inkml:trace>
  <inkml:trace contextRef="#ctx0" brushRef="#br0" timeOffset="-205575.78">21069 7149 617 0,'0'0'0'0,"7"-4"0"0,5-1 0 0,-12 5 136 16,0 0-136-16,14-10 136 0,11-2-136 0,-25 12 117 15,0 0-117-15,21-15 117 0,5-2-117 0,-26 17 94 16,0 0-94-16,24-19 94 0,2 2-94 0,-26 17 47 16,0 0-47-16,23-23 48 0,1 3-48 0,-24 20 33 0,0 0-33 15,18-16 33-15,1-3-33 0,-19 19 14 0,0 0-14 16,15-13 15-16,-2-1-15 0,-13 14 11 0,0 0-11 15,10-10 11-15,-3 3-11 0,-7 7 17 0,0 0-17 16,7-9 17-16,-7 6-17 0,0 3 0 0,0 0 0 16,0 0 0-16,0-4 0 0,0 4-10 0,0 0 10 15,-7 4-10-15,0-4 10 0,7 0-46 0,0 0 46 0,-16 12-46 16,-6 3 46-16,22-15-44 0,0 0 44 0,-16 14-44 16,-3 0 44-16,19-14-36 0,0 0 36 0,-16 17-35 15,1 2 35-15,15-19-26 0,0 0 26 0,-13 15-26 16,5 1 26-16,8-16-10 0,0 0 10 0,-7 13-9 15,1-2 9-15,6-11 6 0,0 0-6 0,-1 12 7 16,4 0-7-16,-3-12 45 0,0 0-45 0,7 8 46 16,5 1-46-16,-12-9 24 0,0 0-24 0,18 10 25 0,3-2-25 15,-21-8 47-15,0 0-47 0,21 12 48 0,0 2-48 16,-21-14 40-16,0 0-40 0,20 17 40 0,1 2-40 16,-21-19 16-16,0 0-16 0,18 21 17 0,3-2-17 15,-21-19 32-15,0 0-32 0,19 17 32 0,0 2-32 16,-19-19 35-16,0 0-35 0,14 12 36 0,-2-4-36 0,-12-8 12 15,0 0-12-15,12 9 13 0,-6-4-13 0,-6-5 0 16,0 0 0-16,5 5 1 0,-2-5-1 0,-3 0-135 16,0 0 135-16,-1-5-135 0,-3-2 135 0,-1-3-1007 15</inkml:trace>
  <inkml:trace contextRef="#ctx0" brushRef="#br0" timeOffset="-198129.17">18378 7719 348 0,'0'0'0'0,"-9"6"0"0,-5 7 0 0,14-13 101 16,0 0-101-16,0 9 102 0,9 3-102 0,-9-12 80 15,0 0-80-15,5 15 80 0,0 4-80 0,-5-19 52 16,0 0-52-16,-2 33 52 0,-5 11-52 0,7-44 38 15,0 0-38-15,-12 50 39 0,-4 8-39 0,16-58 39 0,0 0-39 16,-19 63 40-16,-3 4-40 0,22-67 33 0,0 0-33 16,-19 60 33-16,-1-2-33 0,20-58 33 0,0 0-33 15,-12 45 33-15,-2-9-33 0,14-36 22 0,0 0-22 16,-7 27 22-16,-1-4-22 0,8-23 10 0,0 0-10 16,-6 8 11-16,5-8-11 0,1 0-60 0,0 0 60 0,3-8-59 15,6-16 59-15,-9 24-115 0,0 0 115 0,12-31-114 16,5-9 114-16,13-30-527 0</inkml:trace>
  <inkml:trace contextRef="#ctx0" brushRef="#br0" timeOffset="-197813.92">18658 7683 326 0,'0'0'0'0,"-9"7"0"0,-3 5 0 16,12-12 60-16,0 0-60 0,-2 9 60 0,6-4-60 0,-4-5 52 16,0 0-52-16,5 7 53 0,-3 0-53 0,-2-7 48 15,0 0-48-15,0 17 48 0,-2 5-48 0,2-22 40 16,0 0-40-16,-5 33 40 0,-4 3-40 0,9-36 51 16,0 0-51-16,-10 42 52 0,-4 6-52 0,14-48 59 15,0 0-59-15,-16 52 59 0,2 6-59 0,14-58 45 16,0 0-45-16,-19 55 46 0,2 3-46 0,17-58 32 15,0 0-32-15,-14 48 32 0,1-7-32 0,13-41 8 16,0 0-8-16,-10 38 8 0,0-4-8 0,10-34 12 0,0 0-12 16,-6 26 12-16,-1-7-12 0,7-19-113 0,0 0 113 15,-1 15-112-15,-5-8 112 0,-1 15-601 0</inkml:trace>
  <inkml:trace contextRef="#ctx0" brushRef="#br0" timeOffset="-190787.98">17644 8704 124 0,'0'0'0'0,"0"0"0"0,0 0 0 16,0 0 33-16,0 0-33 0,0 0 33 0,0 0-33 15,0 0 0-15,0 0 0 0,0 0 1 0,-2-20-1 0,2 20 46 16,0 0-46-16,0-12 47 0,2-4-47 0,-2 16 77 16,0 0-77-16,0-8 77 0,2-4-77 0,-2 12 92 15,0 0-92-15,0-7 93 0,2 4-93 0,-2 3 84 16,0 0-84-16,0 0 84 0,0 0-84 0,0 0 60 15,0 0-60-15,0 6 61 0,-2 1-61 0,2-7 54 16,0 0-54-16,-2 12 54 0,2 2-54 0,0-14 55 16,0 0-55-16,-2 26 56 0,2 10-56 0,0-36 43 15,0 0-43-15,0 39 44 0,0 6-44 0,0-45 29 0,0 0-29 16,0 53 29-16,-3 7-29 0,3-60 26 0,0 0-26 16,-4 63 26-16,3 7-26 0,1-70 23 0,0 0-23 15,-7 89 24-15,1 14-24 0,6-103 9 0,0 0-9 16,-7 93 9-16,1-4-9 0,6-89 10 0,0 0-10 15,-4 72 11-15,-1-14-11 0,5-58 24 0,0 0-24 16,-2 39 25-16,0-20-25 0,2-19 6 0,0 0-6 0,0 21 6 16,2-9-6-16,-2-12 16 0,0 0-16 0,0 8 17 15,2-1-17-15,-2-7-62 0,0 0 62 0,2-7-62 16,1-5 62-16,-3 12-126 0,0 0 126 0,2-18-125 16,1-8 125-16,2-22-759 0</inkml:trace>
  <inkml:trace contextRef="#ctx0" brushRef="#br0" timeOffset="-190202.48">17905 8848 718 0,'0'0'0'0,"0"0"0"16,-5 5 0-16,5-5 102 0,0 0-102 0,5 2 102 15,-1-2-102-15,-4 0 103 0,0 0-103 0,5 2 103 16,4 1-103-16,-9-3 61 0,0 0-61 0,5 16 61 16,2 11-61-16,-7-27 30 0,0 0-30 0,9 36 30 15,-4 10-30-15,-5-46 25 0,0 0-25 0,7 48 26 16,2 4-26-16,-9-52 8 0,0 0-8 0,3 46 8 15,2-1-8-15,-5-45 10 0,0 0-10 0,6 42 11 16,1-2-11-16,-7-40 8 0,0 0-8 0,5 31 9 16,2-7-9-16,-7-24 8 0,0 0-8 0,7 12 8 0,1-12-8 15,-8 0 8-15,0 0-8 0,11-12 8 0,3-16-8 16,-14 28 8-16,0 0-8 0,14-36 8 0,5-13-8 0,-19 49 23 16,0 0-23-16,19-57 24 0,4-8-24 0,-23 65 6 15,0 0-6-15,22-60 7 0,3-3-7 0,-25 63 9 16,0 0-9-16,19-52 10 0,0 4-10 0,-19 48 24 15,0 0-24-15,11-32 25 0,-3 9-25 0,-8 23-2 16,0 0 2-16,7-13-2 0,-7 8 2 0,0 5-125 16,0 0 125-16,2-4-125 0,-2 4 125 0,2-5-912 15</inkml:trace>
  <inkml:trace contextRef="#ctx0" brushRef="#br0" timeOffset="-188761.15">18383 9069 1121 0,'0'0'0'0,"0"0"-129"0,0 0 129 0,0 0-129 16,0 0 129-16,0 0 25 0,0 0-25 0,0 0 26 16,0 0-26-16,0 0 51 0,0 0-51 0,0 0 52 15,-2 21-52-15,2-21 38 0,0 0-38 0,-5 17 38 16,1 5-38-16,4-22 44 0,0 0-44 0,-3 28 45 15,-1 3-45-15,4-31 38 0,0 0-38 0,-1 30 38 16,1 3-38-16,0-33 9 0,0 0-9 0,0 31 10 16,0-4-10-16,0-27 20 0,0 0-20 0,0 21 20 15,0-2-20-15,0-19 8 0,0 0-8 0,0 15 8 0,-4-6-8 16,4-9 3-16,0 0-3 0,-2 8 4 0,2-1-4 16,0-7-58-16,0 0 58 0,0 0-58 0,-5-7 58 15,5 7-160-15,0 0 160 0,-2-12-159 0,-5-5 159 0,-1-10-579 16</inkml:trace>
  <inkml:trace contextRef="#ctx0" brushRef="#br0" timeOffset="-188250.7">18287 9116 225 0,'0'0'0'0,"9"-12"0"0,3-7 0 0,-12 19 38 0,0 0-38 16,14-16 38-16,1-4-38 0,-15 20 77 0,0 0-77 15,20-14 77-15,4 4-77 0,-24 10 83 0,0 0-83 16,26-7 83-16,7 2-83 0,-33 5 74 0,0 0-74 15,30-2 74-15,1 4-74 0,-31-2 57 0,0 0-57 16,30 1 58-16,-1 3-58 0,-29-4 47 0,0 0-47 16,25 3 47-16,-4-1-47 0,-21-2 30 0,0 0-30 15,12 3 30-15,-2 1-30 0,-10-4 44 0,0 0-44 0,7 3 45 16,-7 2-45-16,0-5 34 0,0 0-34 0,-7 14 34 16,-7 7-34-16,14-21 33 0,0 0-33 0,-15 19 34 15,-4 1-34-15,19-20 14 0,0 0-14 0,-28 17 15 16,-7 6-15-16,35-23 20 0,0 0-20 0,-35 15 20 15,4-3-20-15,31-12 15 0,0 0-15 0,-26 9 15 16,3-3-15-16,23-6 9 0,0 0-9 0,-17 6 10 16,6-3-10-16,11-3 1 0,0 0-1 0,-2 8 1 15,6 3-1-15,-4-11-1 0,0 0 1 0,15 12-1 16,13 0 1-16,-28-12-5 0,0 0 5 0,30 12-5 0,5 3 5 16,-35-15-9-16,0 0 9 0,33 9-9 0,2 1 9 15,-35-10-8-15,0 0 8 0,28 10-8 0,-2 1 8 16,-26-11-1-16,0 0 1 0,21 5-1 0,-9 2 1 0,-12-7 10 15,0 0-10-15,9 6 11 0,-4 3-11 0,-5-9 41 16,0 0-41-16,-7 15 41 0,-4 6-41 0,11-21 43 16,0 0-43-16,-15 17 43 0,-4 2-43 0,19-19 18 15,0 0-18-15,-25 19 18 0,-3-2-18 0,28-17 22 16,0 0-22-16,-29 14 22 0,-1-2-22 0,30-12 3 16,0 0-3-16,-24 8 4 0,1-6-4 0,23-2-69 15,0 0 69-15,-14-5-68 0,9-4 68 0,5 9-139 0,0 0 139 16,2-15-139-16,8-2 139 0,4-14-802 0</inkml:trace>
  <inkml:trace contextRef="#ctx0" brushRef="#br0" timeOffset="-187740.25">18878 9129 617 0,'0'0'0'0,"-6"2"0"0,-2 3 0 0,8-5 85 15,0 0-85-15,0 0 86 0,5-5-86 0,-5 5 50 16,0 0-50-16,3-2 50 0,3 1-50 0,-6 1 63 16,0 0-63-16,3 0 64 0,2 0-64 0,-5 0 56 15,0 0-56-15,0 0 56 0,2 0-56 0,-2 0 49 16,0 0-49-16,-2 3 50 0,-5 7-50 0,7-10 50 16,0 0-50-16,-8 17 50 0,-3 7-50 0,11-24 37 15,0 0-37-15,-12 26 38 0,-4 5-38 0,16-31 16 16,0 0-16-16,-10 34 17 0,3 6-17 0,7-40 21 0,0 0-21 15,-4 39 21-15,4-3-21 0,0-36 8 0,0 0-8 16,9 34 8-16,10 2-8 0,-19-36 4 0,0 0-4 16,21 24 4-16,9-3-4 0,-30-21 21 0,0 0-21 15,29 10 21-15,4-8-21 0,-33-2 13 0,0 0-13 16,32-5 13-16,-1-7-13 0,-31 12 4 0,0 0-4 16,28-16 5-16,-2 1-5 0,-26 15-2 0,0 0 2 0,19-17-1 15,-3 1 1-15,-16 16-64 0,0 0 64 0,9-15-63 16,-4 1 63-16,-5 14-155 0,0 0 155 0,3-14-154 15,-1 2 154-15,3-15-755 0</inkml:trace>
  <inkml:trace contextRef="#ctx0" brushRef="#br0" timeOffset="-187454.51">18780 9061 415 0,'0'0'0'0,"12"12"0"0,7 3 0 15,-19-15 47-15,0 0-47 0,7 0 48 0,-12-8-48 0,5 8 116 16,0 0-116-16,0-6 116 0,2 1-116 0,-2 5 100 16,0 0-100-16,10-8 100 0,8 1-100 0,-18 7 89 15,0 0-89-15,22-5 90 0,6 1-90 0,-28 4 57 16,0 0-57-16,30-5 57 0,3 2-57 0,-33 3 48 16,0 0-48-16,30-4 48 0,-3 4-48 0,-27 0 30 15,0 0-30-15,25-3 30 0,-4-2-30 0,-21 5 8 16,0 0-8-16,15-4 8 0,-2 1-8 0,-13 3 36 15,0 0-36-15,8-4 36 0,-1 3-36 0,-7 1-44 0,0 0 44 16,0 0-43-16,0 0 43 0,0 0-192 0,0 0 192 16,-8 5-192-16,-5 2 192 0,-4 5-648 0</inkml:trace>
  <inkml:trace contextRef="#ctx0" brushRef="#br0" timeOffset="-187244.85">18790 9301 606 0,'0'0'0'0,"11"-2"0"16,3 0 0-16,-14 2 123 0,0 0-123 0,19-3 124 16,4-2-124-16,-23 5 130 0,0 0-130 0,24-4 131 15,4-3-131-15,-28 7 73 0,0 0-73 0,28-5 73 16,-4 2-73-16,-24 3 39 0,0 0-39 0,23-5 39 0,-2 1-39 16,-21 4 35-16,0 0-35 0,15-2 36 0,-1 1-36 15,-14 1-131-15,0 0 131 0,9 0-130 0,0 0 130 16,-9 0-121-16,0 0 121 0,15 0-648 0,-30 0 648 15</inkml:trace>
  <inkml:trace contextRef="#ctx0" brushRef="#br0" timeOffset="-186028.99">19270 9266 427 0,'0'0'0'15,"0"0"0"-15,36 0 0 0,-36 0 126 0,0 0-126 16,18-3 127-16,4-2-127 0,-22 5 117 0,0 0-117 16,23-12 117-16,-1 0-117 0,-22 12 74 0,0 0-74 15,21-16 75-15,-5-4-75 0,-16 20 57 0,0 0-57 0,17-22 58 16,1-2-58-16,-18 24 45 0,0 0-45 0,10-28 45 15,1 4-45-15,-11 24 28 0,0 0-28 0,8-27 28 16,-2 3-28-16,-6 24 9 0,0 0-9 0,3-19 10 16,1 3-10-16,-4 16 42 0,0 0-42 0,1-8 42 15,-1 3-42-15,0 5 11 0,0 0-11 0,0 0 11 16,-1 7-11-16,1-7 13 0,0 0-13 0,-2 18 13 16,0 13-13-16,2-31 26 0,0 0-26 0,0 33 26 15,0 6-26-15,0-39 2 0,0 0-2 0,0 41 2 16,2 4-2-16,-2-45 12 0,0 0-12 0,2 43 13 0,-1-4-13 15,-1-39 24-15,0 0-24 0,4 34 25 0,-4-1-25 16,0-33 0-16,0 0 0 0,0 24 1 0,0-7-1 16,0-17 8-16,0 0-8 0,0 15 8 0,-4-4-8 0,4-11 3 15,0 0-3-15,0 5 4 0,0-5-4 0,0 0-70 16,0 0 70-16,0-5-70 0,4-4 70 0,-4 9-89 16,0 0 89-16,0-10-88 0,2-2 88 0,1-9-902 15</inkml:trace>
  <inkml:trace contextRef="#ctx0" brushRef="#br0" timeOffset="-185488.32">19904 8600 494 0,'0'0'0'0,"-4"5"0"0,-5 2 0 0,9-7 117 16,0 0-117-16,0 3 117 0,4 2-117 0,-4-5 90 16,0 0-90-16,2 4 90 0,1-2-90 0,-3-2 91 15,0 0-91-15,2 15 91 0,1 7-91 0,-3-22 40 16,0 0-40-16,4 36 41 0,-4 7-41 0,0-43 31 15,0 0-31-15,0 51 31 0,0 9-31 0,0-60 44 16,0 0-44-16,0 66 44 0,-4 2-44 0,4-68 23 16,0 0-23-16,-3 70 24 0,1 1-24 0,2-71 19 0,0 0-19 15,-9 78 20-15,2 5-20 0,7-83 27 0,0 0-27 16,-5 54 27-16,2-16-27 0,3-38 12 0,0 0-12 16,-4 34 13-16,3-13-13 0,1-21 1 0,0 0-1 15,0 22 2-15,-4-10-2 0,4-12-99 0,0 0 99 16,-2 12-98-16,2-5 98 0,0-7-158 0,0 0 158 15,0 5-157-15,0-1 157 0,0 1-634 0</inkml:trace>
  <inkml:trace contextRef="#ctx0" brushRef="#br0" timeOffset="-182125.61">20329 8963 348 0,'0'0'0'0,"0"0"0"16,0 0 0-16,0 0 73 0,0 0-73 0,0 0 74 16,0 0-74-16,0 0 57 0,0 0-57 0,0 0 57 15,0 0-57-15,0 0 72 0,0 0-72 0,0 0 73 16,0 0-73-16,0 0 57 0,0 0-57 0,0 0 57 0,31-12-57 16,-31 12 51-16,0 0-51 0,24-12 52 0,8-3-52 15,-32 15 23-15,0 0-23 0,36-17 24 0,6-1-24 16,-42 18 29-16,0 0-29 0,44-17 29 0,5-2-29 0,-49 19 31 15,0 0-31-15,45-17 31 0,2 2-31 0,-47 15 20 16,0 0-20-16,40-12 20 0,-2 0-20 0,-38 12 18 16,0 0-18-16,26-9 19 0,-5 4-19 0,-21 5 27 15,0 0-27-15,16-1 27 0,-6 1-27 0,-10 0 12 16,0 0-12-16,7 1 13 0,-3 1-13 0,-4-2 0 16,0 0 0-16,2 3 0 0,-2 2 0 0,0-5-82 15,0 0 82-15,-6 7-81 0,-2 2 81 0,8-9-142 16,0 0 142-16,-19 12-142 0,-8 3 142 0,-18 14-540 0</inkml:trace>
  <inkml:trace contextRef="#ctx0" brushRef="#br0" timeOffset="-181854.96">20355 9129 595 0,'0'0'0'0,"9"-1"0"16,6-3 0-16,-15 4 105 0,0 0-105 0,12-3 106 16,-1 3-106-16,-11 0 64 0,0 0-64 0,19 3 65 15,5 2-65-15,-24-5 46 0,0 0-46 0,34 7 46 16,6 0-46-16,-40-7 13 0,0 0-13 0,43 9 13 16,4-6-13-16,-47-3 36 0,0 0-36 0,45 3 36 0,3-1-36 15,-48-2 11-15,0 0-11 0,38 4 11 0,-3-4-11 16,-35 0-6-16,0 0 6 0,29-6-6 0,-3 1 6 0,-26 5-100 15,0 0 100-15,20-12-100 0,-6-1 100 16,15-15-617-16</inkml:trace>
  <inkml:trace contextRef="#ctx0" brushRef="#br0" timeOffset="-180983.12">21585 7519 135 0,'0'0'0'0,"3"-2"0"16,8 0 0-16,-11 2 84 0,0 0-84 0,14-1 85 16,5 1-85-16,-19 0 88 0,0 0-88 0,22 0 88 15,6 3-88-15,-28-3 61 0,0 0-61 0,30 10 62 16,5 8-62-16,-35-18 39 0,0 0-39 0,42 20 39 16,1-1-39-16,-43-19 28 0,0 0-28 0,51 29 28 0,4 2-28 15,-55-31 38-15,0 0-38 0,54 33 39 0,2 3-39 16,-56-36 13-16,0 0-13 0,52 34 13 0,-3-2-13 15,-49-32 32-15,0 0-32 0,47 31 32 0,-8 0-32 16,-39-31 18-16,0 0-18 0,34 27 18 0,-4-3-18 0,-30-24 18 16,0 0-18-16,24 19 18 0,-4-2-18 0,-20-17 17 15,0 0-17-15,15 19 17 0,-1-7-17 0,-14-12 25 16,0 0-25-16,11 12 26 0,-8-7-26 0,-3-5 2 16,0 0-2-16,5 7 3 0,-5-3-3 0,0-4 3 15,0 0-3-15,-3 3 3 0,-1 0-3 0,4-3-99 16,0 0 99-16,-5 6-98 0,0-3 98 0,5-3-141 15,0 0 141-15,-11 5-431 0,22-10 431 0</inkml:trace>
  <inkml:trace contextRef="#ctx0" brushRef="#br0" timeOffset="-178987.55">21919 7382 527 0,'0'0'0'0,"0"0"0"0,0 0 0 0,0 0 54 15,0 0-54-15,0 0 54 0,23 0-54 0,-23 0 66 16,0 0-66-16,17 2 67 0,4 3-67 0,-21-5 63 16,0 0-63-16,25 8 64 0,4 6-64 0,-29-14 47 15,0 0-47-15,30 21 47 0,5 6-47 0,-35-27 43 0,0 0-43 16,29 27 43-16,1 6-43 0,-30-33 29 0,0 0-29 16,30 34 29-16,-8-3-29 0,-22-31 25 0,0 0-25 15,23 29 26-15,-1-5-26 0,-22-24 1 0,0 0-1 16,18 22 1-16,-2-4-1 0,-16-18-94 0,0 0 94 15,10 13-94-15,-3-2 94 0,10 13-665 0</inkml:trace>
  <inkml:trace contextRef="#ctx0" brushRef="#br0" timeOffset="-175849.64">21341 8573 527 0,'0'0'0'0,"2"5"0"0,-1 3 0 0,-1-8 54 16,0 0-54-16,4 10 54 0,1-3-54 0,-5-7 72 16,0 0-72-16,7 14 72 0,-2 5-72 0,-5-19 64 15,0 0-64-15,5 20 65 0,1 8-65 0,-6-28 53 16,0 0-53-16,3 36 54 0,-1 5-54 0,-2-41 50 0,0 0-50 15,2 50 51-15,-1 6-51 0,-1-56 49 0,0 0-49 16,0 62 50-16,-1 3-50 0,1-65 37 0,0 0-37 16,0 67 37-16,0-4-37 0,0-63 26 0,0 0-26 15,0 76 26-15,-2 6-26 0,2-82 34 0,0 0-34 16,-4 56 35-16,1-15-35 0,3-41 42 0,0 0-42 16,-5 40 43-16,0-8-43 0,5-32 39 0,0 0-39 15,-4 26 40-15,-3-5-40 0,7-21 5 0,0 0-5 0,-2 15 5 16,-1-3-5-16,3-12-76 0,0 0 76 0,-2 9-76 15,0-6 76-15,2-3-90 0,0 0 90 0,4-7-90 16,1-7 90-16,4-4-857 0</inkml:trace>
  <inkml:trace contextRef="#ctx0" brushRef="#br0" timeOffset="-175414.37">21517 8809 583 0,'0'0'0'0,"0"3"0"0,-4 8 0 0,4-11 37 16,0 0-37-16,4 6 38 0,-4 1-38 0,0-7 32 0,0 0-32 15,9 17 33-15,4 9-33 0,-13-26 66 0,0 0-66 16,16 33 66-16,3 10-66 0,-19-43 48 0,0 0-48 16,19 41 49-16,-1 3-49 0,-18-44 43 0,0 0-43 15,21 38 44-15,0-4-44 0,-21-34 32 0,0 0-32 16,15 28 32-16,3-11-32 0,-18-17 38 0,0 0-38 16,15 7 39-16,-1-7-39 0,-14 0 49 0,0 0-49 15,14-18 50-15,-3-7-50 0,-11 25 42 0,0 0-42 0,12-33 42 16,0-10-42-16,-12 43 11 0,0 0-11 0,12-48 11 15,1-3-11-15,-13 51 38 0,0 0-38 0,10-46 39 16,-1-6-39-16,-9 52 10 0,0 0-10 0,10-39 11 16,-1 3-11-16,-9 36 6 0,0 0-6 0,7-24 6 15,0 7-6-15,-7 17-34 0,0 0 34 0,7-5-33 16,-2 5 33-16,-5 0-126 0,0 0 126 0,12 7-126 16,4 8 126-16,12 9-791 0</inkml:trace>
  <inkml:trace contextRef="#ctx0" brushRef="#br0" timeOffset="-174739.11">22038 9025 863 0,'0'0'0'0,"-6"5"0"0,-2 0 0 0,8-5 112 15,0 0-112-15,-2 26 112 0,6 6-112 0,-4-32 73 0,0 0-73 16,5 35 74-16,-2 1-74 0,-3-36 45 0,0 0-45 16,5 29 46-16,2-2-46 0,-7-27 9 0,0 0-9 15,6 26 9-15,-3-9-9 0,-3-17 10 0,0 0-10 16,2 15 11-16,1-4-11 0,-3-11 16 0,0 0-16 16,-3 5 17-16,-1-5-17 0,4 0 22 0,0 0-22 15,-7-9 23-15,-1-6-23 0,8 15 3 0,0 0-3 16,-11-24 4-16,-1-4-4 0,12 28 3 0,0 0-3 0,-10-32 3 15,-1-2-3-15,11 34 12 0,0 0-12 0,-10-38 12 16,1 2-12-16,9 36 0 0,0 0 0 0,-2-33 0 16,4 6 0-16,-2 27 0 0,0 0 0 0,9-24 1 15,3 5-1-15,-12 19 2 0,0 0-2 0,21-8 3 16,8 1-3-16,-29 7 0 0,0 0 0 0,28 1 0 16,4 8 0-16,-32-9 1 0,0 0-1 0,26 12 2 15,-4 0-2-15,-22-12 5 0,0 0-5 0,20 12 5 16,-6 3-5-16,-14-15 13 0,0 0-13 0,8 14 13 0,-3 1-13 15,-5-15 8-15,0 0-8 0,0 19 9 0,-3 2-9 16,3-21 24-16,0 0-24 0,-5 17 25 0,0 0-25 16,5-17 6-16,0 0-6 0,-14 16 7 0,-2-3-7 0,16-13 9 15,0 0-9-15,-14 14 10 0,2-5-10 0,12-9 8 16,0 0-8-16,-11 5 9 0,3-2-9 0,8-3 1 16,0 0-1-16,-6 0 1 0,6-2-1 0,0 2 0 15,0 0 0-15,9 0 1 0,9-1-1 0,-18 1 0 16,0 0 0-16,20 5 1 0,7 2-1 0,-27-7 0 15,0 0 0-15,26 13 0 0,0 3 0 0,-26-16 0 16,0 0 0-16,22 17 0 0,-4 3 0 0,-18-20 2 0,0 0-2 16,14 19 2-16,-4 0-2 0,-10-19 5 0,0 0-5 15,4 21 5-15,-8 1-5 0,4-22 32 0,0 0-32 16,-8 24 32-16,-5 3-32 0,13-27 9 0,0 0-9 16,-12 19 9-16,-3 2-9 0,15-21 0 0,0 0 0 15,-20 12 0-15,-2 0 0 0,22-12-98 0,0 0 98 16,-23 0-98-16,-1-11 98 0,24 11-185 0,0 0 185 0,-14-17-184 15,7-7 184-15,-12-15-775 0</inkml:trace>
  <inkml:trace contextRef="#ctx0" brushRef="#br0" timeOffset="-174483.79">22397 9069 550 0,'0'0'0'0,"-9"12"0"0,-5 7 0 15,14-19 89-15,0 0-89 0,0 16 90 0,9-1-90 16,-9-15 87-16,0 0-87 0,8 21 87 0,-2-3-87 16,-6-18 65-16,0 0-65 0,7 26 66 0,-2 5-66 15,-5-31 50-15,0 0-50 0,9 31 50 0,-1-2-50 0,-8-29 22 16,0 0-22-16,14 27 22 0,5 1-22 0,-19-28 12 16,0 0-12-16,21 22 12 0,0-7-12 0,-21-15 5 15,0 0-5-15,26 9 5 0,0-9-5 0,-26 0-41 16,0 0 41-16,25-9-41 0,-4-3 41 0,-21 12-162 15,0 0 162-15,19-18-161 0,0-6 161 0,19-23-505 16</inkml:trace>
  <inkml:trace contextRef="#ctx0" brushRef="#br0" timeOffset="-174241.97">22306 9038 886 0,'0'0'0'0,"12"-1"0"16,9-3 0-16,-21 4 92 0,0 0-92 0,19-7 92 16,2 2-92-16,-21 5 64 0,0 0-64 0,21-3 65 15,2-1-65-15,-23 4 47 0,0 0-47 0,22 0 48 16,3 4-48-16,-25-4 14 0,0 0-14 0,19 3 15 16,-2-1-15-16,-17-2 5 0,0 0-5 0,13 7 6 15,-3-2-6-15,-10-5-9 0,0 0 9 0,7 5-8 16,-2 0 8-16,-5-5-175 0,0 0 175 0,2 4-175 0,-2 1 175 15,2 5-622-15</inkml:trace>
  <inkml:trace contextRef="#ctx0" brushRef="#br0" timeOffset="-174092.43">22377 9246 673 0,'0'0'0'0,"14"-7"0"0,4 2 0 0,-18 5 75 16,0 0-75-16,22-11 75 0,6 3-75 0,-28 8-9 15,0 0 9-15,26-9-9 0,2-1 9 0,-28 10-200 16,0 0 200-16,25-8-200 0,-1 1 200 0,25-7-194 16</inkml:trace>
  <inkml:trace contextRef="#ctx0" brushRef="#br0" timeOffset="-173747.93">22640 9143 427 0,'0'0'0'0,"11"-7"0"16,5-1 0-16,-16 8 143 0,0 0-143 0,17-12 144 16,4 1-144-16,-21 11 103 0,0 0-103 0,24-8 104 15,8-4-104-15,-32 12 84 0,0 0-84 0,29-11 85 16,3 3-85-16,-32 8 75 0,0 0-75 0,29-5 76 16,-1 1-76-16,-28 4 55 0,0 0-55 0,23 0 55 15,-6 0-55-15,-17 0 45 0,0 0-45 0,14 0 46 16,-5 4-46-16,-9-4 30 0,0 0-30 0,2 8 30 15,-8 3-30-15,6-11 24 0,0 0-24 0,-10 17 25 16,-7 3-25-16,17-20 15 0,0 0-15 0,-18 23 16 0,-1-5-16 16,19-18 5-16,0 0-5 0,-19 26 5 0,-2 1-5 0,21-27 8 15,0 0-8-15,-14 24 9 0,5 0-9 16,9-24 0-16,0 0 0 0,0 23 1 0,9-3-1 0,-9-20 0 16,0 0 0-16,12 16 1 0,11-6-1 0,-23-10-6 15,0 0 6-15,26 5-6 0,5-1 6 0,-31-4-236 16,0 0 236-16,32-7-236 0,2-2 236 0,33-8-727 15</inkml:trace>
  <inkml:trace contextRef="#ctx0" brushRef="#br0" timeOffset="-172832.08">23355 8518 460 0,'0'0'0'0,"-4"7"0"0,-1 5 0 0,5-12 136 15,0 0-136-15,0 8 136 0,0-4-136 0,0-4 115 16,0 0-115-16,2 8 115 0,0-3-115 0,-2-5 108 15,0 0-108-15,0 22 109 0,-2 14-109 0,2-36 87 16,0 0-87-16,0 43 87 0,0 9-87 0,0-52 54 16,0 0-54-16,2 63 55 0,-1 12-55 0,-1-75 52 0,0 0-52 15,7 98 53-15,2 20-53 0,-9-118 43 0,0 0-43 16,12 113 43-16,2 9-43 0,-14-122 18 0,0 0-18 16,11 106 18-16,-1-10-18 0,-10-96 37 0,0 0-37 15,10 79 37-15,3-16-37 0,-13-63 2 0,0 0-2 16,7 43 2-16,-6-19-2 0,-1-24 8 0,0 0-8 15,2 16 8-15,-2-11-8 0,0-5-40 0,0 0 40 16,-2 3-39-16,1-3 39 0,1 0-156 0,0 0 156 0,-6-15-155 16,1-13 155-16,-5-13-946 0</inkml:trace>
  <inkml:trace contextRef="#ctx0" brushRef="#br0" timeOffset="-172066.05">23996 8782 774 0,'0'0'0'0,"0"0"0"0,-2 3 0 0,2-3 113 16,0 0-113-16,0 0 114 0,0 0-114 0,0 0 75 16,0 0-75-16,0 0 75 0,4-2-75 0,-4 2 67 15,0 0-67-15,0 0 68 0,3 0-68 0,-3 0 57 16,0 0-57-16,2 10 57 0,-2 8-57 0,0-18 66 16,0 0-66-16,5 42 66 0,-3 20-66 0,-2-62 36 0,0 0-36 15,3 58 37-15,3 6-37 0,-6-64 19 0,0 0-19 16,5 53 20-16,0-3-20 0,-5-50 36 0,0 0-36 15,5 39 37-15,-1-10-37 0,-4-29 1 0,0 0-1 16,3 26 2-16,-1-9-2 0,-2-17-91 0,0 0 91 16,3 12-90-16,-3-5 90 0,0-7-166 0,0 0 166 0,0-5-165 15,0-11 165-15,0-3-805 0</inkml:trace>
  <inkml:trace contextRef="#ctx0" brushRef="#br0" timeOffset="-171856.43">23797 9021 718 0,'0'0'0'0,"7"-3"0"16,4-2 0-16,-11 5 146 0,0 0-146 0,17-2 147 15,7 0-147-15,-24 2 135 0,0 0-135 0,28 2 136 0,7 5-136 16,-35-7 60-16,0 0-60 0,40 3 61 0,9 6-61 16,-49-9 18-16,0 0-18 0,49 5 18 0,8 2-18 15,-57-7 48-15,0 0-48 0,56 7 48 0,2 1-48 0,-58-8-53 16,0 0 53-16,52 5-53 0,-7 2 53 0,-45-7-154 15,0 0 154-15,44 0-153 0,-6-7 153 0,44 2-744 16</inkml:trace>
  <inkml:trace contextRef="#ctx0" brushRef="#br0" timeOffset="-169829.93">24916 8497 527 0,'0'0'0'0,"0"0"0"15,0 0 0-15,0 0 138 0,0 0-138 0,0 0 138 16,0 0-138-16,0 0 107 0,0 0-107 0,0 0 107 16,0 0-107-16,0 0 85 0,0 0-85 0,0 0 86 15,0 0-86-15,0 0 57 0,0 0-57 0,0 0 58 16,22-5-58-16,-22 5 57 0,0 0-57 0,16 5 57 15,5 5-57-15,-21-10 33 0,0 0-33 0,21 24 33 16,1 11-33-16,-22-35 25 0,0 0-25 0,21 39 26 16,-1 9-26-16,-20-48 9 0,0 0-9 0,19 51 10 15,-2 4-10-15,-17-55 46 0,0 0-46 0,16 55 47 16,-1 0-47-16,-15-55 31 0,0 0-31 0,13 46 31 16,-1-6-31-16,-12-40 8 0,0 0-8 0,12 29 8 15,0-7-8-15,-12-22 31 0,0 0-31 0,14 15 31 0,2-10-31 16,-16-5 0-16,0 0 0 0,16 0 0 0,1-8 0 15,-17 8 6-15,0 0-6 0,16-12 6 0,3-7-6 16,-19 19 23-16,0 0-23 0,14-26 24 0,1-4-24 0,-15 30 30 16,0 0-30-16,11-38 30 0,1-5-30 0,-12 43 13 15,0 0-13-15,16-48 13 0,-1-7-13 0,-15 55 12 16,0 0-12-16,20-60 13 0,1-3-13 0,-21 63 9 16,0 0-9-16,19-63 10 0,3 1-10 0,-22 62 8 15,0 0-8-15,23-64 8 0,5-6-8 0,-28 70 8 16,0 0-8-16,21-44 8 0,-6 13-8 0,-15 31 23 15,0 0-23-15,13-24 24 0,-3 8-24 0,-10 16-92 0,0 0 92 16,7-8-92-16,-2 10 92 0,-5-2-165 0,0 0 165 16,4 3-164-16,-4 6 164 0,3 3-1055 0</inkml:trace>
  <inkml:trace contextRef="#ctx0" brushRef="#br0" timeOffset="-168913.39">25778 8855 751 0,'0'0'0'0,"-5"-2"0"0,-4 1 0 0,9 1 156 16,0 0-156-16,0 8 156 0,7 4-156 0,-7-12 105 15,0 0-105-15,4 17 106 0,-1 6-106 0,-3-23 72 0,0 0-72 16,2 27 73-16,0 9-73 0,-2-36 56 0,0 0-56 16,0 39 57-16,0 8-57 0,0-47 43 0,0 0-43 15,0 41 44-15,0 0-44 0,0-41 36 0,0 0-36 0,-4 45 36 16,-1 2-36-16,5-47 24 0,0 0-24 0,-4 38 25 16,-3-7-25-16,7-31 46 0,0 0-46 0,-5 24 46 15,2-7-46-15,3-17 15 0,0 0-15 0,-4 12 16 16,1-5-16-16,3-7 22 0,0 0-22 0,-6-3 22 15,-1-16-22-15,7 19 3 0,0 0-3 0,-5-24 4 16,2-9-4-16,3 33 7 0,0 0-7 0,-5-38 8 16,-1-6-8-16,6 44 7 0,0 0-7 0,-3-48 8 15,1 0-8-15,2 48 7 0,0 0-7 0,5-45 8 16,4 1-8-16,-9 44 1 0,0 0-1 0,10-39 1 16,4-1-1-16,-14 40 7 0,0 0-7 0,16-34 8 15,2 5-8-15,-18 29 0 0,0 0 0 0,17-23 1 16,2 8-1-16,-19 15 0 0,0 0 0 0,19-5 0 0,2 5 0 15,-21 0 0-15,0 0 0 0,18 3 0 0,-3 9 0 0,-15-12 0 16,0 0 0-16,14 14 0 0,-5 8 0 16,-9-22 0-16,0 0 0 0,7 19 1 0,-2 2-1 0,-5-21 0 15,0 0 0-15,2 20 1 0,-2-1-1 0,0-19 0 16,0 0 0-16,-4 19 0 0,-3 0 0 0,7-19 2 16,0 0-2-16,-8 17 2 0,-3-2-2 0,11-15 1 15,0 0-1-15,-12 9 2 0,-2-1-2 0,14-8 1 16,0 0-1-16,-19 4 2 0,-4-6-2 0,23 2 8 15,0 0-8-15,-19-3 9 0,0-8-9 0,19 11 0 16,0 0 0-16,-12-8 1 0,7-4-1 0,5 12 0 0,0 0 0 16,-4-10 1-16,4 4-1 0,0 6-2 0,0 0 2 15,4 4-1-15,3-1 1 0,-7-3-6 0,0 0 6 16,13 17-6-16,7 7 6 0,-20-24 0 0,0 0 0 0,22 26 0 16,-1 5 0-16,-21-31 0 0,0 0 0 0,26 33 0 15,2 3 0-15,-28-36 2 0,0 0-2 0,25 34 2 16,-3-2-2-16,-22-32 11 0,0 0-11 0,18 28 11 15,-4-8-11-15,-14-20 15 0,0 0-15 0,12 19 16 16,-7-7-16-16,-5-12 15 0,0 0-15 0,5 7 16 16,-3-4-16-16,-2-3-15 0,0 0 15 0,0-3-14 15,-2-7 14-15,2 10-174 0,0 0 174 0,2-14-174 16,0-5 174-16,-2 19-185 0,0 0 185 0,1-24-184 16,1-2 184-16,2-21-896 0</inkml:trace>
  <inkml:trace contextRef="#ctx0" brushRef="#br0" timeOffset="-168508.36">26203 9066 897 0,'0'0'0'0,"7"-4"0"0,7-1 0 0,-14 5 127 15,0 0-127-15,16-12 127 0,3 0-127 0,-19 12 89 16,0 0-89-16,19-12 89 0,4-3-89 0,-23 15 95 16,0 0-95-16,21-19 96 0,1-1-96 0,-22 20 51 0,0 0-51 15,19-21 52-15,-1 2-52 0,-18 19 62 0,0 0-62 16,14-19 62-16,-2 4-62 0,-12 15 57 0,0 0-57 0,9-12 58 16,-4 3-58-16,-5 9 56 0,0 0-56 0,2-8 57 15,-4 4-57-15,2 4 45 0,0 0-45 0,-2-5 45 16,0 5-45-16,2 0 20 0,0 0-20 0,-5 17 20 15,-2 7-20-15,7-24 37 0,0 0-37 0,-3 35 37 16,3 6-37-16,0-41 6 0,0 0-6 0,1 49 6 16,8 4-6-16,-9-53 11 0,0 0-11 0,11 57 11 15,3 3-11-15,-14-60 9 0,0 0-9 0,12 55 9 16,2-4-9-16,-14-51 15 0,0 0-15 0,10 40 15 16,-3-6-15-16,-7-34-51 0,0 0 51 0,5 27-51 15,1-6 51-15,-6-21-180 0,0 0 180 0,0 8-179 16,-4-4 179-16,1 9-1246 0</inkml:trace>
  <inkml:trace contextRef="#ctx0" brushRef="#br0" timeOffset="-166781.55">10900 10371 348 0,'0'0'0'0,"0"0"0"15,0 0 0-15,0 0 26 0,0 0-26 0,0 0 26 16,0 0-26-16,0 0 78 0,0 0-78 0,0 0 78 16,0 0-78-16,0 0 100 0,0 0-100 0,0 0 100 0,0 0-100 15,0 0 86-15,0 0-86 0,0 0 87 0,0 0-87 16,0 0 79-16,0 0-79 0,0 0 79 0,0 0-79 0,0 0 70 16,0 0-70-16,0 0 70 0,11 36-70 0,-11-36 49 15,0 0-49-15,5 28 49 0,0 3-49 0,-5-31 38 16,0 0-38-16,4 32 39 0,-4 4-39 0,0-36 34 15,0 0-34-15,0 34 35 0,-4-1-35 0,4-33 22 16,0 0-22-16,-1 31 22 0,-1-4-22 0,2-27 28 16,0 0-28-16,-2 22 28 0,2-5-28 0,0-17 0 15,0 0 0-15,2 6 0 0,1-8 0 0,-3 2-57 0,0 0 57 16,4-12-56-16,1-3 56 0,-5 15-125 0,0 0 125 16,7-24-124-16,-2-4 124 0,7-22-816 0</inkml:trace>
  <inkml:trace contextRef="#ctx0" brushRef="#br0" timeOffset="-166481.02">10691 10505 651 0,'0'0'0'0,"9"-2"0"16,0 0 0-16,-9 2 106 0,0 0-106 0,5-3 106 15,2-2-106-15,-7 5 95 0,0 0-95 0,9-4 95 16,3-4-95-16,-12 8 75 0,0 0-75 0,17-3 76 16,8-1-76-16,-25 4 40 0,0 0-40 0,28 4 41 0,3-1-41 15,-31-3 19-15,0 0-19 0,31 8 20 0,2-2-20 16,-33-6 12-16,0 0-12 0,33 8 12 0,4 2-12 16,-37-10 16-16,0 0-16 0,37 7 17 0,-3 4-17 15,-34-11 33-15,0 0-33 0,34 6 33 0,-5 0-33 0,-29-6-44 16,0 0 44-16,23 5-44 0,-4 0 44 0,-19-5-147 15,0 0 147-15,14 0-146 0,-9 0 146 0,14 3-703 16</inkml:trace>
  <inkml:trace contextRef="#ctx0" brushRef="#br0" timeOffset="-165941.21">10470 12233 572 0,'0'0'0'0,"5"0"0"0,4-3 0 0,-9 3 86 15,0 0-86-15,7 3 87 0,-2 4-87 0,-5-7 48 16,0 0-48-16,12 9 48 0,-1 3-48 0,-11-12 46 16,0 0-46-16,24 10 46 0,6-1-46 0,-30-9 41 15,0 0-41-15,35 5 42 0,7-2-42 0,-42-3 33 0,0 0-33 16,41 0 34-16,6-3-34 0,-47 3 33 0,0 0-33 15,39-2 34-15,3-1-34 0,-42 3 22 0,0 0-22 16,29-2 23-16,-3 0-23 0,-26 2-77 0,0 0 77 16,21 2-76-16,-3 0 76 0,-18-2-116 0,0 0 116 15,15-2-116-15,-3 0 116 0,16-5-519 0</inkml:trace>
  <inkml:trace contextRef="#ctx0" brushRef="#br0" timeOffset="-165084.72">10364 11226 617 0,'0'0'0'0,"0"9"0"0,0 4 0 0,0-13 80 15,0 0-80-15,5 23 80 0,4 8-80 0,-9-31 60 16,0 0-60-16,5 29 60 0,5 0-60 0,-10-29 13 16,0 0-13-16,6 27 13 0,2 1-13 0,-8-28 22 0,0 0-22 15,7 20 23-15,0-1-23 0,-7-19 6 0,0 0-6 16,7 15 6-16,-1-6-6 0,-6-9 24 0,0 0-24 15,6 3 25-15,-4-9-25 0,-2 6 13 0,0 0-13 16,4-12 13-16,-1-7-13 0,-3 19 40 0,0 0-40 16,5-24 41-16,2-5-41 0,-7 29 42 0,0 0-42 15,9-36 43-15,2-7-43 0,-11 43 16 0,0 0-16 0,12-43 17 16,3-8-17-16,-15 51 22 0,0 0-22 16,14-50 23-16,-1-2-23 0,-13 52 24 0,0 0-24 0,12-44 25 15,2 1-25-15,-14 43 13 0,0 0-13 0,12-34 13 16,-5 6-13-16,-7 28 1 0,0 0-1 0,9-17 2 15,-1 5-2-15,-8 12-155 0,0 0 155 0,5-8-154 16,-1 6 154-16,-4 2-175 0,0 0 175 0,5 0-175 16,0 2 175-16,6-1-435 0</inkml:trace>
  <inkml:trace contextRef="#ctx0" brushRef="#br0" timeOffset="-164169.52">10742 11699 124 0,'0'0'0'0,"0"-21"0"16,0-18 0-16,0 39 23 0,0 0-23 0,-4-9 24 0,-1 13-24 15,5-4 56-15,0 0-56 0,-9-7 57 0,2-2-57 16,7 9 59-16,0 0-59 0,-5-18 60 0,-3-10-60 0,8 28 62 15,0 0-62-15,-4-32 62 0,-1-3-62 0,5 35 64 16,0 0-64-16,0-36 64 0,0-3-64 0,0 39 58 16,0 0-58-16,0-39 59 0,5 3-59 0,-5 36 51 15,0 0-51-15,5-29 52 0,4 5-52 0,-9 24 50 16,0 0-50-16,10-18 50 0,-1 6-50 0,-9 12 48 16,0 0-48-16,11-3 48 0,1 3-48 0,-12 0 37 15,0 0-37-15,12 2 37 0,-3 3-37 0,-9-5 40 16,0 0-40-16,12 8 40 0,0 4-40 0,-12-12 25 0,0 0-25 15,9 12 26-15,1 0-26 0,-10-12 9 0,0 0-9 16,7 11 10-16,2 1-10 0,-9-12 29 0,0 0-29 16,3 10 29-16,-1 0-29 0,-2-10 10 0,0 0-10 15,2 7 11-15,0 2-11 0,-2-9 10 0,0 0-10 16,0 8 11-16,-2-1-11 0,2-7 10 0,0 0-10 0,-4 9 10 16,-3-3-10-16,7-6 8 0,0 0-8 0,-10 7 8 15,-2-2-8-15,12-5 3 0,0 0-3 0,-12 6 4 16,-6-3-4-16,18-3 6 0,0 0-6 0,-17 3 6 15,1-1-6-15,16-2 3 0,0 0-3 0,-12 2 3 16,3 0-3-16,9-2 0 0,0 0 0 0,-5 5 0 16,5 0 0-16,0-5-1 0,0 0 1 0,5 10 0 15,7 4 0-15,2 1-10 0,5 6 10 0,-5-9-9 16,-1-5 9-16,-13-7-1 0,0 0 1 0,12 15-1 16,5 2 1-16,-17-17 8 0,0 0-8 0,16 19 9 15,1 3-9-15,-17-22 28 0,0 0-28 0,14 19 28 0,-2-3-28 16,-12-16 12-16,0 0-12 0,9 15 13 0,-4-6-13 15,-5-9 30-15,0 0-30 0,7 8 30 0,-5-1-30 16,-2-7 18-16,0 0-18 0,2 5 18 0,0 0-18 0,-2-5-1 16,0 0 1-16,0 4 0 0,0-3 0 0,0-1-132 15,0 0 132-15,0 0-132 0,0-3 132 0,0 3-152 16,0 0 152-16,3-7-152 0,-1-1 152 0,5-8-697 16</inkml:trace>
  <inkml:trace contextRef="#ctx0" brushRef="#br0" timeOffset="-163884.45">11043 11315 796 0,'0'0'0'0,"-3"9"0"15,-2 4 0-15,5-13 138 0,0 0-138 0,0 7 139 16,1-3-139-16,-1-4 98 0,0 0-98 0,4 3 98 16,1 6-98-16,-5-9 97 0,0 0-97 0,3 17 98 15,1 10-98-15,-4-27 49 0,0 0-49 0,2 35 50 16,-1 7-50-16,-1-42 23 0,0 0-23 0,0 45 24 16,0 3-24-16,0-48 2 0,0 0-2 0,2 41 2 15,2-5-2-15,-4-36-142 0,0 0 142 0,5 77-1009 16,-10-154 1009-16</inkml:trace>
  <inkml:trace contextRef="#ctx0" brushRef="#br0" timeOffset="-159995.45">17397 10289 404 0,'0'0'0'0,"0"-7"0"0,0-3 0 0,0 10 85 16,0 0-85-16,3-7 86 0,-3-5-86 0,0 12 95 0,0 0-95 15,2-8 96-15,-2 1-96 0,0 7 110 0,0 0-110 16,0-7 111-16,0 5-111 0,0 2 68 0,0 0-68 15,0 0 68-15,0 9-68 0,0-9 46 0,0 0-46 16,0 24 47-16,0 12-47 0,0-36 38 0,0 0-38 16,2 46 39-16,3 10-39 0,-5-56 8 0,0 0-8 15,9 62 9-15,1 8-9 0,-10-70 19 0,0 0-19 0,14 71 20 16,3 1-20-16,-17-72 14 0,0 0-14 0,23 82 15 16,5 9-15-16,-28-91 25 0,0 0-25 0,21 63 26 15,-2-8-26-15,-19-55 0 0,0 0 0 0,16 29 1 16,-6-17-1-16,-10-12 3 0,0 0-3 0,11 0 4 15,-1-14-4-15,-10 14 2 0,0 0-2 0,12-27 2 16,0-16-2-16,-12 43 1 0,0 0-1 0,14-55 2 16,4-12-2-16,-18 67 4 0,0 0-4 0,19-85 4 15,0-18-4-15,-19 103 20 0,0 0-20 0,19-88 20 16,2 5-20-16,-21 83 3 0,0 0-3 0,12-52 3 0,-3 23-3 16,-9 29 7-16,0 0-7 0,7-21 7 0,-2 13-7 15,-5 8-1-15,0 0 1 0,6-4-1 0,2 11 1 0,-8-7-137 16,0 0 137-16,9 17-137 0,5 11 137 0,10 16-833 15</inkml:trace>
  <inkml:trace contextRef="#ctx0" brushRef="#br0" timeOffset="-159350.35">18015 10678 606 0,'0'0'0'15,"-10"-7"0"-15,-4-10 0 0,14 17 56 0,0 0-56 16,-5 5 57-16,10 12-57 0,-5-17 60 0,0 0-60 16,3 26 60-16,3 5-60 0,-6-31 57 0,0 0-57 15,5 41 57-15,2 7-57 0,-7-48 14 0,0 0-14 16,8 53 15-16,1 7-15 0,-9-60 14 0,0 0-14 0,9 60 15 16,0 2-15-16,-9-62 26 0,0 0-26 0,5 46 26 15,2-7-26-15,-7-39 6 0,0 0-6 0,3 33 6 16,1-13-6-16,-4-20 34 0,0 0-34 0,5 9 34 15,-2-11-34-15,-3 2 46 0,0 0-46 0,6-17 46 16,-5-9-46-16,-1 26 46 0,0 0-46 0,2-32 46 16,-2-11-46-16,0 43 59 0,0 0-59 0,0-46 59 15,-2-6-59-15,2 52 34 0,0 0-34 0,2-48 34 16,0-1-34-16,-2 49 5 0,0 0-5 0,7-41 5 0,2 1-5 16,-9 40 28-16,0 0-28 0,10-27 28 0,4 3-28 15,-14 24 0-15,0 0 0 0,16-16 0 0,3 6 0 16,-19 10 0-16,0 0 0 0,19-2 0 0,0 6 0 0,-19-4 6 15,0 0-6-15,18 8 6 0,-5 4-6 0,-13-12 7 16,0 0-7-16,11 14 8 0,-6 5-8 0,-5-19 8 16,0 0-8-16,4 24 9 0,-4 3-9 0,0-27 15 15,0 0-15-15,-2 24 15 0,0 2-15 0,2-26 8 16,0 0-8-16,-9 17 8 0,1 2-8 0,8-19 9 16,0 0-9-16,-11 12 9 0,1 0-9 0,10-12 23 15,0 0-23-15,-19 7 24 0,-4-6-24 0,23-1 0 0,0 0 0 16,-17-1 0-16,-4-6 0 0,21 7 0 0,0 0 0 15,-14-7 1-15,5-3-1 0,9 10 3 0,0 0-3 16,-3-4 3-16,-1-3-3 0,4 7-1 0,0 0 1 16,5 4 0-16,7 3 0 0,-12-7 0 0,0 0 0 15,16 15 0-15,5 6 0 0,-21-21 0 0,0 0 0 16,21 27 0-16,2 2 0 0,-23-29 1 0,0 0-1 16,21 35 2-16,-1 4-2 0,-20-39 18 0,0 0-18 0,18 31 18 15,-2 0-18-15,-16-31 0 0,0 0 0 0,13 24 1 16,0-4-1-16,-13-20-4 0,0 0 4 0,8 16-3 15,1-10 3-15,-9-6-185 0,0 0 185 0,9 0-184 16,-4-6 184-16,11-1-947 0</inkml:trace>
  <inkml:trace contextRef="#ctx0" brushRef="#br0" timeOffset="-159108.62">18538 10781 807 0,'0'0'0'0,"-4"12"0"0,1 7 0 0,3-19 151 16,0 0-151-16,2 24 151 0,5 6-151 0,-7-30 112 15,0 0-112-15,7 36 113 0,-2 4-113 0,-5-40 74 16,0 0-74-16,7 43 74 0,1 5-74 0,-8-48 56 16,0 0-56-16,6 39 57 0,-3-3-57 0,-3-36 22 15,0 0-22-15,2 31 23 0,0-6-23 0,-2-25-2 0,0 0 2 16,5 19-2-16,-3-7 2 0,-2-12-124 0,0 0 124 15,7 4-124-15,5-9 124 0,3 3-950 0</inkml:trace>
  <inkml:trace contextRef="#ctx0" brushRef="#br0" timeOffset="-158807.72">18907 10582 919 0,'0'0'0'0,"11"-2"0"15,4-6 0-15,-15 8 112 0,0 0-112 0,19-7 113 16,4 0-113-16,-23 7 87 0,0 0-87 0,26-2 88 16,2-1-88-16,-28 3 43 0,0 0-43 0,30 0 44 15,1 3-44-15,-31-3 4 0,0 0-4 0,33 2 4 0,0 1-4 16,-33-3 15-16,0 0-15 0,28 4 16 0,-2-1-16 0,-26-3 33 15,0 0-33-15,21 2 33 0,-2 0-33 0,-19-2 4 16,0 0-4-16,13 0 5 0,-5 0-5 0,-8 0-116 16,0 0 116-16,5 0-116 0,-5 1 116 0,0-1-154 15,0 0 154-15,-8 4-154 0,-6-1 154 0,-9 4-637 16</inkml:trace>
  <inkml:trace contextRef="#ctx0" brushRef="#br0" timeOffset="-158644.87">18907 10813 953 0,'0'0'0'16,"16"-1"0"-16,8-1 0 0,-24 2 205 0,0 0-205 16,14 7 206-16,-5 8-206 0,-9-15 148 0,0 0-148 15,14 12 148-15,3 4-148 0,-17-16 116 0,0 0-116 16,25 8 117-16,1-4-117 0,-26-4 26 0,0 0-26 16,33 0 26-16,7-6-26 0,-40 6-97 0,0 0 97 15,75-5-1309-15,-150 10 1309 0</inkml:trace>
  <inkml:trace contextRef="#ctx0" brushRef="#br0" timeOffset="-155476.96">19661 10383 180 0,'0'0'0'0,"0"0"0"0,21 5 0 0,-21-5 72 15,0 0-72-15,-3-1 73 0,-9-3-73 0,12 4 71 16,0 0-71-16,-12-3 71 0,3-2-71 0,9 5 107 15,0 0-107-15,-9 0 107 0,0 1-107 0,9-1 85 16,0 0-85-16,-8 19 86 0,1 10-86 0,7-29 50 16,0 0-50-16,-2 35 50 0,4 7-50 0,-2-42 28 15,0 0-28-15,7 48 28 0,3 7-28 0,-10-55 25 16,0 0-25-16,16 59 26 0,5 4-26 0,-21-63 32 0,0 0-32 16,19 62 32-16,4-1-32 0,-23-61 6 0,0 0-6 15,20 53 6-15,3-5-6 0,-23-48 11 0,0 0-11 16,21 33 11-16,0-7-11 0,-21-26 9 0,0 0-9 15,21 10 9-15,-2-12-9 0,-19 2 23 0,0 0-23 16,19-15 24-16,-1-14-24 0,-18 29 12 0,0 0-12 16,17-42 13-16,4-12-13 0,-21 54 18 0,0 0-18 0,17-79 18 15,4-21-18-15,-21 100 44 0,0 0-44 0,23-99 45 16,1-5-45-16,-24 104 3 0,0 0-3 0,26-93 3 16,2 4-3-16,-28 89 17 0,0 0-17 0,28-70 17 15,2 15-17-15,-30 55 15 0,0 0-15 0,22-33 16 16,-2 18-16-16,-20 15-1 0,0 0 1 0,15-9-1 15,-3 9 1-15,-12 0-174 0,0 0 174 0,11 14-174 16,-1 14 174-16,11 13-717 0</inkml:trace>
  <inkml:trace contextRef="#ctx0" brushRef="#br0" timeOffset="-154651.35">20337 10758 919 0,'0'0'0'15,"2"-5"0"-15,2-5 0 0,-4 10 73 0,0 0-73 16,1-5 74-16,3-5-74 0,-4 10 67 0,0 0-67 15,2-6 68-15,-1 3-68 0,-1 3 75 0,0 0-75 16,0-3 75-16,0 1-75 0,0 2 49 0,0 0-49 16,0 5 49-16,-1 4-49 0,1-9 32 0,0 0-32 0,-2 25 33 15,0 8-33-15,2-33 34 0,0 0-34 0,0 38 35 16,4 6-35-16,-4-44 32 0,0 0-32 0,1 43 33 16,1 0-33-16,-2-43 7 0,0 0-7 0,2 41 7 15,1 3-7-15,-3-44 12 0,0 0-12 0,2 35 12 16,2-8-12-16,-4-27 33 0,0 0-33 0,3 22 34 15,-3-10-34-15,0-12 1 0,0 0-1 0,0 0 1 16,-5-15-1-16,5 15 6 0,0 0-6 0,-2-21 6 16,0-9-6-16,2 30 8 0,0 0-8 0,-3-33 9 0,-1-3-9 15,4 36 0-15,0 0 0 0,-5-39 0 0,0-4 0 16,5 43 2-16,0 0-2 0,-2-41 3 0,4 1-3 0,-2 40 0 16,0 0 0-16,5-32 0 0,4 4 0 0,-9 28-1 15,0 0 1-15,17-22 0 0,8 8 0 0,-25 14 0 16,0 0 0-16,22-10 0 0,4 7 0 0,-26 3-1 15,0 0 1-15,28 3 0 0,4 7 0 0,-32-10-1 16,0 0 1-16,28 12-1 0,-8 2 1 0,-20-14 5 16,0 0-5-16,18 14 5 0,-9 1-5 0,-9-15 3 15,0 0-3-15,5 17 4 0,-3 4-4 0,-2-21 7 16,0 0-7-16,-4 20 7 0,-5 1-7 0,9-21 23 0,0 0-23 16,-12 19 24-16,-9-2-24 0,21-17 12 0,0 0-12 15,-17 12 12-15,-8-5-12 0,25-7 27 0,0 0-27 16,-20 5 27-16,-3-5-27 0,23 0 0 0,0 0 0 15,-18 0 0-15,3-2 0 0,15 2-2 0,0 0 2 16,-9 0-1-16,6 0 1 0,3 0 0 0,0 0 0 16,5 5 0-16,7-1 0 0,-12-4-2 0,0 0 2 15,19 8-1-15,9-1 1 0,-28-7-2 0,0 0 2 0,30 10-1 16,6 4 1-16,-36-14 0 0,0 0 0 0,32 16 0 16,1-1 0-16,-33-15-1 0,0 0 1 0,24 14-1 15,-3-2 1-15,-21-12 0 0,0 0 0 0,14 8 0 16,-5-1 0-16,-9-7 0 0,0 0 0 0,-2 12 0 15,-9 4 0-15,11-16 0 0,0 0 0 0,-20 18 0 16,-12 3 0-16,32-21 6 0,0 0-6 0,-31 22 6 16,-4 0-6-16,35-22 8 0,0 0-8 0,-33 23 8 15,0-1-8-15,33-22 0 0,0 0 0 0,-28 21 0 0,2-3 0 16,26-18-74-16,0 0 74 0,-18 16-74 0,1-2 74 16,17-14-224-16,0 0 224 0,-7 12-224 0,5-2 224 15,-6 14-906-15</inkml:trace>
  <inkml:trace contextRef="#ctx0" brushRef="#br0" timeOffset="-154306.22">20825 10863 718 0,'0'0'0'16,"-10"9"0"-16,-6 6 0 0,16-15 124 0,0 0-124 16,-2 12 125-16,6 5-125 0,-4-17 96 0,0 0-96 15,3 22 97-15,-1-1-97 0,-2-21 61 0,0 0-61 0,0 31 62 16,0 5-62-16,0-36 48 0,0 0-48 0,-2 36 48 16,2 3-48-16,0-39 41 0,0 0-41 0,0 41 42 15,2 0-42-15,-2-41 17 0,0 0-17 0,5 35 17 16,4-5-17-16,-9-30 32 0,0 0-32 0,14 21 32 15,7-6-32-15,-21-15 10 0,0 0-10 0,19 2 11 16,9-7-11-16,-28 5 11 0,0 0-11 0,24-12 11 16,4-10-11-16,-28 22-8 0,0 0 8 0,26-24-7 15,-1-4 7-15,-25 28-158 0,0 0 158 0,19-24-158 0,-4 4 158 16,20-28-855-16</inkml:trace>
  <inkml:trace contextRef="#ctx0" brushRef="#br0" timeOffset="-154035.41">20714 10926 942 0,'0'0'0'0,"17"2"0"0,11 3 0 0,-28-5 98 16,0 0-98-16,7-2 98 0,-14-3-98 0,7 5 118 16,0 0-118-16,2-7 119 0,3 1-119 0,-5 6 94 15,0 0-94-15,10-7 94 0,4 0-94 0,-14 7 42 0,0 0-42 16,20-7 42-16,4-1-42 0,-24 8 22 0,0 0-22 15,24-7 23-15,4 2-23 0,-28 5 29 0,0 0-29 16,26-6 29-16,2 3-29 0,-28 3 6 0,0 0-6 16,21-2 6-16,-2 2-6 0,-19 0 17 0,0 0-17 15,14 2 17-15,-2 1-17 0,-12-3-45 0,0 0 45 0,7 6-45 16,-3-5 45-16,-4-1-145 0,0 0 145 0,-4 11-144 16,-3-3 144-16,-3 11-967 0</inkml:trace>
  <inkml:trace contextRef="#ctx0" brushRef="#br0" timeOffset="-153510.49">20808 11111 987 0,'0'0'0'0,"9"-8"0"0,4-2 0 0,-13 10 158 16,0 0-158-16,9-4 159 0,-2 6-159 0,-7-2 111 16,0 0-111-16,12 2 112 0,2 3-112 0,-14-5 54 15,0 0-54-15,21-2 54 0,2-1-54 0,-23 3 15 0,0 0-15 16,28-9 15-16,5-6-15 0,-33 15 40 0,0 0-40 15,33-18 41-15,2-4-41 0,-35 22 52 0,0 0-52 16,33-22 53-16,0 0-53 0,-33 22 21 0,0 0-21 16,30-26 21-16,-3-2-21 0,-27 28 32 0,0 0-32 15,27-25 33-15,-8 3-33 0,-19 22 29 0,0 0-29 16,19-21 29-16,-9 6-29 0,-10 15 22 0,0 0-22 16,11-16 22-16,-8 6-22 0,-3 10 10 0,0 0-10 0,5-7 10 15,-5 2-10-15,0 5 28 0,0 0-28 0,2-2 28 16,-2 2-28-16,0 0 1 0,0 0-1 0,0 5 2 15,0 7-2-15,0-12 2 0,0 0-2 0,0 23 3 16,2 9-3-16,-2-32 2 0,0 0-2 0,2 39 2 16,1 9-2-16,-3-48 4 0,0 0-4 0,0 52 4 15,2 3-4-15,-2-55 2 0,0 0-2 0,2 51 2 16,-1-1-2-16,-1-50 5 0,0 0-5 0,2 39 5 0,-2-6-5 16,0-33-35-16,0 0 35 0,0 27-35 0,0-8 35 15,0-19-194-15,0 0 194 0,0 10-194 0,2-8 194 16,1 10-1176-16</inkml:trace>
  <inkml:trace contextRef="#ctx0" brushRef="#br0" timeOffset="-152834.15">19418 10041 550 0,'0'0'0'0,"1"12"0"0,5 3 0 0,-6-15 50 15,0 0-50-15,1 21 51 0,1 1-51 0,-2-22 50 0,0 0-50 16,2 36 50-16,-2 8-50 0,0-44 43 0,0 0-43 16,0 54 43-16,-2 7-43 0,2-61 10 0,0 0-10 15,-2 69 11-15,1 6-11 0,1-75 48 0,0 0-48 16,-11 98 49-16,-3 17-49 0,14-115 49 0,0 0-49 16,-12 102 50-16,0-4-50 0,12-98 36 0,0 0-36 15,-11 82 37-15,-3-13-37 0,14-69 46 0,0 0-46 0,-7 49 46 16,4-16-46-16,3-33 28 0,0 0-28 0,0 20 28 15,3-11-28-15,-3-9 1 0,0 0-1 0,11 0 2 16,5-10-2-16,-16 10-131 0,0 0 131 0,24-22-131 16,6-13 131-16,20-21-670 0</inkml:trace>
  <inkml:trace contextRef="#ctx0" brushRef="#br0" timeOffset="-152069.02">21707 10308 539 0,'0'0'0'0,"5"5"0"0,4 5 0 0,-9-10 172 16,0 0-172-16,1 5 172 0,3-1-172 0,-4-4 110 15,0 0-110-15,0 12 110 0,-2 5-110 0,2-17 67 0,0 0-67 16,2 31 67-16,3 12-67 0,-5-43 43 0,0 0-43 16,5 51 43-16,1 9-43 0,-6-60 25 0,0 0-25 15,5 69 26-15,-2 6-26 0,-3-75 34 0,0 0-34 16,4 91 34-16,-2 15-34 0,-2-106 30 0,0 0-30 16,3 91 30-16,-1-7-30 0,-2-84 22 0,0 0-22 15,1 73 23-15,1-6-23 0,-2-67 5 0,0 0-5 16,4 41 5-16,-4-15-5 0,0-26 26 0,0 0-26 0,0 21 26 15,1-6-26-15,-1-15 1 0,0 0-1 0,6 12 2 16,1-5-2-16,-7-7-87 0,0 0 87 0,12 0-86 16,5-10 86-16,-17 10-92 0,0 0 92 0,16-14-92 15,-6-5 92-15,18-17-859 0</inkml:trace>
  <inkml:trace contextRef="#ctx0" brushRef="#br0" timeOffset="-151272.87">22205 10760 617 0,'0'0'0'0,"16"-2"0"0,10-3 0 0,-26 5 108 16,0 0-108-16,0 4 108 0,-16 4-108 0,16-8 66 15,0 0-66-15,-10 4 66 0,-1 4-66 0,11-8 58 16,0 0-58-16,-7 4 58 0,2-1-58 0,5-3 57 16,0 0-57-16,0 0 57 0,0 0-57 0,0 0 59 0,0 0-59 15,9-3 60-15,5-1-60 0,-14 4 40 0,0 0-40 16,26-7 41-16,5 2-41 0,-31 5 36 0,0 0-36 16,38-5 37-16,9 0-37 0,-47 5 33 0,0 0-33 15,51-2 34-15,5 2-34 0,-56 0 7 0,0 0-7 16,54 0 8-16,2 2-8 0,-56-2 29 0,0 0-29 15,50 3 29-15,-3 4-29 0,-47-7 5 0,0 0-5 0,42 5 6 16,-4 6-6-16,-38-11 16 0,0 0-16 16,30 8 17-16,-6 3-17 0,-24-11 23 0,0 0-23 0,18 12 24 15,-6 1-24-15,-12-13 32 0,0 0-32 0,9 14 32 16,-9 1-32-16,0-15-82 0,0 0 82 0,0 12-81 16,0-1 81-16,0-11-116 0,0 0 116 0,-6 7-115 15,-1-4 115-15,-3 9-938 0</inkml:trace>
  <inkml:trace contextRef="#ctx0" brushRef="#br0" timeOffset="-150507.75">23424 10186 684 0,'0'0'0'0,"2"5"0"0,0 6 0 0,-2-11 65 0,0 0-65 16,3 8 65-16,4-3-65 0,-7-5 37 0,0 0-37 16,6 16 38-16,2 4-38 0,-8-20 71 0,0 0-71 15,2 33 71-15,2 11-71 0,-4-44 43 0,0 0-43 16,3 52 44-16,2 6-44 0,-5-58 47 0,0 0-47 15,-1 70 48-15,-5 11-48 0,6-81 38 0,0 0-38 16,-3 104 38-16,-1 23-38 0,4-127 16 0,0 0-16 0,-7 106 17 16,-3-3-17-16,10-103 37 0,0 0-37 0,-11 82 37 15,1-13-37-15,10-69 5 0,0 0-5 0,-10 50 6 16,4-21-6-16,6-29 11 0,0 0-11 0,-1 19 11 16,1-16-11-16,0-3-1 0,0 0 1 0,3-7-1 15,6-13 1-15,-9 20-147 0,0 0 147 0,14-28-146 16,3-8 146-16,14-27-754 0</inkml:trace>
  <inkml:trace contextRef="#ctx0" brushRef="#br0" timeOffset="-150057.05">23769 10368 606 0,'0'0'0'0,"6"3"0"0,-3 6 0 0,-3-9 45 0,0 0-45 16,12 10 45-16,7 7-45 0,-19-17 41 0,0 0-41 15,21 28 41-15,2 4-41 0,-23-32 10 0,0 0-10 16,23 40 11-16,1 6-11 0,-24-46 2 0,0 0-2 15,23 50 2-15,-1 6-2 0,-22-56 9 0,0 0-9 0,19 55 10 16,-3-2-10-16,-16-53 8 0,0 0-8 0,12 45 8 16,-1-9-8-16,-11-36 15 0,0 0-15 0,9 29 15 15,-1-7-15-15,-8-22 55 0,0 0-55 0,11 8 56 16,1-8-56-16,-12 0 40 0,0 0-40 0,12-13 40 16,0-15-40-16,-12 28 28 0,0 0-28 0,14-39 28 15,0-11-28-15,-14 50 27 0,0 0-27 0,19-61 27 16,0-8-27-16,-19 69 49 0,0 0-49 0,28-86 50 15,7-11-50-15,-35 97 45 0,0 0-45 0,35-79 46 16,5 7-46-16,-40 72 36 0,0 0-36 0,23-46 37 0,-6 20-37 16,-17 26 17-16,0 0-17 0,12-19 17 0,-3 7-17 15,-9 12-159-15,0 0 159 0,7-3-159 0,-2 11 159 16,7-1-762-16</inkml:trace>
  <inkml:trace contextRef="#ctx0" brushRef="#br0" timeOffset="-149351.79">24431 10651 1121 0,'0'0'0'16,"2"-7"0"-16,2-2 0 0,-4 9 123 0,0 0-123 15,5 12 123-15,4 16-123 0,-9-28 60 0,0 0-60 16,8 30 60-16,3 10-60 0,-11-40 35 0,0 0-35 16,8 39 35-16,1 2-35 0,-9-41 0 0,0 0 0 0,9 36 0 15,0-1 0-15,-9-35-6 0,0 0 6 0,3 27-6 16,2-7 6-16,-5-20-1 0,0 0 1 0,4 16 0 16,-1-6 0-16,-3-10 0 0,0 0 0 0,0 0 0 15,2-3 0-15,-2 3-1 0,0 0 1 0,-2-16 0 16,-1-8 0-16,3 24 2 0,0 0-2 0,-4-27 2 15,1-7-2-15,3 34 2 0,0 0-2 0,-4-36 2 16,3-4-2-16,1 40 0 0,0 0 0 0,0-36 0 16,0-3 0-16,0 39 0 0,0 0 0 0,3-34 0 0,2 3 0 15,-5 31-1-15,0 0 1 0,11-21-1 0,4 8 1 16,-15 13-1-16,0 0 1 0,21-4-1 0,4 8 1 16,-25-4 0-16,0 0 0 0,26 8 0 0,3 8 0 0,-29-16 1 15,0 0-1-15,25 17 2 0,-1 2-2 0,-24-19 10 16,0 0-10-16,19 17 11 0,-5 0-11 0,-14-17 24 15,0 0-24-15,9 13 25 0,-2-1-25 0,-7-12 7 16,0 0-7-16,0 12 7 0,-5 0-7 0,5-12 10 16,0 0-10-16,-11 11 10 0,-3 1-10 0,14-12 15 15,0 0-15-15,-19 5 16 0,0 2-16 0,19-7 3 16,0 0-3-16,-23 0 4 0,3 0-4 0,20 0 6 0,0 0-6 16,-16-4 7-16,2 1-7 0,14 3 0 0,0 0 0 15,-7-2 1-15,7-1-1 0,0 3-2 0,0 0 2 16,10 1-1-16,10 5 1 0,-20-6-7 0,0 0 7 15,24 8-6-15,6 4 6 0,-30-12-9 0,0 0 9 16,29 16-9-16,3 4 9 0,-32-20 0 0,0 0 0 16,26 21 0-16,-4 1 0 0,-22-22 1 0,0 0-1 15,16 20 2-15,-7-1-2 0,-9-19 2 0,0 0-2 0,-2 28 2 16,-9-1-2-16,11-27 11 0,0 0-11 0,-12 26 11 16,-2-4-11-16,14-22 8 0,0 0-8 0,-19 19 9 15,-3-5-9-15,22-14 3 0,0 0-3 0,-25 10 4 16,1-8-4-16,24-2-29 0,0 0 29 0,-21-2-29 15,3-12 29-15,18 14-150 0,0 0 150 0,-7-13-149 16,11-8 149-16,-6-13-929 0</inkml:trace>
  <inkml:trace contextRef="#ctx0" brushRef="#br0" timeOffset="-149051.59">24949 10753 852 0,'0'0'0'0,"-5"7"0"0,-2 5 0 0,7-12 116 16,0 0-116-16,1 9 117 0,5-8-117 0,-6-1 107 15,0 0-107-15,3 6 107 0,2-1-107 0,-5-5 70 16,0 0-70-16,4 15 70 0,-2 9-70 0,-2-24 43 0,0 0-43 16,1 24 43-16,1 4-43 0,-2-28 35 0,0 0-35 15,5 27 36-15,4 5-36 0,-9-32 8 0,0 0-8 16,12 31 9-16,4 0-9 0,-16-31 12 0,0 0-12 15,19 28 13-15,5-10-13 0,-24-18 33 0,0 0-33 16,26 12 34-16,2-6-34 0,-28-6 1 0,0 0-1 16,28-6 1-16,2-4-1 0,-30 10-87 0,0 0 87 0,24-14-86 15,-1-6 86-15,-23 20-221 0,0 0 221 0,12-19-220 16,-5-2 220-16,14-18-705 0</inkml:trace>
  <inkml:trace contextRef="#ctx0" brushRef="#br0" timeOffset="-148809.55">24905 10671 908 0,'0'0'0'0,"7"0"0"0,4-5 0 16,-11 5 145-16,0 0-145 0,12-3 145 0,4-1-145 16,-16 4 99-16,0 0-99 0,22-3 99 0,6-1-99 15,-28 4 60-15,0 0-60 0,30-5 61 0,5 0-61 0,-35 5 9 16,0 0-9-16,31-5 9 0,-2 3-9 0,-29 2 12 15,0 0-12-15,23-3 12 0,-4 3-12 0,-19 0 15 16,0 0-15-16,12 0 15 0,-5 0-15 0,-7 0-163 16,0 0 163-16,2 3-163 0,-4 2 163 0,2-5-142 15,0 0 142-15,-15 12-141 0,-10 4 141 0,-15 11-640 16</inkml:trace>
  <inkml:trace contextRef="#ctx0" brushRef="#br0" timeOffset="-148628.62">24895 10872 774 0,'0'0'0'16,"10"-6"0"-16,8 0 0 0,-18 6 119 0,0 0-119 16,19-9 119-16,5-1-119 0,-24 10 93 0,0 0-93 15,26-9 93-15,2-3-93 0,-28 12 72 0,0 0-72 16,26-12 72-16,2 2-72 0,-28 10 32 0,0 0-32 0,23-5 32 16,-4-2-32-16,-19 7-107 0,0 0 107 0,16-4-107 15,-4 4 107-15,-12 0-160 0,0 0 160 0,9 0-160 16,-4 0 160-16,9 0-554 0</inkml:trace>
  <inkml:trace contextRef="#ctx0" brushRef="#br0" timeOffset="-148149.92">25341 10717 427 0,'0'0'0'0,"7"0"0"0,3 0 0 0,-10 0 143 15,0 0-143-15,12-1 144 0,2-1-144 0,-14 2 114 16,0 0-114-16,16-4 115 0,0 3-115 0,-16 1 98 16,0 0-98-16,17 1 98 0,1 3-98 0,-18-4 74 15,0 0-74-15,19 5 74 0,0 4-74 0,-19-9 90 0,0 0-90 16,17 10 90-16,-6 0-90 0,-11-10 47 0,0 0-47 15,8 10 47-15,-1 2-47 0,-7-12 34 0,0 0-34 16,6 11 35-16,-5 1-35 0,-1-12 45 0,0 0-45 16,-3 12 45-16,-6 5-45 0,9-17 15 0,0 0-15 15,-12 19 16-15,-2 1-16 0,14-20 32 0,0 0-32 16,-16 23 32-16,-1-3-32 0,17-20 28 0,0 0-28 16,-17 22 28-16,4-5-28 0,13-17 0 0,0 0 0 0,-14 18 1 15,6-1-1-15,8-17 1 0,0 0-1 0,-6 15 2 16,6 1-2-16,0-16 0 0,0 0 0 0,6 13 0 15,6-1 0-15,-12-12-1 0,0 0 1 0,17 7-1 16,8-3 1-16,-25-4 0 0,0 0 0 0,26 1 1 16,2-2-1-16,-28 1 0 0,0 0 0 0,26-4 0 15,-2-3 0-15,-24 7-5 0,0 0 5 0,21-8-4 16,-3-4 4-16,-18 12-195 0,0 0 195 0,15-16-194 0,-1-1 194 16,-14 17-165-16,0 0 165 0,7-22-165 0,-5-4 165 15,7-20-759-15</inkml:trace>
  <inkml:trace contextRef="#ctx0" brushRef="#br0" timeOffset="-147805.37">25916 10251 919 0,'0'0'0'16,"-2"14"0"-16,-2 10 0 0,4-24 90 0,0 0-90 0,0 33 90 16,2 9-90-16,-2-42 66 0,0 0-66 0,4 55 66 15,1 12-66-15,-5-67 36 0,0 0-36 0,7 94 37 16,0 24-37-16,-7-118 0 0,0 0 0 0,5 122 0 15,-1 5 0-15,-4-127 0 0,0 0 0 0,0 115 0 16,-4-9 0-16,4-106 0 0,0 0 0 0,-3 84 0 16,1-16 0-16,2-68-59 0,0 0 59 0,-4 50-58 15,4-16 58-15,0-34-159 0,0 0 159 0,4 26-158 16,-2-14 158-16,3 22-553 0</inkml:trace>
  <inkml:trace contextRef="#ctx0" brushRef="#br0" timeOffset="-146709.68">26579 10663 684 0,'0'0'0'0,"0"0"0"0,23-4 0 0,-23 4 143 15,0 0-143-15,-3 4 144 0,-11 1-144 0,14-5 93 16,0 0-93-16,-9 7 94 0,0-2-94 0,9-5 45 15,0 0-45-15,-3 7 46 0,6 1-46 0,-3-8 34 0,0 0-34 16,12 7 34-16,9 0-34 0,-21-7 36 0,0 0-36 16,26 1 36-16,8-1-36 0,-34 0 13 0,0 0-13 15,34-1 14-15,5-1-14 0,-39 2 13 0,0 0-13 16,40-3 14-16,2-3-14 0,-42 6 26 0,0 0-26 16,41-8 26-16,3 1-26 0,-44 7 36 0,0 0-36 15,37-7 36-15,-3 2-36 0,-34 5 31 0,0 0-31 0,25-3 31 16,-8-1-31-16,-17 4 3 0,0 0-3 0,12 0 4 15,-5 0-4-15,-7 0-72 0,0 0 72 0,-7 11-72 16,-10 1 72-16,17-12-134 0,0 0 134 0,-23 11-134 16,-6 5 134-16,-24 13-825 0</inkml:trace>
  <inkml:trace contextRef="#ctx0" brushRef="#br0" timeOffset="-146498.72">26403 10945 662 0,'0'0'0'0,"13"0"0"0,8 0 0 0,-21 0 90 15,0 0-90-15,26 0 91 0,10 2-91 0,-36-2 64 16,0 0-64-16,39 0 64 0,8-2-64 0,-47 2 40 16,0 0-40-16,48-2 40 0,5 1-40 0,-53 1 1 15,0 0-1-15,52 1 2 0,4 6-2 0,-56-7-132 16,0 0 132-16,48 0-132 0,-4 0 132 0,48 4-500 15</inkml:trace>
  <inkml:trace contextRef="#ctx0" brushRef="#br0" timeOffset="-134998.33">27423 10397 427 0,'0'0'0'0,"0"0"0"0,0 0 0 0,0 0 93 16,0 0-93-16,0 0 93 0,0 0-93 0,0 0 109 16,0 0-109-16,0 0 110 0,0 0-110 0,0 0 131 15,0 0-131-15,0 0 132 0,0 0-132 0,0 0 90 16,0 0-90-16,0 0 91 0,0 0-91 0,0 0 81 15,0 0-81-15,0 0 82 0,0 0-82 0,0 0 76 16,0 0-76-16,0 0 76 0,0 0-76 0,0 0 61 0,0 0-61 16,0 0 61-16,8 34-61 0,-8-34 29 0,0 0-29 15,7 31 29-15,2 8-29 0,-9-39 28 0,0 0-28 16,7 43 28-16,2 5-28 0,-9-48 3 0,0 0-3 16,7 50 3-16,0 6-3 0,-7-56 7 0,0 0-7 15,7 57 8-15,-2 3-8 0,-5-60 8 0,0 0-8 0,5 58 8 16,2-1-8-16,-7-57 7 0,0 0-7 0,5 49 8 15,0-4-8-15,-5-45 8 0,0 0-8 0,7 38 8 16,0-7-8-16,-7-31 8 0,0 0-8 0,9 23 8 16,3-4-8-16,-12-19 15 0,0 0-15 0,14 9 15 15,2-11-15-15,-16 2 3 0,0 0-3 0,14-7 4 16,2-10-4-16,-16 17 6 0,0 0-6 0,12-22 7 16,0-5-7-16,-12 27 13 0,0 0-13 0,10-35 14 15,-1-4-14-15,-9 39 3 0,0 0-3 0,9-45 4 16,1-4-4-16,-10 49 7 0,0 0-7 0,11-50 7 0,1-1-7 15,-12 51 7-15,0 0-7 0,12-47 8 0,2 1-8 16,-14 46 0-16,0 0 0 0,12-36 1 0,0 0-1 0,-12 36 0 16,0 0 0-16,9-27 1 0,-2 4-1 0,-7 23 0 15,0 0 0-15,9-17 1 0,-1 5-1 0,-8 12 0 16,0 0 0-16,9-8 0 0,-2 4 0 0,-7 4-43 16,0 0 43-16,7 0-42 0,-2 4 42 0,-5-4-155 15,0 0 155-15,6 12-155 0,-1 8 155 0,-5-20-195 16,0 0 195-16,7 24-194 0,0 7 194 0,7 24-824 15</inkml:trace>
  <inkml:trace contextRef="#ctx0" brushRef="#br0" timeOffset="-134593.16">28072 11019 953 0,'0'0'0'0,"-1"-2"0"15,-3-5 0-15,4 7 161 0,0 0-161 0,0 0 161 16,0 0-161-16,0 0 127 0,0 0-127 0,2 4 127 0,1 1-127 15,-3-5 91-15,0 0-91 0,4 10 91 0,1 0-91 16,-5-10 59-16,0 0-59 0,2 21 60 0,0 5-60 16,-2-26 56-16,0 0-56 0,1 37 57 0,-1 6-57 0,0-43 39 15,0 0-39-15,-1 48 40 0,-3 0-40 0,4-48 18 16,0 0-18-16,-3 48 19 0,-1-2-19 0,4-46 20 16,0 0-20-16,-2 40 20 0,1-4-20 0,1-36 15 15,0 0-15-15,-2 31 15 0,0-7-15 0,2-24 0 16,0 0 0-16,-2 18 0 0,1-6 0 0,1-12-55 15,0 0 55-15,0 0-55 0,-4-6 55 0,4 6-209 16,0 0 209-16,0-16-209 0,2-8 209 0,0-15-1089 16</inkml:trace>
  <inkml:trace contextRef="#ctx0" brushRef="#br0" timeOffset="-134338.12">27762 10919 908 0,'0'0'0'0,"9"7"0"16,5 0 0-16,-14-7 139 0,0 0-139 0,7-3 140 15,-4-4-140-15,-3 7 120 0,0 0-120 0,11-7 120 16,1 2-120-16,-12 5 115 0,0 0-115 0,24-5 115 16,11 1-115-16,-35 4 75 0,0 0-75 0,37 0 76 15,6 0-76-15,-43 0 63 0,0 0-63 0,42 2 64 16,2 1-64-16,-44-3 31 0,0 0-31 0,45 4 31 15,0 1-31-15,-45-5-1 0,0 0 1 0,42 7-1 0,-3-2 1 16,-39-5-188-16,0 0 188 0,31 5-187 0,-5 0 187 16,31 2-1109-16</inkml:trace>
  <inkml:trace contextRef="#ctx0" brushRef="#br0" timeOffset="-133317.04">28612 11062 427 0,'0'0'0'0,"7"-5"0"16,4-4 0-16,-11 9 143 0,0 0-143 0,7-3 144 15,0-4-144-15,-7 7 126 0,0 0-126 0,12-9 126 16,4-3-126-16,-16 12 122 0,0 0-122 0,21-17 123 0,3-5-123 16,-24 22 103-16,0 0-103 0,26-28 103 0,2-8-103 15,-28 36 65-15,0 0-65 0,30-36 65 0,1-5-65 16,-31 41 39-16,0 0-39 0,30-44 39 0,-3-6-39 0,-27 50 18 16,0 0-18-16,27-51 19 0,-3-4-19 0,-24 55 28 15,0 0-28-15,19-53 28 0,-1-2-28 0,-18 55 19 16,0 0-19-16,10-48 20 0,-7 3-20 0,-3 45 17 15,0 0-17-15,0-34 17 0,-5 7-17 0,5 27 5 16,0 0-5-16,-7-19 5 0,-3 7-5 0,10 12 3 16,0 0-3-16,-19 3 4 0,-6 11-4 0,25-14 2 15,0 0-2-15,-22 24 2 0,-3 14-2 0,25-38 4 0,0 0-4 16,-21 43 4-16,4 10-4 0,17-53 0 0,0 0 0 16,-14 63 1-16,4 9-1 0,10-72 1 0,0 0-1 15,-6 89 2-15,6 12-2 0,0-101 1 0,0 0-1 0,7 86 2 16,9-6-2-16,-16-80-1 0,0 0 1 0,21 65-1 15,7-13 1-15,-28-52 0 0,0 0 0 0,21 32 0 16,-4-13 0-16,-17-19-80 0,0 0 80 0,19 12-79 16,0-8 79-16,-19-4-168 0,0 0 168 0,25-2-168 15,3-8 168-15,24-2-896 0</inkml:trace>
  <inkml:trace contextRef="#ctx0" brushRef="#br0" timeOffset="-132822.02">29227 10687 1065 0,'0'0'0'0,"0"1"0"0,0 6 0 0,0-7 111 16,0 0-111-16,0 0 111 0,7 3-111 0,-7-3 72 15,0 0-72-15,4 6 72 0,1 4-72 0,-5-10 47 16,0 0-47-16,5 24 47 0,1 10-47 0,-6-34-1 16,0 0 1-16,5 41 0 0,0 7 0 0,-5-48-2 15,0 0 2-15,3 50-1 0,-1-4 1 0,-2-46 0 0,0 0 0 16,2 48 1-16,0-2-1 0,-2-46 32 0,0 0-32 16,1 36 33-16,3-7-33 0,-4-29 35 0,0 0-35 15,5 23 36-15,2-10-36 0,-7-13 8 0,0 0-8 0,11 6 9 16,4-12-9-16,-15 6 32 0,0 0-32 0,16-13 32 15,0-11-32-15,-16 24 9 0,0 0-9 0,15-31 10 16,3-8-10-16,-18 39 5 0,0 0-5 0,17-40 5 16,1-3-5-16,-18 43 33 0,0 0-33 0,19-36 34 15,0 6-34-15,-19 30 24 0,0 0-24 0,17-21 25 16,-1 9-25-16,-16 12 15 0,0 0-15 0,16 3 16 16,1 15-16-16,-17-18 20 0,0 0-20 0,16 23 20 15,-2 10-20-15,-14-33 8 0,0 0-8 0,12 38 9 16,0 1-9-16,-12-39 16 0,0 0-16 0,9 34 17 15,-4-1-17-15,-5-33 14 0,0 0-14 0,5 29 15 16,-1-3-15-16,-4-26-4 0,0 0 4 0,7 20-3 16,1-1 3-16,-8-19-184 0,0 0 184 0,11 5-183 0,3-8 183 15,10 6-1140-15</inkml:trace>
  <inkml:trace contextRef="#ctx0" brushRef="#br0" timeOffset="-130374.83">30384 9801 438 0,'0'0'0'0,"0"0"0"0,4 0 0 0,-4 0 77 15,0 0-77-15,3 0 78 0,2 0-78 0,-5 0 73 16,0 0-73-16,4 0 73 0,1 0-73 0,-5 0 66 0,0 0-66 15,4 0 66-15,-1 0-66 0,-3 0 50 0,0 0-50 16,0 0 51-16,4 0-51 0,-4 0 66 0,0 0-66 16,-2 5 66-16,-2 5-66 0,4-10 57 0,0 0-57 0,-5 17 58 15,-4 7-58-15,9-24 57 0,0 0-57 0,-10 35 58 16,-4 4-58-16,14-39 40 0,0 0-40 0,-14 43 40 16,0 3-40-16,14-46 18 0,0 0-18 0,-16 53 19 15,-1 5-19-15,17-58 12 0,0 0-12 0,-19 59 13 16,-2 4-13-16,21-63 9 0,0 0-9 0,-28 82 10 15,-5 14-10-15,33-96 3 0,0 0-3 0,-28 94 4 16,2 2-4-16,26-96 2 0,0 0-2 0,-17 96 2 16,4-1-2-16,13-95 0 0,0 0 0 0,-3 90 0 15,6-2 0-15,-3-88 3 0,0 0-3 0,11 87 4 16,4 0-4-16,-15-87 2 0,0 0-2 0,23 84 3 16,8-5-3-16,-31-79 2 0,0 0-2 0,35 72 2 0,4-5-2 15,-39-67 1-15,0 0-1 0,38 55 2 0,2-7-2 16,-40-48 15-16,0 0-15 0,40 37 15 0,0-9-15 15,-40-28 33-15,0 0-33 0,35 20 33 0,-5-8-33 0,-30-12 18 16,0 0-18-16,29 9 18 0,-3-4-18 0,-26-5 30 16,0 0-30-16,23 5 30 0,-6-1-30 0,-17-4 30 15,0 0-30-15,14 5 30 0,-5-5-30 0,-9 0 43 16,0 0-43-16,5 2 43 0,-1-2-43 0,-4 0 9 16,0 0-9-16,0 0 9 0,0-2-9 0,0 2-17 15,0 0 17-15,0-7-17 0,0 0 17 0,0 7-191 16,0 0 191-16,5-10-191 0,4-6 191 0,5-9-991 0</inkml:trace>
  <inkml:trace contextRef="#ctx0" brushRef="#br0" timeOffset="-128993.93">32867 9707 1323 0,'0'0'0'0,"0"0"-35"16,0 0 35-16,10 3-35 0,6 2 35 0,-16-5 36 16,0 0-36-16,10 4 36 0,-1-1-36 0,-9-3 39 15,0 0-39-15,9 9 40 0,-1 1-40 0,-8-10-3 16,0 0 3-16,13 22-3 0,2 12 3 0,-15-34 4 15,0 0-4-15,16 36 5 0,3 7-5 0,-19-43 10 0,0 0-10 16,25 52 10-16,4 6-10 0,-29-58 4 0,0 0-4 16,28 67 5-16,2 1-5 0,-30-68 0 0,0 0 0 15,38 89 1-15,6 17-1 0,-44-106 5 0,0 0-5 16,41 96 6-16,3 0-6 0,-44-96 3 0,0 0-3 0,40 89 3 16,-3-6-3-16,-37-83 2 0,0 0-2 0,33 75 2 15,-6-5-2-15,-27-70 5 0,0 0-5 0,20 69 5 16,-10-2-5-16,-10-67 2 0,0 0-2 0,7 68 2 15,-7-1-2-15,0-67 1 0,0 0-1 0,0 55 2 16,-3-4-2-16,3-51 9 0,0 0-9 0,-4 43 10 16,-1-7-10-16,5-36 0 0,0 0 0 0,-5 27 1 15,-1-3-1-15,6-24 3 0,0 0-3 0,-5 28 4 16,2 1-4-16,3-29 5 0,0 0-5 0,-6 26 6 16,1-6-6-16,5-20 0 0,0 0 0 0,-7 21 0 15,0-1 0-15,7-20-42 0,0 0 42 0,-7 17-42 0,2-5 42 16,5-12-139-16,0 0 139 0,-5 11-138 0,0-3 138 15,-6 11-770-15</inkml:trace>
  <inkml:trace contextRef="#ctx0" brushRef="#br0" timeOffset="-127522.89">30731 9725 135 0,'0'0'0'0,"0"0"0"0,5 2 0 16,-5-2 135-16,0 0-135 0,0 0 135 0,0-3-135 0,0 3 149 16,0 0-149-16,0 0 149 0,0-2-149 0,0 2 130 15,0 0-130-15,0 0 130 0,0 0-130 0,0 0 88 16,0 0-88-16,0 0 89 0,2 2-89 0,-2-2 52 15,0 0-52-15,3 5 53 0,1 2-53 0,-4-7 45 16,0 0-45-16,3 13 45 0,-1 5-45 0,-2-18 27 16,0 0-27-16,0 22 27 0,-2 5-27 0,2-27 34 15,0 0-34-15,-1 36 34 0,-3 4-34 0,4-40 31 0,0 0-31 16,-2 39 31-16,1-5-31 0,1-34 13 0,0 0-13 16,0 40 14-16,1-1-14 0,-1-39 6 0,0 0-6 15,-1 38 7-15,-1-1-7 0,2-37 15 0,0 0-15 0,0 36 16 16,0-5-16-16,0-31 8 0,0 0-8 0,0 26 8 15,2 0-8-15,-2-26 3 0,0 0-3 0,3 19 4 16,1-2-4-16,-4-17 12 0,0 0-12 0,3 15 13 16,-1-6-13-16,-2-9-2 0,0 0 2 0,2 8-1 15,-1-3 1-15,-1-5-63 0,0 0 63 0,2 5-63 16,0-5 63-16,-2 0-92 0,0 0 92 0,0 0-92 16,0 0 92-16,0 0-149 0,0 0 149 0,1-5-149 15,1-2 149-15,2-3-673 0</inkml:trace>
  <inkml:trace contextRef="#ctx0" brushRef="#br0" timeOffset="-126981.52">30445 10474 1076 0,'0'0'0'0,"4"-7"0"16,3-1 0-16,-7 8-73 0,0 0 73 0,3-5-72 15,1 1 72-15,-4 4-17 0,0 0 17 0,0 0-16 16,1-3 16-16,-1 3 30 0,0 0-30 0,0 0 30 16,0 0-30-16,0 0 38 0,0 0-38 0,0 0 39 15,0 0-39-15,0 0 80 0,0 0-80 0,0 0 80 16,0 3-80-16,0-3 58 0,0 0-58 0,0 0 58 16,2 4-58-16,-2-4 37 0,0 0-37 0,5 3 37 15,4 2-37-15,-9-5 28 0,0 0-28 0,14 5 28 16,3 2-28-16,-17-7 33 0,0 0-33 0,26 4 33 15,8-4-33-15,-34 0 6 0,0 0-6 0,34-4 6 16,5 1-6-16,-39 3 11 0,0 0-11 0,38-7 11 0,4-3-11 16,-42 10 25-16,0 0-25 0,40-11 26 0,-2-1-26 15,-38 12 11-15,0 0-11 0,33-8 11 0,-3-3-11 16,-30 11 5-16,0 0-5 0,23-5 5 0,-4-3-5 16,-19 8 8-16,0 0-8 0,14-4 9 0,-6 1-9 15,-8 3 3-15,0 0-3 0,6-2 3 0,-3 0-3 0,-3 2-48 16,0 0 48-16,0 0-48 0,0 0 48 0,0 0-214 15,0 0 214-15,-3 2-213 0,-4 3 213 0,-4-1-730 16</inkml:trace>
  <inkml:trace contextRef="#ctx0" brushRef="#br0" timeOffset="-126366.72">30405 9725 471 0,'0'0'0'0,"5"0"0"0,6 0 0 0,-11 0 76 0,0 0-76 15,10-1 76-15,1-1-76 0,-11 2 46 0,0 0-46 16,14 0 46-16,3 0-46 0,-17 0 38 0,0 0-38 0,23 0 38 15,3 0-38-15,-26 0 41 0,0 0-41 0,31 0 42 16,4 0-42-16,-35 0 38 0,0 0-38 0,37 0 39 16,1 0-39-16,-38 0 25 0,0 0-25 0,37-3 26 15,1-1-26-15,-38 4 5 0,0 0-5 0,35-3 5 16,0 1-5-16,-35 2 27 0,0 0-27 0,29-3 27 16,-3-4-27-16,-26 7 5 0,0 0-5 0,23-4 5 15,-6-1-5-15,-17 5-4 0,0 0 4 0,14-3-3 16,-3-1 3-16,-11 4-128 0,0 0 128 0,7-1-128 15,-4 1 128-15,8 0-518 0</inkml:trace>
  <inkml:trace contextRef="#ctx0" brushRef="#br0" timeOffset="-124565.11">31212 10198 371 0,'0'0'0'0,"0"0"0"15,-2-3 0-15,2 3 48 0,0 0-48 0,2-4 48 16,-1-1-48-16,-1 5 46 0,0 0-46 0,2-7 47 16,0 4-47-16,-2 3 62 0,0 0-62 0,0-3 63 15,0 1-63-15,0 2 64 0,0 0-64 0,0 0 65 16,-2-4-65-16,2 4 58 0,0 0-58 0,0 0 58 16,0 0-58-16,0 0 46 0,0 0-46 0,0 0 47 0,-3 4-47 15,3-4 32-15,0 0-32 0,-6 5 32 0,-2 2-32 16,8-7 23-16,0 0-23 0,-16 12 24 0,-5 3-24 0,21-15 9 15,0 0-9-15,-22 17 10 0,-5 7-10 0,27-24 27 16,0 0-27-16,-24 28 27 0,0 3-27 0,24-31 6 16,0 0-6-16,-20 27 6 0,7 0-6 0,13-27 4 15,0 0-4-15,-7 31 5 0,7 0-5 0,0-31 7 16,0 0-7-16,7 26 7 0,6-4-7 0,-13-22 13 16,0 0-13-16,18 15 13 0,3-8-13 0,-21-7 8 15,0 0-8-15,19 5 9 0,0-5-9 0,-19 0 9 16,0 0-9-16,14 0 9 0,-2-5-9 0,-12 5 8 0,0 0-8 15,11-3 8-15,-1-1-8 0,-10 4-26 0,0 0 26 16,7-3-25-16,-3-2 25 0,-4 5-139 0,0 0 139 16,1-3-139-16,1 3 139 0,-2 0-162 0,0 0 162 0,0 0-161 15,-2-4 161-15,1-1-400 0</inkml:trace>
  <inkml:trace contextRef="#ctx0" brushRef="#br0" timeOffset="-124083.97">31382 10143 606 0,'0'0'0'0,"6"2"0"0,1 2 0 0,-7-4 15 16,0 0-15-16,5 1 16 0,0 1-16 0,-5-2 110 15,0 0-110-15,4 3 111 0,-3-3-111 0,-1 0 108 0,0 0-108 16,2 6 108-16,0 4-108 0,-2-10 69 0,0 0-69 16,0 17 70-16,-2 10-70 0,2-27 71 0,0 0-71 15,-2 31 71-15,-1 3-71 0,3-34 72 0,0 0-72 0,-4 40 72 16,3 3-72-16,1-43 42 0,0 0-42 0,0 37 43 16,3-2-43-16,-3-35 22 0,0 0-22 0,4 31 22 15,-1-6-22-15,-3-25 41 0,0 0-41 0,4 26 42 16,-1-9-42-16,-3-17 0 0,0 0 0 0,2 19 1 15,-1-7-1-15,-1-12-3 0,0 0 3 0,0 10-3 16,0-3 3-16,0-7-183 0,0 0 183 0,0 0-183 16,-5 0 183-16,0 0-900 0</inkml:trace>
  <inkml:trace contextRef="#ctx0" brushRef="#br0" timeOffset="-121877.7">30365 10822 572 0,'0'0'0'0,"12"2"0"15,11 1 0-15,-23-3 75 0,0 0-75 0,3 2 76 16,-6 1-76-16,3-3 34 0,0 0-34 0,-4 0 34 15,-3-3-34-15,7 3 53 0,0 0-53 0,-3-2 54 16,1-1-54-16,2 3 41 0,0 0-41 0,4-2 42 0,4 0-42 16,-8 2 25-16,0 0-25 0,14-3 26 0,7 3-26 15,-21 0 19-15,0 0-19 0,32 0 20 0,8 0-20 16,-40 0 18-16,0 0-18 0,45 0 18 0,7-2-18 16,-52 2 33-16,0 0-33 0,56-5 34 0,5-4-34 0,-61 9 27 15,0 0-27-15,66-12 27 0,4 0-27 0,-70 12 50 16,0 0-50-16,87-17 51 0,12 2-51 0,-99 15 35 15,0 0-35-15,80-17 36 0,-6-1-36 0,-74 18 34 16,0 0-34-16,50-12 35 0,-17 2-35 0,-33 10 33 16,0 0-33-16,28-7 33 0,-9 2-33 0,-19 5 38 15,0 0-38-15,16-1 38 0,-7-3-38 0,-9 4 15 16,0 0-15-16,7 0 15 0,-2 0-15 0,-5 0 7 0,0 0-7 16,3 4 7-16,-3-4-7 0,0 0-39 0,0 0 39 15,0 0-39-15,0 3 39 0,0-3-178 0,0 0 178 0,-1 9-178 16,-1-3 178-16,-2 10-812 0</inkml:trace>
  <inkml:trace contextRef="#ctx0" brushRef="#br0" timeOffset="-120570.85">30877 11029 1155 0,'2'-7'0'0,"-2"7"-36"15,0 0 36-15,5-17-36 0,4-10 36 0,-9 27 66 16,0 0-66-16,5-19 67 0,-1 3-67 0,-4 16 72 16,0 0-72-16,1-10 72 0,1 5-72 0,-2 5 12 15,0 0-12-15,0 0 13 0,0 0-13 0,0 0 48 16,0 0-48-16,2 7 48 0,0 5-48 0,-2-12 9 16,0 0-9-16,1 24 10 0,3 10-10 0,-4-34 12 0,0 0-12 15,2 33 13-15,1 3-13 0,-3-36 16 0,0 0-16 16,2 41 17-16,1 2-17 0,-3-43 3 0,0 0-3 0,2 44 3 15,0-1-3-15,-2-43 12 0,0 0-12 0,1 41 13 16,-1-1-13-16,0-40 1 0,0 0-1 0,0 37 1 16,0-3-1-16,0-34 0 0,0 0 0 0,-1 33 1 15,-1-6-1-15,2-27 3 0,0 0-3 0,-2 24 3 16,2-3-3-16,0-21 5 0,0 0-5 0,0 21 5 16,0-1-5-16,0-20 0 0,0 0 0 0,0 17 0 15,0-1 0-15,0-16 0 0,0 0 0 0,0 12 1 16,-2 0-1-16,2-12 0 0,0 0 0 0,0 6 1 15,0 3-1-15,0-9-7 0,0 0 7 0,0 3-6 16,0 3 6-16,0-6-79 0,0 0 79 0,-1 3-78 16,-1-3 78-16,2 0-179 0,0 0 179 0,0 0-179 15,0 0 179-15,0 0-707 0</inkml:trace>
  <inkml:trace contextRef="#ctx0" brushRef="#br0" timeOffset="-120136.06">30719 11644 830 0,'0'0'0'0,"12"-2"0"0,7-1 0 0,-19 3 102 0,0 0-102 15,10-3 103-15,-4 3-103 0,-6 0 114 0,0 0-114 16,3 0 115-16,-1 3-115 0,-2-3 75 0,0 0-75 0,0 0 76 16,0 0-76-16,0 0 67 0,0 0-67 0,0 0 68 15,0 0-68-15,0 0 53 0,0 0-53 0,5-3 53 16,2-1-53-16,-7 4 50 0,0 0-50 0,14-5 51 16,3 0-51-16,-17 5 22 0,0 0-22 0,23-7 23 15,3 0-23-15,-26 7 19 0,0 0-19 0,30-5 20 16,5 2-20-16,-35 3 9 0,0 0-9 0,36-4 10 15,3 2-10-15,-39 2 9 0,0 0-9 0,34-1 10 16,0 1-10-16,-34 0 33 0,0 0-33 0,26 0 33 16,-7-2-33-16,-19 2 16 0,0 0-16 0,16-2 17 15,-4 1-17-15,-12 1 5 0,0 0-5 0,8-4 6 0,-2 2-6 16,-6 2-39-16,0 0 39 0,3-1-38 0,-3-1 38 16,0 2-133-16,0 0 133 0,0 0-132 0,-2-5 132 15,2 5-174-15,0 0 174 0,-3-10-173 0,-2-6 173 0,-4-11-872 16</inkml:trace>
  <inkml:trace contextRef="#ctx0" brushRef="#br0" timeOffset="-119520.53">30637 11036 550 0,'0'0'0'0,"3"-3"0"0,4-1 0 0,-7 4 106 15,0 0-106-15,5-5 107 0,2 3-107 0,-7 2 107 16,0 0-107-16,11-1 107 0,1-3-107 0,-12 4 88 16,0 0-88-16,18-3 89 0,2-2-89 0,-20 5 40 15,0 0-40-15,27-7 41 0,2-2-41 0,-29 9 43 0,0 0-43 16,32-10 43-16,2 1-43 0,-34 9 9 0,0 0-9 15,37-8 10-15,3-3-10 0,-40 11 12 0,0 0-12 16,38-8 13-16,1-1-13 0,-39 9 34 0,0 0-34 0,36-7 34 16,-1 2-34-16,-35 5 16 0,0 0-16 0,30-3 17 15,-6-1-17-15,-24 4 5 0,0 0-5 0,19-1 6 16,-5-1-6-16,-14 2-23 0,0 0 23 0,9 0-22 16,-4 2 22-16,-5-2-180 0,0 0 180 0,4 1-180 15,-3 3 180-15,5 1-699 0</inkml:trace>
  <inkml:trace contextRef="#ctx0" brushRef="#br0" timeOffset="-118814.72">31560 11245 415 0,'0'0'0'0,"-5"2"0"16,-4-1 0-16,9-1 126 0,0 0-126 0,-12 2 126 15,-4 0-126-15,16-2 121 0,0 0-121 0,-14 2 122 16,-1 1-122-16,15-3 86 0,0 0-86 0,-14 3 87 16,0 1-87-16,14-4 66 0,0 0-66 0,-14 5 66 15,0-3-66-15,14-2 48 0,0 0-48 0,-12 3 49 16,3-1-49-16,9-2 13 0,0 0-13 0,-9 2 13 16,2 1-13-16,7-3 43 0,0 0-43 0,-8 0 44 0,-3 0-44 15,11 0 59-15,0 0-59 0,-10 0 59 0,1 0-59 16,9 0 43-16,0 0-43 0,-9 0 44 0,1 3-44 0,8-3 22 15,0 0-22-15,-9 2 22 0,2 5-22 0,7-7 36 16,0 0-36-16,-9 9 37 0,-1 3-37 0,10-12 2 16,0 0-2-16,-9 17 2 0,2 3-2 0,7-20 3 15,0 0-3-15,0 24 4 0,7 4-4 0,-7-28 2 16,0 0-2-16,11 24 3 0,6-4-3 0,-17-20-4 16,0 0 4-16,21 19-3 0,5-4 3 0,-26-15-33 15,0 0 33-15,26 12-33 0,2-6 33 0,-28-6-47 16,0 0 47-16,24 10-46 0,1-5 46 0,-25-5-69 0,0 0 69 15,17 9-68-15,-3 1 68 0,-14-10-81 0,0 0 81 16,11 8-81-16,-6 3 81 0,-5-11-164 0,0 0 164 16,5 8-164-16,-3 1 164 0,-2-9-172 0,0 0 172 15,0 7-171-15,0-4 171 0,0 7-368 0</inkml:trace>
  <inkml:trace contextRef="#ctx0" brushRef="#br0" timeOffset="-118708.61">31355 11678 404 0,'0'0'0'0,"13"-6"0"15,10-6 0-15,-23 12 40 0,0 0-40 0,-2-6 41 16,-13 3-41-16,15 3-133 0,0 0 133 0,-11-5-132 16,-1 3 132-16,-11-3-72 0</inkml:trace>
  <inkml:trace contextRef="#ctx0" brushRef="#br0" timeOffset="-118019.77">31661 11418 718 0,'0'0'0'0,"2"-3"0"15,1-3 0-15,-3 6 135 0,0 0-135 0,7-6 136 16,2-5-136-16,-9 11 105 0,0 0-105 0,11-10 105 16,1-2-105-16,-12 12 81 0,0 0-81 0,10-14 81 15,2-3-81-15,-12 17 59 0,0 0-59 0,11-15 59 0,-2-1-59 16,-9 16 56-16,0 0-56 0,8-15 56 0,3-2-56 15,-11 17 45-15,0 0-45 0,8-14 45 0,1 0-45 16,-9 14 30-16,0 0-30 0,7-10 30 0,-2 2-30 0,-5 8 25 16,0 0-25-16,4-9 26 0,-1 2-26 0,-3 7 33 15,0 0-33-15,2-3 34 0,0 1-34 0,-2 2 12 16,0 0-12-16,0 0 12 0,0 0-12 0,0 0 12 16,0 0-12-16,0 5 13 0,0 2-13 0,0-7 9 15,0 0-9-15,0 21 10 0,-2 6-10 0,2-27 1 16,0 0-1-16,-2 27 1 0,1 1-1 0,1-28-11 0,0 0 11 15,-2 36-10-15,-2 0 10 0,4-36-52 0,0 0 52 16,-3 34-52-16,1-1 52 0,2-33-46 0,0 0 46 16,-2 27-46-16,1-5 46 0,1-22-65 0,0 0 65 15,-2 21-64-15,2-4 64 0,0-17-69 0,0 0 69 0,0 14-69 16,0-2 69-16,0-12-71 0,0 0 71 0,0 12-70 16,2-7 70-16,-2-5-173 0,0 0 173 0,1 7-173 15,3-6 173-15,1 10-616 0</inkml:trace>
  <inkml:trace contextRef="#ctx0" brushRef="#br0" timeOffset="-117343.49">31410 11473 415 0,'0'0'0'0,"6"3"0"16,4 2 0-16,-10-5 103 0,0 0-103 0,3 0 104 16,-1 0-104-16,-2 0 88 0,0 0-88 0,0 0 89 15,2-5-89-15,-2 5 77 0,0 0-77 0,0 0 78 16,5-1-78-16,-5 1 44 0,0 0-44 0,5 1 44 16,1 4-44-16,-6-5 31 0,0 0-31 0,10 9 31 15,2 6-31-15,-12-15 14 0,0 0-14 0,11 12 15 16,1 4-15-16,-12-16 19 0,0 0-19 0,9 10 20 0,-4 2-20 15,-5-12 8-15,0 0-8 0,3 10 8 0,1-1-8 16,-4-9 9-16,0 0-9 0,0 10 10 0,-2-1-10 16,2-9 3-16,0 0-3 0,-3 10 4 0,-3-1-4 0,6-9 2 15,0 0-2-15,-7 10 2 0,-1-2-2 0,8-8 10 16,0 0-10-16,-13 9 10 0,0 0-10 0,13-9 32 16,0 0-32-16,-16 6 33 0,-2-2-33 0,18-4 26 15,0 0-26-15,-17 2 26 0,0-2-26 0,17 0 40 16,0 0-40-16,-18-2 40 0,1-2-40 0,17 4-5 15,0 0 5-15,-14 0-4 0,2-3 4 0,12 3-152 16,0 0 152-16,-9-3-152 0,4 3 152 0,-9-2-744 0</inkml:trace>
  <inkml:trace contextRef="#ctx0" brushRef="#br0" timeOffset="-112509.18">32098 9801 404 0,'0'0'0'0,"-5"8"0"16,-2 4 0-16,7-12 79 0,0 0-79 0,-5 4 80 0,2-11-80 15,3 7 66-15,0 0-66 0,-2-5 67 0,4-7-67 16,-2 12 42-16,0 0-42 0,1-9 42 0,3 2-42 15,-4 7 34-15,0 0-34 0,3-8 34 0,1 4-34 16,-4 4 54-16,0 0-54 0,3-6 55 0,-1 0-55 0,-2 6 75 16,0 0-75-16,2-6 76 0,1 2-76 0,-3 4 60 15,0 0-60-15,4-2 61 0,1 2-61 0,-5 0 37 16,0 0-37-16,3 0 37 0,3 2-37 0,-6-2 47 16,0 0-47-16,3 7 48 0,-1 0-48 0,-2-7 26 15,0 0-26-15,0 15 26 0,0 6-26 0,0-21 10 16,0 0-10-16,-2 20 11 0,0 8-11 0,2-28 36 0,0 0-36 15,-3 32 36-15,-2 6-36 0,5-38 18 0,0 0-18 16,-6 33 18-16,3-3-18 0,3-30 28 0,0 0-28 16,-5 36 28-16,-1 4-28 0,6-40 21 0,0 0-21 0,-3 34 21 15,-1-7-21-15,4-27 40 0,0 0-40 0,-1 36 41 16,-1-3-41-16,2-33 37 0,0 0-37 0,-2 29 38 16,1-5-38-16,1-24 33 0,0 0-33 0,-2 24 34 15,-2-9-34-15,4-15 33 0,0 0-33 0,-3 21 34 16,-1-4-34-16,4-17 22 0,0 0-22 0,-3 17 22 15,-1-3-22-15,4-14 10 0,0 0-10 0,-1 12 11 16,-1-2-11-16,2-10 18 0,0 0-18 0,0 9 19 16,0-2-19-16,0-7 3 0,0 0-3 0,0 5 4 15,0 0-4-15,0-5 2 0,0 0-2 0,0 3 3 16,0-1-3-16,0-2-49 0,0 0 49 0,0 0-48 16,7-5 48-16,-7 5-141 0,0 0 141 0,5-5-141 0,2-2 141 15,-7 7-159-15,0 0 159 0,12-12-1023 0,-24 24 1023 16</inkml:trace>
  <inkml:trace contextRef="#ctx0" brushRef="#br0" timeOffset="-112013.58">31752 10454 595 0,'0'0'0'0,"0"0"0"15,26-19 0-15,-26 19 72 0,0 0-72 0,5-5 72 16,-3 1-72-16,-2 4 40 0,0 0-40 0,0 0 40 15,0 4-40-15,0-4 13 0,0 0-13 0,0 0 14 16,-5 5-14-16,5-5 30 0,0 0-30 0,-4 3 30 16,2 1-30-16,2-4 39 0,0 0-39 0,0 5 40 15,2-5-40-15,-2 0 33 0,0 0-33 0,9 0 33 16,5 0-33-16,-14 0 44 0,0 0-44 0,21-5 45 16,8-2-45-16,-29 7 63 0,0 0-63 0,33-7 64 15,6-3-64-15,-39 10 78 0,0 0-78 0,38-7 79 16,0-5-79-16,-38 12 39 0,0 0-39 0,37-9 40 0,-2-1-40 15,-35 10 23-15,0 0-23 0,33-9 24 0,-3-1-24 16,-30 10 35-16,0 0-35 0,27-9 36 0,-2 3-36 0,-25 6 11 16,0 0-11-16,21-6 11 0,-6-2-11 0,-15 8 12 15,0 0-12-15,14-7 13 0,-3 2-13 0,-11 5 16 16,0 0-16-16,7-4 17 0,-2 1-17 0,-5 3-5 16,0 0 5-16,3-2-4 0,1 1 4 0,-4 1-167 15,0 0 167-15,0 0-167 0,0 0 167 0,0 0-917 16</inkml:trace>
  <inkml:trace contextRef="#ctx0" brushRef="#br0" timeOffset="-111473.56">31973 9780 135 0,'0'0'0'0,"0"11"0"0,0 7 0 0,0-18 51 16,0 0-51-16,0 6 51 0,0-6-51 0,0 0 41 16,0 0-41-16,0 0 42 0,5-6-42 0,-5 6 48 15,0 0-48-15,5-3 48 0,1-2-48 0,-6 5 81 16,0 0-81-16,8-7 82 0,5-2-82 0,-13 9 100 15,0 0-100-15,15-8 100 0,6-2-100 0,-21 10 84 16,0 0-84-16,21-9 85 0,3 0-85 0,-24 9 78 0,0 0-78 16,25-6 79-16,1-1-79 0,-26 7 52 0,0 0-52 15,28-2 53-15,1-3-53 0,-29 5 34 0,0 0-34 16,28-2 34-16,2 2-34 0,-30 0 44 0,0 0-44 0,26 0 45 16,0-2-45-16,-26 2 25 0,0 0-25 0,21-1 26 15,-3-1-26-15,-18 2 18 0,0 0-18 0,13 0 18 16,-2-3-18-16,-11 3 1 0,0 0-1 0,7 0 2 15,-2-4-2-15,-5 4-155 0,0 0 155 0,4-2-154 16,-1 2 154-16,4-1-763 0</inkml:trace>
  <inkml:trace contextRef="#ctx0" brushRef="#br0" timeOffset="-110587.58">32571 10135 113 0,'0'0'0'0,"0"0"76"0,0 0-76 0,-2-4 77 16,-2-1-77-16,4 5 96 0,0 0-96 0,-1-3 97 15,1-1-97-15,0 4 118 0,0 0-118 0,0 0 118 16,0-3-118-16,0 3 102 0,0 0-102 0,0 0 103 16,0 0-103-16,0 0 94 0,0 0-94 0,0 0 95 15,0 0-95-15,0 0 85 0,0 0-85 0,0 0 85 16,0 0-85-16,0 0 59 0,0 0-59 0,0 0 60 0,0 0-60 15,0 0 58-15,0 0-58 0,0 0 59 0,-4 0-59 16,4 0 56-16,0 0-56 0,-3 0 57 0,-1 0-57 16,4 0 33-16,0 0-33 0,-12 0 34 0,-6 0-34 15,18 0 4-15,0 0-4 0,-19 0 5 0,-2 0-5 0,21 0 10 16,0 0-10-16,-20 3 10 0,-3 1-10 0,23-4 8 16,0 0-8-16,-19 5 8 0,0 0-8 0,19-5 3 15,0 0-3-15,-18 7 3 0,4 0-3 0,14-7 6 16,0 0-6-16,-10 8 6 0,1 3-6 0,9-11 0 15,0 0 0-15,-5 13 1 0,3 6-1 0,2-19 0 16,0 0 0-16,2 17 1 0,5 2-1 0,-7-19 0 16,0 0 0-16,10 19 0 0,6 2 0 0,-16-21-7 15,0 0 7-15,17 20-7 0,2-1 7 0,-19-19-1 0,0 0 1 16,18 19-1-16,-1-4 1 0,-17-15-1 0,0 0 1 16,14 16-1-16,-2 1 1 0,-12-17-9 0,0 0 9 0,11 15-9 15,-2 1 9-15,-9-16 0 0,0 0 0 0,7 13 0 16,-4-2 0-16,-3-11 0 0,0 0 0 0,4 12 0 15,-3-4 0-15,-1-8 0 0,0 0 0 0,2 9 1 16,-2 1-1-16,0-10 6 0,0 0-6 0,0 5 7 16,-2 2-7-16,2-7 3 0,0 0-3 0,-1 7 4 15,-3-2-4-15,4-5 0 0,0 0 0 0,-3 7 1 16,-1-2-1-16,4-5 5 0,0 0-5 0,-7 7 5 16,0 1-5-16,7-8 0 0,0 0 0 0,-9 7 1 15,1-2-1-15,8-5 0 0,0 0 0 0,-12 4 1 16,-1-4-1-16,13 0-6 0,0 0 6 0,-12-4-5 15,0-2 5-15,12 6-80 0,0 0 80 0,-12-9-79 16,1 0 79-16,11 9-151 0,0 0 151 0,-8-12-151 0,2 2 151 16,-8-10-852-16</inkml:trace>
  <inkml:trace contextRef="#ctx0" brushRef="#br0" timeOffset="-109896.7">32628 10234 628 0,'0'0'0'0,"0"0"75"0,0 0-75 0,-3 0 76 0,-1-3-76 16,4 3 60-16,0 0-60 0,0 0 60 0,0-5-60 15,0 5 59-15,0 0-59 0,2-4 59 0,0-1-59 16,-2 5 61-16,0 0-61 0,3-5 61 0,2-2-61 0,-5 7 67 16,0 0-67-16,7-5 68 0,0 0-68 0,-7 5 54 15,0 0-54-15,11-4 54 0,1 3-54 0,-12 1 26 16,0 0-26-16,14 0 26 0,0 1-26 0,-14-1 36 15,0 0-36-15,15 4 37 0,1 3-37 0,-16-7 12 16,0 0-12-16,14 5 13 0,-2 2-13 0,-12-7 12 16,0 0-12-16,9 8 12 0,-4 1-12 0,-5-9 25 15,0 0-25-15,4 7 26 0,-1 0-26 0,-3-7 12 0,0 0-12 16,-2 10 12-16,-5 2-12 0,7-12 5 0,0 0-5 16,-8 15 5-16,-5 4-5 0,13-19 8 0,0 0-8 15,-15 19 8-15,-3 5-8 0,18-24 7 0,0 0-7 0,-17 24 8 16,0-2-8-16,17-22 22 0,0 0-22 0,-16 22 23 15,4 1-23-15,12-23 13 0,0 0-13 0,-11 22 13 16,4 0-13-16,7-22 1 0,0 0-1 0,-3 22 2 16,3 2-2-16,0-24 1 0,0 0-1 0,7 21 2 15,5 1-2-15,-12-22-1 0,0 0 1 0,16 17-1 16,5-1 1-16,-21-16-11 0,0 0 11 0,22 8-10 16,4-4 10-16,-26-4-147 0,0 0 147 0,25-4-146 15,1-8 146-15,24-3-979 0</inkml:trace>
  <inkml:trace contextRef="#ctx0" brushRef="#br0" timeOffset="-109070.97">32189 10820 359 0,'0'0'0'0,"0"0"28"15,0 0-28-15,0 0 28 0,0 0-28 0,0 0 89 16,0 0-89-16,0 0 90 0,0 0-90 0,0 0 80 16,0 0-80-16,0 0 81 0,0 0-81 0,0 0 66 0,0 0-66 15,0 0 66-15,0 0-66 0,0 0 56 0,0 0-56 16,0 0 56-16,26 5-56 0,-26-5 34 0,0 0-34 0,23 4 35 15,6 1-35-15,-29-5 25 0,0 0-25 16,34 2 26-16,6-1-26 0,-40-1 24 0,0 0-24 0,43-1 25 16,4-3-25-16,-47 4 8 0,0 0-8 0,49-10 9 15,1 0-9-15,-50 10 5 0,0 0-5 0,54-12 5 16,2-4-5-16,-56 16 7 0,0 0-7 0,56-14 8 16,0 1-8-16,-56 13 7 0,0 0-7 0,52-12 7 15,-3 0-7-15,-49 12 7 0,0 0-7 0,40-7 8 16,-9-2-8-16,-31 9 3 0,0 0-3 0,25-3 4 15,-6-2-4-15,-19 5 0 0,0 0 0 0,14-2 1 16,-6 0-1-16,-8 2-77 0,0 0 77 0,0 9-77 16,-5-1 77-16,5-8-124 0,0 0 124 0,-9 16-124 15,-4-1 124-15,-10 16-543 0</inkml:trace>
  <inkml:trace contextRef="#ctx0" brushRef="#br0" timeOffset="-108305.13">32494 11057 460 0,'0'0'0'0,"0"0"52"16,0 0-52-16,0 0 52 0,-5-9-52 0,5 9 102 16,0 0-102-16,0-3 103 0,1-3-103 0,-1 6 103 15,0 0-103-15,2-3 104 0,0 1-104 0,-2 2 94 0,0 0-94 16,0 0 94-16,0 0-94 0,0 0 63 0,0 0-63 15,0 7 64-15,0 3-64 0,0-10 33 0,0 0-33 16,-2 23 34-16,0 9-34 0,2-32 45 0,0 0-45 0,-1 38 46 16,-1 8-46-16,2-46 3 0,0 0-3 0,0 48 4 15,2 4-4-15,-2-52 11 0,0 0-11 0,1 49 11 16,3 3-11-16,-4-52 25 0,0 0-25 0,3 46 26 16,1-5-26-16,-4-41 1 0,0 0-1 0,3 39 2 15,1-3-2-15,-4-36 2 0,0 0-2 0,2 29 2 16,-1-5-2-16,-1-24 5 0,0 0-5 0,2 23 6 15,-2-6-6-15,0-17 0 0,0 0 0 0,2 14 1 16,1-4-1-16,-3-10-42 0,0 0 42 0,2 8-42 16,1-1 42-16,-3-7-145 0,0 0 145 0,2 5-144 15,2-1 144-15,-4-4-176 0,0 0 176 0,0 0-175 0,0 0 175 16,0 0-515-16</inkml:trace>
  <inkml:trace contextRef="#ctx0" brushRef="#br0" timeOffset="-107899.81">32292 11694 673 0,'5'0'0'0,"-5"0"63"0,0 0-63 16,5 2 64-16,4 3-64 0,-9-5 48 0,0 0-48 0,3 5 48 16,1-3-48-16,-4-2 67 0,0 0-67 0,0 0 68 15,2 3-68-15,-2-3 66 0,0 0-66 0,0 0 66 16,0 0-66-16,0 0 64 0,0 0-64 0,5 2 64 16,5-1-64-16,-10-1 54 0,0 0-54 0,18 0 54 15,6 0-54-15,-24 0 62 0,0 0-62 0,30-1 63 16,5-3-63-16,-35 4 26 0,0 0-26 0,36-3 26 15,3-6-26-15,-39 9 30 0,0 0-30 0,36-8 30 16,-1-1-30-16,-35 9 7 0,0 0-7 0,31-8 7 16,-3-3-7-16,-28 11 5 0,0 0-5 0,23-7 5 15,-4 1-5-15,-19 6 3 0,0 0-3 0,12-4 3 16,-3 2-3-16,-9 2-38 0,0 0 38 0,5-1-38 0,-1-1 38 16,-4 2-161-16,0 0 161 0,0 0-161 15,0-5 161-15,0 1-851 0</inkml:trace>
  <inkml:trace contextRef="#ctx0" brushRef="#br0" timeOffset="-107464.85">32198 11069 819 0,'0'0'0'0,"0"0"112"0,0 0-112 0,3 0 113 15,4 0-113-15,-7 0 93 0,0 0-93 0,9-4 94 16,3 1-94-16,-12 3 55 0,0 0-55 0,18-5 56 16,6-1-56-16,-24 6 38 0,0 0-38 0,31-5 39 15,8 0-39-15,-39 5 8 0,0 0-8 0,40-2 9 16,5 1-9-16,-45 1 31 0,0 0-31 0,42 1 31 16,-2 5-31-16,-40-6 10 0,0 0-10 0,33 1 10 15,-5 4-10-15,-28-5 0 0,0 0 0 0,24 7 0 0,-1 0 0 16,-23-7-13-16,0 0 13 0,16 7-12 0,-4-2 12 15,-12-5-165-15,0 0 165 0,8 7-164 0,-2-4 164 0,-6-3-148 16,0 0 148-16,3 6-148 0,1-3 148 0,3 6-554 16</inkml:trace>
  <inkml:trace contextRef="#ctx0" brushRef="#br0" timeOffset="-106833.9">32978 11454 539 0,'0'0'0'16,"0"0"138"-16,0 0-138 0,-3-3 139 0,-4 1-139 0,7 2 119 16,0 0-119-16,-4-2 120 0,3 2-120 0,1 0 94 15,0 0-94-15,0 0 94 0,0 0-94 0,0 0 54 16,0 0-54-16,0 0 55 0,-6-2-55 0,6 2 46 16,0 0-46-16,-8 0 46 0,-5 0-46 0,13 0 19 15,0 0-19-15,-14 4 20 0,-3 1-20 0,17-5 29 16,0 0-29-16,-21 12 29 0,-2 0-29 0,23-12 20 15,0 0-20-15,-22 17 20 0,-3 2-20 0,25-19 10 0,0 0-10 16,-20 24 10-16,-1 5-10 0,21-29 27 0,0 0-27 16,-16 26 27-16,4-1-27 0,12-25 2 0,0 0-2 0,-9 26 2 15,4 2-2-15,5-28 12 0,0 0-12 0,-2 27 13 16,2-1-13-16,0-26 4 0,0 0-4 0,7 24 4 16,3-4-4-16,-10-20 0 0,0 0 0 0,14 16 1 15,6-10-1-15,-20-6 2 0,0 0-2 0,19 9 2 16,0-7-2-16,-19-2-55 0,0 0 55 0,17 0-55 15,1-2 55-15,-18 2-142 0,0 0 142 0,14-3-141 16,0-3 141-16,-14 6-216 0,0 0 216 0,10-3-215 16,-1 1 215-16,10-3-541 0</inkml:trace>
  <inkml:trace contextRef="#ctx0" brushRef="#br0" timeOffset="-106325.77">32963 11569 628 0,'0'0'0'0,"0"0"115"0,0 0-115 0,5-5 115 16,3-4-115-16,-8 9 112 0,0 0-112 0,7-5 113 16,-1 0-113-16,-6 5 69 0,0 0-69 0,8-4 69 15,1 3-69-15,-9 1 28 0,0 0-28 0,11 0 28 16,-1 0-28-16,-10 0 18 0,0 0-18 0,12 3 18 15,0 2-18-15,-12-5 4 0,0 0-4 0,13 2 5 16,-3 1-5-16,-10-3 7 0,0 0-7 0,9 4 8 16,-4 1-8-16,-5-5 22 0,0 0-22 0,3 5 23 15,1 2-23-15,-4-7 6 0,0 0-6 0,-2 14 7 16,-5 4-7-16,7-18 9 0,0 0-9 0,-7 23 10 16,-3 2-10-16,10-25 39 0,0 0-39 0,-11 28 39 0,1 3-39 15,10-31 52-15,0 0-52 0,-9 25 52 16,0-2-52-16,9-23 36 0,0 0-36 0,-5 20 37 0,3-1-37 15,2-19 28-15,0 0-28 0,7 12 28 0,9-3-28 16,-16-9 16-16,0 0-16 0,26-2 17 0,9-10-17 0,-35 12-93 16,0 0 93-16,61-14-1170 0,-122 28 1170 0</inkml:trace>
  <inkml:trace contextRef="#ctx0" brushRef="#br0" timeOffset="-81551.58">7737 13236 203 0,'0'0'0'0,"5"-7"0"16,4-7 0-16,-9 14 35 0,0 0-35 0,3-2 36 15,2 2-36-15,-5 0 52 0,0 0-52 0,6 0 53 16,1 6-53-16,-7-6 66 0,0 0-66 0,12 1 67 16,0 1-67-16,-12-2 63 0,0 0-63 0,17-3 63 15,4-6-63-15,-21 9 75 0,0 0-75 0,23-9 76 16,1-8-76-16,-24 17 89 0,0 0-89 0,26-19 89 15,-1-3-89-15,-25 22 93 0,0 0-93 0,26-24 93 16,-3 0-93-16,-23 24 61 0,0 0-61 0,21-26 62 0,-1 1-62 16,-20 25 44-16,0 0-44 0,16-24 44 0,-2 2-44 15,-14 22 37-15,0 0-37 0,12-18 37 0,-3 3-37 16,-9 15 32-16,0 0-32 0,3-14 33 0,3 2-33 0,-6 12 38 16,0 0-38-16,3-7 38 0,-1 2-38 0,-2 5 15 15,0 0-15-15,0 0 15 0,3 5-15 0,-3-5 21 16,0 0-21-16,4 12 21 0,-4 7-21 0,0-19 24 15,0 0-24-15,0 21 25 0,0 3-25 0,0-24 7 16,0 0-7-16,0 31 7 0,2 3-7 0,-2-34 1 16,0 0-1-16,0 32 2 0,0 1-2 0,0-33 16 15,0 0-16-15,0 38 17 0,0 5-17 0,0-43 3 0,0 0-3 16,0 42 3-16,1 1-3 0,-1-43 0 0,0 0 0 16,2 43 1-16,2-2-1 0,-4-41 5 0,0 0-5 15,0 34 6-15,3-3-6 0,-3-31 0 0,0 0 0 16,0 26 1-16,2-4-1 0,-2-22 7 0,0 0-7 15,3 19 7-15,1-4-7 0,-4-15 3 0,0 0-3 16,0 12 3-16,5-3-3 0,-5-9 2 0,0 0-2 0,0 9 2 16,0-3-2-16,0-6-43 0,0 0 43 0,0 0-43 15,-3 0 43-15,3 0-179 0,0 0 179 0,-2-6-179 16,-2-6 179-16,-4-7-907 0</inkml:trace>
  <inkml:trace contextRef="#ctx0" brushRef="#br0" timeOffset="-81192.06">7798 13571 774 0,'0'0'0'0,"7"-5"0"0,3-2 0 0,-10 7 74 15,0 0-74-15,16-3 75 0,1 0-75 0,-17 3 72 16,0 0-72-16,21 0 72 0,2 3-72 0,-23-3 80 16,0 0-80-16,28 5 80 0,-2 2-80 0,-26-7 70 15,0 0-70-15,29 10 70 0,1 2-70 0,-30-12 76 16,0 0-76-16,30 14 77 0,1 0-77 0,-31-14 57 0,0 0-57 16,28 13 58-16,-5 1-58 0,-23-14 47 0,0 0-47 15,24 12 47-15,-1-2-47 0,-23-10 21 0,0 0-21 16,19 11 21-16,-2-5-21 0,-17-6 12 0,0 0-12 15,14 7 12-15,-2 0-12 0,-12-7 34 0,0 0-34 16,9 7 35-16,-2-2-35 0,-7-5-23 0,0 0 23 16,5 7-22-16,-1-4 22 0,-4-3-148 0,0 0 148 0,0 0-148 15,0 0 148-15,0 0-1046 0</inkml:trace>
  <inkml:trace contextRef="#ctx0" brushRef="#br0" timeOffset="-79016.08">11756 13138 337 0,'0'0'0'0,"0"-7"0"16,2-7 0-16,-2 14 83 0,0 0-83 0,3-8 84 15,-3-1-84-15,0 9 109 0,0 0-109 0,3-8 109 16,-3-1-109-16,0 9 95 0,0 0-95 0,0-8 96 0,0 1-96 16,0 7 84-16,0 0-84 0,0-9 85 0,0 6-85 15,0 3 76-15,0 0-76 0,0-5 77 0,0 1-77 16,0 4 74-16,0 0-74 0,0 0 74 0,0 0-74 0,0 0 66 15,0 0-66-15,0 0 67 0,0 4-67 0,0-4 48 16,0 0-48-16,0 5 49 0,0 0-49 0,0-5 33 16,0 0-33-16,0 12 33 0,2 3-33 0,-2-15 33 15,0 0-33-15,4 23 33 0,1 2-33 0,-5-25 7 16,0 0-7-16,3 29 7 0,3 4-7 0,-6-33 11 16,0 0-11-16,3 31 11 0,1-4-11 0,-4-27 25 15,0 0-25-15,0 33 26 0,3-1-26 0,-3-32 1 16,0 0-1-16,0 28 2 0,0-3-2 0,0-25 2 0,0 0-2 15,0 19 3-15,2 2-3 0,-2-21 2 0,0 0-2 16,3 15 2-16,-3-1-2 0,0-14 1 0,0 0-1 16,4 14 1-16,-1-4-1 0,-3-10 8 0,0 0-8 15,6 8 8-15,-1-2-8 0,-5-6 0 0,0 0 0 16,7 0 1-16,1-7-1 0,-8 7 0 0,0 0 0 16,11-9 0-16,5-10 0 0,-16 19 0 0,0 0 0 0,12-24 1 15,0-6-1-15,-12 30 2 0,0 0-2 0,17-33 2 16,4-3-2-16,-21 36 5 0,0 0-5 0,21-36 6 15,5 0-6-15,-26 36 15 0,0 0-15 0,30-32 15 16,0 2-15-16,-30 30 33 0,0 0-33 0,31-25 33 16,2 2-33-16,-33 23-1 0,0 0 1 0,33-15 0 15,-3 6 0-15,-30 9 2 0,0 0-2 0,26-3 3 16,-2 3-3-16,-24 0 0 0,0 0 0 0,23 5 1 16,1 5-1-16,-24-10 0 0,0 0 0 0,18 11 0 0,-1 2 0 15,-17-13 2-15,0 0-2 0,14 21 2 0,2 1-2 16,-16-22 4-16,0 0-4 0,8 23 5 0,1 0-5 0,-9-23 3 15,0 0-3-15,5 26 3 0,-1 3-3 0,-4-29 11 16,0 0-11-16,3 26 11 0,-6 0-11 0,3-26 3 16,0 0-3-16,0 25 4 0,-2-1-4 0,2-24 6 15,0 0-6-15,-2 21 7 0,2-6-7 0,0-15 0 16,0 0 0-16,-1 14 0 0,1-5 0 0,0-9-109 16,0 0 109-16,0 8-109 0,3-6 109 0,-3-2-131 15,0 0 131-15,5 10-1149 0,-10-20 1149 0</inkml:trace>
  <inkml:trace contextRef="#ctx0" brushRef="#br0" timeOffset="-73505.43">13409 12103 1188 0,'0'0'0'16,"0"0"-72"-16,0 0 72 0,0 0-71 0,0 0 71 0,0 0 38 15,0 0-38-15,0 0 39 0,0 0-39 0,0 0 40 16,0 0-40-16,0 0 41 0,0 0-41 0,0 0-2 16,0 0 2-16,0 0-2 0,10 28 2 0,-10-28 3 15,0 0-3-15,9 20 3 0,5 6-3 0,-14-26 3 16,0 0-3-16,18 24 4 0,6-2-4 0,-24-22 0 16,0 0 0-16,21 19 1 0,3 0-1 0,-24-19 0 15,0 0 0-15,23 8 0 0,1-1 0 0,-24-7 1 0,0 0-1 16,21 2 2-16,-3-4-2 0,-18 2 1 0,0 0-1 15,17-3 2-15,-5-4-2 0,-12 7 4 0,0 0-4 16,11-5 4-16,-4-4-4 0,-7 9 12 0,0 0-12 16,5-3 13-16,-2-4-13 0,-3 7 8 0,0 0-8 15,-3-3 9-15,-1 1-9 0,4 2 24 0,0 0-24 16,-10 0 25-16,-2 2-25 0,12-2 6 0,0 0-6 0,-21 6 7 16,-5 5-7-16,26-11 1 0,0 0-1 0,-28 13 1 15,2 6-1-15,26-19 4 0,0 0-4 0,-26 28 4 16,1 4-4-16,25-32 0 0,0 0 0 0,-19 36 1 15,3 5-1-15,16-41 0 0,0 0 0 0,-5 41 0 16,2 1 0-16,3-42-1 0,0 0 1 0,3 39 0 16,6-3 0-16,-9-36-4 0,0 0 4 0,14 27-3 15,5-6 3-15,-19-21-7 0,0 0 7 0,19 12-7 16,2-9 7-16,-21-3-1 0,0 0 1 0,21-5-1 0,0-5 1 16,-21 10 0-16,0 0 0 0,21-19 0 0,-4-5 0 15,-17 24 2-15,0 0-2 0,16-26 2 0,-1-1-2 16,-15 27 21-16,0 0-21 0,11-29 21 0,-2 0-21 0,-9 29 22 15,0 0-22-15,8-29 22 0,-6 3-22 0,-2 26 23 16,0 0-23-16,4-24 24 0,-1 9-24 0,-3 15 24 16,0 0-24-16,0-16 25 0,0 6-25 0,0 10 8 15,0 0-8-15,0-7 9 0,0 2-9 0,0 5 27 16,0 0-27-16,-3-4 27 0,3 4-27 0,0 0 19 16,0 0-19-16,-2 6 20 0,0 4-20 0,2-10 9 15,0 0-9-15,-2 17 10 0,2 5-10 0,0-22 0 0,0 0 0 16,0 26 0-16,0 0 0 0,0-26-1 0,0 0 1 15,0 27 0-15,6 2 0 0,-6-29-1 0,0 0 1 16,7 28-1-16,1-3 1 0,-8-25-10 0,0 0 10 16,12 24-10-16,9-2 10 0,-21-22-4 0,0 0 4 15,20 16-3-15,4-8 3 0,-24-8-7 0,0 0 7 16,21 4-6-16,-4-8 6 0,-17 4-49 0,0 0 49 16,18-8-49-16,-3-4 49 0,-15 12-161 0,0 0 161 0,14-19-160 15,0-1 160-15,-14 20-190 0,0 0 190 0,16-24-189 16,0-4 189-16,15-23-487 0</inkml:trace>
  <inkml:trace contextRef="#ctx0" brushRef="#br0" timeOffset="-72964.27">13947 12249 695 0,'0'0'0'0,"0"0"0"16,4 0 0-16,-4 0 128 0,0 0-128 0,0 0 128 0,3-4-128 15,-3 4 118-15,0 0-118 0,0 0 119 0,0 0-119 16,0 0 94-16,0 0-94 0,2 11 95 0,2 9-95 0,-4-20 35 15,0 0-35-15,7 26 35 0,1 12-35 0,-8-38 42 16,0 0-42-16,9 36 42 0,0 5-42 0,-9-41 15 16,0 0-15-16,3 36 16 0,2-2-16 0,-5-34 20 15,0 0-20-15,4 31 20 0,1-2-20 0,-5-29 4 16,0 0-4-16,0 24 4 0,4-3-4 0,-4-21 0 16,0 0 0-16,0 11 0 0,1 0 0 0,-1-11 6 15,0 0-6-15,0 0 6 0,7-7-6 0,-7 7 0 16,0 0 0-16,2-15 1 0,5-8-1 0,-7 23 3 0,0 0-3 15,5-22 3-15,4-5-3 0,-9 27 2 0,0 0-2 16,12-23 2-16,2 4-2 0,-14 19-1 0,0 0 1 16,19-15 0-16,2 1 0 0,-21 14-1 0,0 0 1 15,26-15-1-15,6-2 1 0,-32 17-2 0,0 0 2 16,31-19-1-16,0 0 1 0,-31 19-9 0,0 0 9 16,33-20-9-16,-3-4 9 0,-30 24 0 0,0 0 0 15,21-19 0-15,-2-2 0 0,-19 21 5 0,0 0-5 0,16-17 5 16,-4 2-5-16,-12 15 8 0,0 0-8 0,5-12 9 15,-1 3-9-15,-4 9 4 0,0 0-4 0,-6-9 4 16,-4 3-4-16,10 6 21 0,0 0-21 0,-5-4 21 16,-4 2-21-16,9 2 0 0,0 0 0 0,-16 9 1 15,-1 6-1-15,17-15 0 0,0 0 0 0,-12 26 1 16,1 7-1-16,11-33 0 0,0 0 0 0,-3 37 1 16,6 6-1-16,-3-43-2 0,0 0 2 0,9 41-2 0,5 0 2 15,-14-41-29-15,0 0 29 0,19 36-29 0,7-1 29 16,-26-35-59-16,0 0 59 0,30 22-58 0,1-10 58 15,-31-12-155-15,0 0 155 0,33 2-155 0,2-7 155 0,-35 5-145 16,0 0 145-16,33-16-145 0,2-10 145 0,33-13-587 16</inkml:trace>
  <inkml:trace contextRef="#ctx0" brushRef="#br0" timeOffset="-72033.91">14677 12281 606 0,'0'0'0'0,"0"0"0"16,-1-3 0-16,1 3 112 0,0 0-112 0,0 0 113 0,0-5-113 15,0 5 105-15,0 0-105 0,0 0 106 0,1-5-106 16,-1 5 100-16,0 0-100 0,0 0 101 0,4-4-101 15,-4 4 92-15,0 0-92 0,0 0 92 0,3-1-92 0,-3 1 89 16,0 0-89-16,0 0 89 0,4 0-89 0,-4 0 44 16,0 0-44-16,5 1 44 0,4 3-44 0,-9-4 34 15,0 0-34-15,5 3 34 0,4 2-34 0,-9-5 33 16,0 0-33-16,8 4 33 0,3 1-33 0,-11-5 6 16,0 0-6-16,8 5 6 0,1 2-6 0,-9-7 11 15,0 0-11-15,9 7 11 0,-6-2-11 0,-3-5 25 16,0 0-25-16,6 7 26 0,-5-4-26 0,-1-3 5 15,0 0-5-15,2 4 6 0,0 1-6 0,-2-5 9 16,0 0-9-16,0 0 10 0,0 1-10 0,0-1 8 0,0 0-8 16,0 0 9-16,-5 6-9 0,5-6 8 0,0 0-8 15,-6 5 8-15,-1 2-8 0,7-7 15 0,0 0-15 16,-12 8 15-16,-2 4-15 0,14-12 3 0,0 0-3 16,-17 12 4-16,-2 3-4 0,19-15 0 0,0 0 0 0,-19 18 1 15,-1 4-1-15,20-22 5 0,0 0-5 0,-17 20 6 16,3 6-6-16,14-26 0 0,0 0 0 0,-12 24 0 15,3-2 0-15,9-22-2 0,0 0 2 0,-7 21-2 16,5 0 2-16,2-21-12 0,0 0 12 0,2 15-12 16,5-1 12-16,-7-14-9 0,0 0 9 0,12 6-9 15,7-6 9-15,-19 0 0 0,0 0 0 0,20-3 0 16,2-5 0-16,-22 8-1 0,0 0 1 0,19-12-1 16,-1-4 1-16,-18 16-1 0,0 0 1 0,17-17 0 0,-5-2 0 15,-12 19 2-15,0 0-2 0,9-19 2 0,0 0-2 16,-9 19 0-16,0 0 0 0,5-17 0 0,2-2 0 15,-7 19 6-15,0 0-6 0,2-15 6 0,-2 0-6 0,0 15 22 16,0 0-22-16,-2-12 23 0,0 3-23 16,2 9 0-16,0 0 0 0,-1-7 1 0,1 5-1 0,0 2 1 15,0 0-1-15,-4-5 1 0,2 4-1 0,2 1-2 16,0 0 2-16,0 0-1 0,0 0 1 0,0 0 0 16,0 0 0-16,0 3 1 0,2 2-1 0,-2-5-2 15,0 0 2-15,4 10-1 0,4 6 1 0,-8-16-5 16,0 0 5-16,7 19-5 0,4 6 5 0,-11-25-8 15,0 0 8-15,12 26-8 0,0 3 8 0,-12-29-15 16,0 0 15-16,14 31-15 0,4 3 15 0,-18-34 0 0,0 0 0 16,15 28 0-16,1-4 0 0,-16-24-1 0,0 0 1 15,17 17 0-15,1-5 0 0,-18-12-49 0,0 0 49 16,17 5-49-16,4-7 49 0,-21 2-167 0,0 0 167 16,17-8-166-16,1-3 166 0,18-6-1058 0</inkml:trace>
  <inkml:trace contextRef="#ctx0" brushRef="#br0" timeOffset="-71343.63">15151 12485 1132 0,'0'0'0'16,"0"4"0"-16,-3 3 0 0,3-7 146 0,0 0-146 0,0 0 147 15,0 0-147-15,0 0 127 0,0 0-127 0,3-4 127 16,-1-1-127-16,-2 5 86 0,0 0-86 0,3-2 86 16,3-5-86-16,-6 7 38 0,0 0-38 0,7-3 38 15,1 1-38-15,-8 2 41 0,0 0-41 0,9 0 41 16,3 0-41-16,-12 0 4 0,0 0-4 0,16 4 4 16,3 1-4-16,-19-5 11 0,0 0-11 0,19 7 11 15,4 1-11-15,-23-8 15 0,0 0-15 0,17 11 15 16,1-1-15-16,-18-10 8 0,0 0-8 0,12 12 8 0,0 0-8 15,-12-12 3-15,0 0-3 0,2 17 4 0,-2 4-4 16,0-21 0-16,0 0 0 0,-9 23 1 0,-7 7-1 16,16-30 0-16,0 0 0 0,-15 27 0 0,-3 0 0 0,18-27 1 15,0 0-1-15,-24 30 2 0,-2 0-2 0,26-30 1 16,0 0-1-16,-21 30 2 0,3-8-2 0,18-22 0 16,0 0 0-16,-12 25 0 0,5 1 0 0,7-26-10 15,0 0 10-15,4 22-9 0,6-1 9 0,-10-21-40 16,0 0 40-16,23 14-40 0,10-6 40 0,-33-8-88 15,0 0 88-15,35 0-87 0,1-8 87 0,-36 8-196 16,0 0 196-16,39-14-195 0,4-7 195 0,37-13-967 0</inkml:trace>
  <inkml:trace contextRef="#ctx0" brushRef="#br0" timeOffset="-70682.63">13400 12958 673 0,'0'0'0'15,"11"0"0"-15,6 0 0 0,-17 0 108 0,0 0-108 16,11 0 109-16,1 0-109 0,-12 0 96 0,0 0-96 15,24 4 97-15,6-1-97 0,-30-3 65 0,0 0-65 0,38 3 66 16,6-1-66-16,-44-2 22 0,0 0-22 0,62 4 22 16,13 1-22-16,-75-5 12 0,0 0-12 0,103 7 13 15,24-1-13-15,-127-6 17 0,0 0-17 0,138 4 17 16,17-4-17-16,-155 0 8 0,0 0-8 0,132-5 8 16,-10-6-8-16,-122 11 3 0,0 0-3 0,119-6 4 15,-4-1-4-15,-115 7 13 0,0 0-13 0,96-5 13 16,-13-4-13-16,-83 9 8 0,0 0-8 0,73-3 8 15,-10 3-8-15,-63 0 15 0,0 0-15 0,54 1 15 16,-7 1-15-16,-47-2 23 0,0 0-23 0,32 3 24 0,-12 3-24 16,-20-6-2-16,0 0 2 0,18 1-1 0,-8 1 1 0,-10-2-146 15,0 0 146-15,9 3-146 0,-9-1 146 0,9 5-777 16</inkml:trace>
  <inkml:trace contextRef="#ctx0" brushRef="#br0" timeOffset="-69766.73">13501 13145 718 0,'0'0'0'0,"6"0"0"0,4 0 0 0,-10 0 118 15,0 0-118-15,2-2 119 0,1 0-119 0,-3 2 96 16,0 0-96-16,0 0 96 0,0-5-96 0,0 5 83 15,0 0-83-15,4-1 83 0,1 1-83 0,-5 0 58 16,0 0-58-16,12 1 58 0,4 4-58 0,-16-5 40 16,0 0-40-16,26 9 40 0,4 3-40 0,-30-12 5 15,0 0-5-15,29 12 6 0,6 3-6 0,-35-15 36 16,0 0-36-16,33 12 37 0,2 2-37 0,-35-14 9 0,0 0-9 16,30 14 10-16,-6-1-10 0,-24-13 12 0,0 0-12 15,19 12 12-15,-3-1-12 0,-16-11 16 0,0 0-16 16,9 7 17-16,-6-2-17 0,-3-5 14 0,0 0-14 15,-3 7 15-15,-6 1-15 0,9-8 15 0,0 0-15 16,-21 10 16-16,-9 1-16 0,30-11 16 0,0 0-16 0,-29 10 17 16,-3 2-17-16,32-12 25 0,0 0-25 0,-29 12 26 15,1 0-26-15,28-12 0 0,0 0 0 0,-26 17 1 16,0 4-1-16,26-21 1 0,0 0-1 0,-21 29 1 16,5 3-1-16,16-32 0 0,0 0 0 0,-9 35 1 15,6-5-1-15,3-30-2 0,0 0 2 0,3 30-2 16,10-3 2-16,-13-27-2 0,0 0 2 0,12 21-2 15,9-6 2-15,-21-15-11 0,0 0 11 0,19 7-11 16,9-9 11-16,-28 2-1 0,0 0 1 0,26-5-1 16,3-7 1-16,-29 12-4 0,0 0 4 0,30-17-3 15,0-7 3-15,-30 24-2 0,0 0 2 0,33-28-2 0,2-2 2 16,-35 30 0-16,0 0 0 0,31-31 1 0,-1-3-1 0,-30 34 0 16,0 0 0-16,24-26 0 0,-3-2 0 0,-21 28 0 15,0 0 0-15,12-18 0 0,-2 4 0 0,-10 14 9 16,0 0-9-16,7-5 10 0,-3 8-10 0,-4-3 3 15,0 0-3-15,-4 17 4 0,1 14-4 0,3-31 7 16,0 0-7-16,-2 34 8 0,2 6-8 0,0-40 3 16,0 0-3-16,5 41 4 0,1 3-4 0,-6-44 0 15,0 0 0-15,8 40 0 0,5-4 0 0,-13-36 0 16,0 0 0-16,12 27 0 0,2-5 0 0,-14-22-61 0,0 0 61 16,15 7-61-16,1-10 61 0,-16 3-143 0,0 0 143 15,17-16-142-15,4-11 142 0,18-16-967 0</inkml:trace>
  <inkml:trace contextRef="#ctx0" brushRef="#br0" timeOffset="-69196.16">14160 13236 987 0,'0'0'0'0,"10"5"0"15,8 2 0-15,-18-7 91 0,0 0-91 0,12 8 92 16,5 4-92-16,-17-12 69 0,0 0-69 0,14 19 69 15,4 3-69-15,-18-22 23 0,0 0-23 0,15 26 24 16,3 3-24-16,-18-29 0 0,0 0 0 0,14 28 0 0,-2 1 0 16,-12-29 5-16,0 0-5 0,10 27 5 0,-1 0-5 15,-9-27 0-15,0 0 0 0,7 24 1 0,0-1-1 16,-7-23 8-16,0 0-8 0,4 17 8 0,1-5-8 16,-5-12 8-16,0 0-8 0,0 3 9 0,3-8-9 0,-3 5 3 15,0 0-3-15,-3-14 3 0,3-8-3 0,0 22 2 16,0 0-2-16,0-26 3 0,5-4-3 0,-5 30 5 15,0 0-5-15,9-28 5 0,6 1-5 0,-15 27 0 16,0 0 0-16,14-22 1 0,5 1-1 0,-19 21 1 16,0 0-1-16,21-12 2 0,2 3-2 0,-23 9 1 15,0 0-1-15,26-1 2 0,4 2-2 0,-30-1 0 16,0 0 0-16,29 0 0 0,1 0 0 0,-30 0 0 0,0 0 0 16,33-3 0-16,2-2 0 0,-35 5 0 0,0 0 0 15,37-7 0-15,-3-3 0 0,-34 10-2 0,0 0 2 16,33-12-1-16,-1-4 1 0,-32 16 7 0,0 0-7 15,24-13 8-15,-3 1-8 0,-21 12 56 0,0 0-56 16,12-12 57-16,-3 0-57 0,-9 12 35 0,0 0-35 16,5-11 35-16,-5 3-35 0,0 8 18 0,0 0-18 15,-8-4 18-15,-5 1-18 0,13 3 31 0,0 0-31 0,-14 3 31 16,-6 3-31-16,20-6 1 0,0 0-1 0,-21 17 2 16,-4 7-2-16,25-24 12 0,0 0-12 0,-19 34 13 15,3 7-13-15,16-41 9 0,0 0-9 0,-8 48 9 16,4 5-9-16,4-53 0 0,0 0 0 0,4 48 0 15,8 0 0-15,-12-48-52 0,0 0 52 0,17 33-51 16,9-6 51-16,-26-27-130 0,0 0 130 0,28 15-129 16,7-8 129-16,-35-7-213 0,0 0 213 0,32-7-212 0,4-11 212 15,32-8-622-15</inkml:trace>
  <inkml:trace contextRef="#ctx0" brushRef="#br0" timeOffset="-67739.03">15083 13282 494 0,'0'0'0'0,"9"-2"0"0,8 2 0 0,-17 0 44 16,0 0-44-16,7-3 45 0,-1 3-45 0,-6 0 40 16,0 0-40-16,3 0 41 0,-3 0-41 0,0 0 51 15,0 0-51-15,0 0 51 0,0 0-51 0,0 0 59 0,0 0-59 16,0 0 59-16,0 0-59 0,0 0 50 0,0 0-50 15,0 0 50-15,0 5-50 0,0-5 45 0,0 0-45 16,0 3 45-16,0 1-45 0,0-4 36 0,0 0-36 16,0 3 37-16,0 1-37 0,0-4 15 0,0 0-15 15,0 0 16-15,0 3-16 0,0-3 2 0,0 0-2 16,0 0 3-16,0 0-3 0,0 0-2 0,0 0 2 16,0 0-2-16,-3-2 2 0,3 2-66 0,0 0 66 0,0 0-65 15,-4-1 65-15,4 1-88 0,0 0 88 0,0 0-88 16,-5 0 88-16,5 0-170 0,0 0 170 0,-4 0-170 15,1 0 170-15,-2 0-297 0</inkml:trace>
  <inkml:trace contextRef="#ctx0" brushRef="#br0" timeOffset="-66914.51">15123 13229 751 0,'0'0'0'0,"0"0"0"16,7 0 0-16,-7 0 1 0,0 0-1 0,4 1 1 16,4 3-1-16,-8-4 22 0,0 0-22 0,13 7 22 15,1-4-22-15,-14-3 23 0,0 0-23 0,20 7 24 16,5 0-24-16,-25-7 9 0,0 0-9 0,26 7 9 16,4 0-9-16,-30-7 46 0,0 0-46 0,26 5 46 0,-4-2-46 15,-22-3 32-15,0 0-32 0,18 0 33 0,-4 0-33 16,-14 0 44-16,0 0-44 0,10 0 45 0,-3-3-45 15,-7 3 35-15,0 0-35 0,5 0 36 0,-10 0-36 16,5 0 24-16,0 0-24 0,-10 3 25 0,-4-3-25 0,14 0 10 16,0 0-10-16,-26 7 10 0,-13 2-10 0,39-9 11 15,0 0-11-15,-29 12 11 0,-4 0-11 0,33-12 3 16,0 0-3-16,-30 17 4 0,0 5-4 0,30-22 6 16,0 0-6-16,-22 21 7 0,3 4-7 0,19-25 13 15,0 0-13-15,-9 29 13 0,12 2-13 0,-3-31 3 16,0 0-3-16,7 28 4 0,9-4-4 0,-16-24 7 15,0 0-7-15,21 15 7 0,7-5-7 0,-28-10 13 0,0 0-13 16,31 2 14-16,6-7-14 0,-37 5 33 0,0 0-33 16,29-10 34-16,3-8-34 0,-32 18 17 0,0 0-17 15,26-17 17-15,-4-2-17 0,-22 19 12 0,0 0-12 16,20-17 12-16,-5-1-12 0,-15 18 27 0,0 0-27 16,9-14 27-16,-4 2-27 0,-5 12 42 0,0 0-42 15,4-7 42-15,-1 2-42 0,-3 5 7 0,0 0-7 0,0 0 8 16,-7 12-8-16,7-12 22 0,0 0-22 0,-3 15 22 15,-2 11-22-15,5-26 13 0,0 0-13 0,-2 29 14 16,4 4-14-16,-2-33 4 0,0 0-4 0,3 29 5 16,6-2-5-16,-9-27 0 0,0 0 0 0,7 26 1 15,7-9-1-15,-14-17-28 0,0 0 28 0,12 12-28 16,5-5 28-16,-17-7-128 0,0 0 128 0,16-4-127 16,7-6 127-16,15-4-968 0</inkml:trace>
  <inkml:trace contextRef="#ctx0" brushRef="#br0" timeOffset="-66599.28">15813 13522 1177 0,'0'0'0'0,"5"-5"0"0,4-6 0 0,-9 11 140 16,0 0-140-16,9-10 140 0,1-4-140 0,-10 14 89 15,0 0-89-15,7-8 89 0,0 1-89 0,-7 7 38 0,0 0-38 16,4-2 38-16,-3-1-38 0,-1 3 26 0,0 0-26 16,0 13 26-16,0 11-26 0,0-24 0 0,0 0 0 15,0 33 1-15,0 6-1 0,0-39 0 0,0 0 0 16,0 45 0-16,0 5 0 0,0-50 1 0,0 0-1 16,4 53 1-16,-1 5-1 0,-3-58 0 0,0 0 0 15,2 51 0-15,5-1 0 0,-7-50 0 0,0 0 0 16,2 39 0-16,1-8 0 0,-3-31-115 0,0 0 115 0,7 21-115 15,2-11 115-15,-9-10-142 0,0 0 142 0,9-2-142 16,1-13 142-16,9-2-844 0</inkml:trace>
  <inkml:trace contextRef="#ctx0" brushRef="#br0" timeOffset="-66088.71">15853 12646 707 0,'0'0'0'16,"4"7"0"-16,1 7 0 0,-5-14 156 0,0 0-156 0,7 3 157 15,0-3-157-15,-7 0 137 0,0 0-137 0,14 2 137 16,-2 0-137-16,-12-2 90 0,0 0-90 0,17 3 90 16,4 1-90-16,-21-4 53 0,0 0-53 0,26 5 53 15,9-2-53-15,-35-3 50 0,0 0-50 0,37 4 51 16,3 1-51-16,-40-5 53 0,0 0-53 0,38 0 53 16,2-5-53-16,-40 5 22 0,0 0-22 0,35-4 22 15,-2 1-22-15,-33 3 21 0,0 0-21 0,26-5 21 16,-8-1-21-16,-18 6 9 0,0 0-9 0,16-3 10 0,-6 1-10 15,-10 2-56-15,0 0 56 0,7-5-55 0,-5 2 55 16,-2 3-203-16,0 0 203 0,0-4-203 0,-2 4 203 16,0-7-921-16</inkml:trace>
  <inkml:trace contextRef="#ctx0" brushRef="#br0" timeOffset="-65847.33">15853 12980 1289 0,'0'0'0'15,"12"2"0"-15,13 2 0 0,-25-4 163 0,0 0-163 16,22 3 163-16,6 2-163 0,-28-5 116 0,0 0-116 16,32 2 116-16,4 0-116 0,-36-2 53 0,0 0-53 15,39 1 53-15,4 1-53 0,-43-2-39 0,0 0 39 16,37 5-39-16,-2 0 39 0,-35-5-115 0,0 0 115 0,24 5-114 15,-3 0 114-15,-21-5-231 0,0 0 231 0,23 4-231 16,-6-4 231-16,25 3-771 0</inkml:trace>
  <inkml:trace contextRef="#ctx0" brushRef="#br0" timeOffset="-65172.5">16522 12501 516 0,'0'0'0'16,"4"-7"0"-16,1-2 0 0,-5 9 103 0,0 0-103 15,7-8 103-15,0-4-103 0,-7 12 132 0,0 0-132 16,7-9 133-16,2 2-133 0,-9 7 121 0,0 0-121 15,3-3 122-15,2 3-122 0,-5 0 106 0,0 0-106 0,5 8 107 16,2 8-107-16,-7-16 83 0,0 0-83 0,9 24 84 16,0 8-84-16,-9-32 77 0,0 0-77 0,7 38 77 15,3 5-77-15,-10-43 26 0,0 0-26 0,12 44 26 16,1 3-26-16,-13-47 21 0,0 0-21 0,12 44 21 16,2 1-21-16,-14-45 25 0,0 0-25 0,7 36 26 15,1-7-26-15,-8-29 0 0,0 0 0 0,7 26 1 16,0-4-1-16,-7-22 8 0,0 0-8 0,9 15 8 15,0-4-8-15,-9-11 8 0,0 0-8 0,9 0 9 0,3-7-9 16,-12 7 0-16,0 0 0 0,8-16 1 0,5-8-1 16,-13 24 14-16,0 0-14 0,12-25 15 0,-2-5-15 15,-10 30 7-15,0 0-7 0,16-27 8 0,-4 1-8 0,-12 26 4 16,0 0-4-16,18-18 4 0,-3-3-4 0,-15 21 7 16,0 0-7-16,19-12 7 0,2 7-7 0,-21 5 3 15,0 0-3-15,21 3 3 0,2 9-3 0,-23-12 1 16,0 0-1-16,21 23 2 0,0 2-2 0,-21-25-1 15,0 0 1-15,17 38-1 0,2 5 1 0,-19-43-17 16,0 0 17-16,14 43-16 0,0 1 16 0,-14-44-1 16,0 0 1-16,12 40-1 0,1-5 1 0,-13-35-63 0,0 0 63 15,8 30-63-15,-1-6 63 0,-7-24-186 0,0 0 186 16,2 12-186-16,-2-9 186 0,3 12-1007 0</inkml:trace>
  <inkml:trace contextRef="#ctx0" brushRef="#br0" timeOffset="-61449.06">17494 12631 1031 0,'0'0'0'0,"0"0"0"0,0 0 80 0,0 0-80 0,0 0 80 16,30 17-80-16,-30-17 52 0,0 0-52 0,17 10 52 15,8-1-52-15,-25-9 45 0,0 0-45 0,21 8 45 16,5-1-45-16,-26-7 0 0,0 0 0 0,21 4 0 16,5-3 0-16,-26-1 0 0,0 0 0 0,21 0 0 0,0-1 0 15,-21 1 6-15,0 0-6 0,19-9 7 0,0-1-7 16,-19 10 8-16,0 0-8 0,14-9 8 0,-2-1-8 0,-12 10-17 15,0 0 17-15,7-9-16 0,-2 1 16 0,-5 8-147 16,0 0 147-16,4-5-146 0,-4 0 146 0,0 5-162 16,0 0 162-16,0-2-162 0,-2-2 162 0,0-1-473 15</inkml:trace>
  <inkml:trace contextRef="#ctx0" brushRef="#br0" timeOffset="-61149.47">17449 12741 505 0,'0'0'0'16,"19"-4"0"-16,11-8 0 0,-30 12 90 0,0 0-90 16,8 0 91-16,-13 5-91 0,5-5 90 0,0 0-90 0,0 7 91 15,0-2-91-15,0-5 94 0,0 0-94 0,11 7 94 16,4 0-94-16,-15-7 68 0,0 0-68 0,20 5 68 15,4-1-68-15,-24-4 61 0,0 0-61 0,24 1 62 16,2 1-62-16,-26-2 52 0,0 0-52 0,25 2 53 16,1-1-53-16,-26-1 23 0,0 0-23 0,26 2 24 15,-1 2-24-15,-25-4 2 0,0 0-2 0,19 5 2 16,-4 2-2-16,-15-7-19 0,0 0 19 0,13 6-18 16,-3 3 18-16,-10-9-125 0,0 0 125 0,7 5-125 15,-2-2 125-15,7 6-796 0</inkml:trace>
  <inkml:trace contextRef="#ctx0" brushRef="#br0" timeOffset="-60293.63">18348 12170 113 0,'0'0'0'0,"-4"0"0"0,-3 0 0 0,7 0 115 15,0 0-115-15,0 3 116 0,6 3-116 0,-6-6 133 16,0 0-133-16,1 5 133 0,6-2-133 0,-7-3 118 0,0 0-118 16,4 4 119-16,5-1-119 0,-9-3 90 0,0 0-90 15,5 2 90-15,2-4-90 0,-7 2 52 0,0 0-52 16,7 0 52-16,0-5-52 0,-7 5 34 0,0 0-34 16,5-5 35-16,2 0-35 0,-7 5 38 0,0 0-38 15,2-7 39-15,1 0-39 0,-3 7 13 0,0 0-13 16,4-7 14-16,-3 4-14 0,-1 3 13 0,0 0-13 0,2-5 14 15,0 1-14-15,-2 4 34 0,0 0-34 0,0 0 35 16,3-3-35-16,-3 3 1 0,0 0-1 0,0 0 2 16,0 0-2-16,0 0 12 0,0 0-12 0,0 0 13 15,-3 3-13-15,3-3 24 0,0 0-24 0,-4 12 25 16,3 9-25-16,1-21 6 0,0 0-6 0,-6 27 7 16,3 9-7-16,3-36 10 0,0 0-10 0,-5 41 10 15,1 5-10-15,4-46 8 0,0 0-8 0,-2 54 9 16,1 0-9-16,1-54 8 0,0 0-8 0,-4 55 8 0,1 2-8 15,3-57 1-15,0 0-1 0,-2 43 1 0,-5-8-1 16,7-35 7-16,0 0-7 0,-5 31 8 0,1-12-8 16,4-19 0-16,0 0 0 0,-1 17 1 0,-3-6-1 0,4-11-36 15,0 0 36-15,-5 3-35 0,-2-5 35 0,7 2-154 16,0 0 154-16,-9-8-154 0,1-4 154 0,-10-12-788 16</inkml:trace>
  <inkml:trace contextRef="#ctx0" brushRef="#br0" timeOffset="-59963.58">18141 12693 606 0,'0'0'0'16,"8"-2"0"-16,6-3 0 0,-14 5 106 0,0 0-106 15,7-4 107-15,0 3-107 0,-7 1 110 0,0 0-110 16,2-2 110-16,0 2-110 0,-2 0 78 0,0 0-78 0,0 0 79 15,5 3-79-15,-5-3 54 0,0 0-54 0,5 5 55 16,4 6-55-16,-9-11 16 0,0 0-16 0,19 7 17 16,7 3-17-16,-26-10 22 0,0 0-22 0,33 7 22 15,7 0-22-15,-40-7 32 0,0 0-32 0,42 3 33 16,3-1-33-16,-45-2 4 0,0 0-4 0,44 3 5 16,-6-3-5-16,-38 0 10 0,0 0-10 0,37 0 11 15,-2-3-11-15,-35 3 16 0,0 0-16 0,29-4 17 16,-3-1-17-16,-26 5 3 0,0 0-3 0,21-8 3 0,-7-3-3 15,-14 11-42-15,0 0 42 0,9-13-41 0,-5-5 41 16,-4 18-150-16,0 0 150 0,3-17-150 0,-3-2 150 0,0-17-753 16</inkml:trace>
  <inkml:trace contextRef="#ctx0" brushRef="#br0" timeOffset="-59617.98">17973 12083 158 0,'0'0'0'15,"9"1"0"-15,3 3 0 0,-12-4 53 0,0 0-53 16,14 3 53-16,4-3-53 0,-18 0 105 0,0 0-105 15,15 0 105-15,-1 4-105 0,-14-4 118 0,0 0-118 0,19 8 118 16,2 4-118-16,-21-12 91 0,0 0-91 0,26 9 91 16,6 1-91-16,-32-10 65 0,0 0-65 0,35 9 65 15,3-2-65-15,-38-7 55 0,0 0-55 0,42 5 55 16,3-4-55-16,-45-1 49 0,0 0-49 0,38 2 50 16,1 0-50-16,-39-2 59 0,0 0-59 0,36 0 60 15,1 0-60-15,-37 0 1 0,0 0-1 0,30-2 1 16,-4-1-1-16,-26 3-68 0,0 0 68 0,28 1-67 15,1 3 67-15,30 1-836 0</inkml:trace>
  <inkml:trace contextRef="#ctx0" brushRef="#br0" timeOffset="-58986.95">19053 12461 270 0,'0'0'0'16,"-5"-8"0"-16,0-6 0 0,5 14 104 0,0 0-104 15,-7-5 105-15,5 0-105 0,2 5 98 0,0 0-98 16,0 0 99-16,-5-4-99 0,5 4 123 0,0 0-123 0,0 0 123 16,-3 2-123-16,3-2 90 0,0 0-90 0,-9 3 91 15,0 1-91-15,9-4 86 0,0 0-86 0,-15 3 86 16,-6 2-86-16,21-5 43 0,0 0-43 0,-25 6 43 16,-3-1-43-16,28-5 32 0,0 0-32 0,-26 8 33 15,2-3-33-15,24-5 22 0,0 0-22 0,-28 11 22 16,5 1-22-16,23-12 9 0,0 0-9 0,-24 17 10 15,1 5-10-15,23-22 18 0,0 0-18 0,-17 26 18 0,5 3-18 16,12-29 1-16,0 0-1 0,-4 31 1 0,8 1-1 16,-4-32 0-16,0 0 0 0,12 29 1 0,7-1-1 15,-19-28 0-15,0 0 0 0,24 22 1 0,9-5-1 16,-33-17-2-16,0 0 2 0,30 16-2 0,0-6 2 0,-30-10-2 16,0 0 2-16,29 12-2 0,-1 0 2 0,-28-12 0 15,0 0 0-15,25 7 0 0,-4 1 0 0,-21-8-2 16,0 0 2-16,15 9-1 0,-3-4 1 0,-12-5 0 15,0 0 0-15,9 7 0 0,-4-2 0 0,-5-5 8 16,0 0-8-16,0 10 9 0,-5-1-9 0,5-9 10 16,0 0-10-16,-16 15 10 0,-8 2-10 0,24-17 4 0,0 0-4 15,-30 18 5-15,-6-3-5 0,36-15 13 0,0 0-13 16,-37 14 13-16,-1-2-13 0,38-12 8 0,0 0-8 16,-30 10 8-16,1-1-8 0,29-9 3 0,0 0-3 15,-25 3 4-15,6 0-4 0,19-3-64 0,0 0 64 16,-17 0-64-16,5-1 64 0,12 1-127 0,0 0 127 15,-2-14-127-15,10-7 127 0,-1-13-832 0</inkml:trace>
  <inkml:trace contextRef="#ctx0" brushRef="#br0" timeOffset="-58596.62">19128 12501 931 0,'0'0'0'0,"6"-4"0"0,4-1 0 16,-10 5 113-16,0 0-113 0,14-3 114 0,3-1-114 0,-17 4 71 16,0 0-71-16,20 0 71 0,2 0-71 0,-22 0 51 15,0 0-51-15,23 0 52 0,5 5-52 0,-28-5 16 16,0 0-16-16,22 7 17 0,3 2-17 0,-25-9 41 15,0 0-41-15,15 12 41 0,1 2-41 0,-16-14 13 16,0 0-13-16,9 17 13 0,-4 2-13 0,-5-19 7 16,0 0-7-16,-3 29 8 0,-8 5-8 0,11-34 24 15,0 0-24-15,-14 36 25 0,-3 3-25 0,17-39 0 16,0 0 0-16,-23 43 0 0,1 2 0 0,22-45 7 0,0 0-7 16,-18 41 7-16,6 0-7 0,12-41 3 0,0 0-3 15,-2 36 4-15,7-5-4 0,-5-31-2 0,0 0 2 16,18 20-2-16,10-6 2 0,-28-14-31 0,0 0 31 15,33 2-31-15,7-11 31 0,-40 9-159 0,0 0 159 16,42-20-159-16,5-15 159 0,42-20-834 0</inkml:trace>
  <inkml:trace contextRef="#ctx0" brushRef="#br0" timeOffset="-58056.57">18118 13186 763 0,'0'0'0'16,"9"-2"0"-16,5 1 0 0,-14 1 134 0,0 0-134 15,8-2 135-15,-1 2-135 0,-7 0 84 0,0 0-84 16,16 2 85-16,5 4-85 0,-21-6 60 0,0 0-60 16,35 2 61-16,12 3-61 0,-47-5 17 0,0 0-17 0,56 5 17 15,8-1-17-15,-64-4 5 0,0 0-5 0,75 5 6 16,7-2-6-16,-82-3 34 0,0 0-34 0,106 0 34 16,18-8-34-16,-124 8 1 0,0 0-1 0,111-12 1 15,-3-5-1-15,-108 17 11 0,0 0-11 0,105-19 11 16,-6-3-11-16,-99 22 34 0,0 0-34 0,80-23 34 15,-12 3-34-15,-68 20 1 0,0 0-1 0,51-12 2 16,-20 7-2-16,-31 5 0 0,0 0 0 0,19-4 0 16,-10 6 0-16,-9-2-81 0,0 0 81 0,3 2-81 0,-3-1 81 15,0-1-86-15,0 0 86 0,-17 7-86 0,-14 5 86 16,-18 4-816-16</inkml:trace>
  <inkml:trace contextRef="#ctx0" brushRef="#br0" timeOffset="-57651.59">18637 13383 628 0,'0'0'0'0,"0"0"0"16,7 3 0-16,-7-3 98 0,0 0-98 0,4 0 98 16,-3 2-98-16,-1-2 81 0,0 0-81 0,4 7 82 15,-4 2-82-15,0-9 49 0,0 0-49 0,2 24 49 16,-1 8-49-16,-1-32 33 0,0 0-33 0,2 39 34 15,2 9-34-15,-4-48 13 0,0 0-13 0,3 52 14 16,-1 6-14-16,-2-58 12 0,0 0-12 0,0 62 13 16,-2 3-13-16,2-65 16 0,0 0-16 0,-3 58 17 15,1-3-17-15,2-55 1 0,0 0-1 0,-2 44 1 0,0-9-1 16,2-35 0-16,0 0 0 0,-1 27 0 0,-1-8 0 16,2-19-182-16,0 0 182 0,-4 14-181 0,-1-9 181 15,-4 14-552-15</inkml:trace>
  <inkml:trace contextRef="#ctx0" brushRef="#br0" timeOffset="-57351.06">18378 13953 729 0,'0'0'0'15,"12"2"0"-15,3 2 0 0,-15-4 97 0,0 0-97 16,27-2 98-16,2-2-98 0,-29 4 69 0,0 0-69 16,32-6 70-16,6-5-70 0,-38 11 29 0,0 0-29 15,42-7 29-15,3-5-29 0,-45 12 1 0,0 0-1 0,49-8 1 16,1-2-1-16,-50 10 1 0,0 0-1 0,49-9 2 16,0 2-2-16,-49 7 8 0,0 0-8 0,42-7 8 15,-6 2-8-15,-36 5 8 0,0 0-8 0,28-3 8 16,-4-1-8-16,-24 4 3 0,0 0-3 0,14-1 4 15,-3-4-4-15,-11 5-148 0,0 0 148 0,5-4-148 16,-5 1 148-16,5-8-555 0</inkml:trace>
  <inkml:trace contextRef="#ctx0" brushRef="#br0" timeOffset="-57051.1">18296 13275 807 0,'0'0'0'0,"8"5"0"0,6 2 0 0,-14-7 95 16,0 0-95-16,25 9 95 0,4 3-95 0,-29-12 61 15,0 0-61-15,33 12 61 0,7 3-61 0,-40-15 52 0,0 0-52 16,42 12 52-16,2 0-52 0,-44-12 5 0,0 0-5 15,45 5 5-15,-1-1-5 0,-44-4 26 0,0 0-26 16,45 1 26-16,-1-1-26 0,-44 0 13 0,0 0-13 16,36-3 13-16,-1-2-13 0,-35 5 0 0,0 0 0 15,24-5 0-15,-3-1 0 0,-21 6-172 0,0 0 172 16,23-1-171-16,-7-1 171 0,22-1-624 0</inkml:trace>
  <inkml:trace contextRef="#ctx0" brushRef="#br0" timeOffset="-56359.74">19346 13577 449 0,'0'0'0'16,"-2"-6"0"-16,-5-6 0 0,7 12 56 0,0 0-56 15,-1-5 57-15,1 4-57 0,0 1 97 0,0 0-97 16,0 0 97-16,0 0-97 0,0 0 91 0,0 0-91 16,-6 0 92-16,3 1-92 0,3-1 80 0,0 0-80 15,-12 2 80-15,-13 1-80 0,25-3 70 0,0 0-70 0,-22 0 71 16,-8 4-71-16,30-4 50 0,0 0-50 0,-29 5 50 16,-1 2-50-16,30-7 55 0,0 0-55 0,-26 5 56 15,5 0-56-15,21-5 14 0,0 0-14 0,-18 7 15 16,6 2-15-16,12-9 22 0,0 0-22 0,-14 13 23 15,4 6-23-15,10-19 14 0,0 0-14 0,-4 22 15 16,8 4-15-16,-4-26 9 0,0 0-9 0,10 24 9 16,9 2-9-16,-19-26 1 0,0 0-1 0,25 25 1 15,8-4-1-15,-33-21 0 0,0 0 0 0,35 21 0 16,3-1 0-16,-38-20-5 0,0 0 5 0,35 19-5 0,2-2 5 16,-37-17-16-16,0 0 16 0,31 15-15 0,-5-3 15 15,-26-12-1-15,0 0 1 0,21 14-1 0,-5 0 1 16,-16-14 0-16,0 0 0 0,12 14 0 0,-3-2 0 15,-9-12 1-15,0 0-1 0,0 15 1 0,-4 4-1 0,4-19 1 16,0 0-1-16,-9 17 2 0,-5 2-2 0,14-19 5 16,0 0-5-16,-24 17 5 0,-9-2-5 0,33-15 3 15,0 0-3-15,-35 11 3 0,-7-4-3 0,42-7 5 16,0 0-5-16,-33 3 5 0,2-1-5 0,31-2 13 16,0 0-13-16,-26-2 13 0,3-3-13 0,23 5 1 15,0 0-1-15,-17-5 1 0,3-6-1 0,14 11-45 16,0 0 45-16,-7-13-45 0,5-6 45 0,2 19-123 0,0 0 123 15,5-21-123-15,6-1 123 0,4-21-850 0</inkml:trace>
  <inkml:trace contextRef="#ctx0" brushRef="#br0" timeOffset="-56089.65">19780 13501 942 0,'0'0'0'0,"-7"5"0"16,-7 6 0-16,14-11 64 0,0 0-64 0,0 24 65 0,5 8-65 15,-5-32 44-15,0 0-44 0,4 40 44 0,1 7-44 16,-5-47 36-16,0 0-36 0,0 57 36 0,0 3-36 15,0-60-5-15,0 0 5 0,0 60-5 0,2 2 5 0,-2-62-138 16,0 0 138-16,-2 42-138 0,-5-11 138 0,-2 45-615 16</inkml:trace>
  <inkml:trace contextRef="#ctx0" brushRef="#br0" timeOffset="-41512.07">30294 9491 471 0,'0'0'0'0,"19"3"0"0,14 1 0 0,-33-4 115 16,0 0-115-16,0 3 115 0,-19 6-115 0,19-9 111 0,0 0-111 15,-13 5 111-15,-2 2-111 0,15-7 83 0,0 0-83 16,-9 6 84-16,6 3-84 0,3-9 58 0,0 0-58 16,1 12 58-16,6 3-58 0,-7-15 46 0,0 0-46 0,13 18 47 15,6 4-47-15,-19-22-2 0,0 0 2 16,24 24-2-16,6 3 2 0,-30-27-1 0,0 0 1 0,35 24-1 15,5 4 1-15,-40-28-1 0,0 0 1 0,43 32-1 16,6 4 1-16,-49-36-1 0,0 0 1 0,49 38-1 16,3 5 1-16,-52-43-1 0,0 0 1 0,47 39 0 15,-2 2 0-15,-45-41 0 0,0 0 0 0,53 50 0 16,2 5 0-16,-55-55 2 0,0 0-2 0,51 48 2 16,-4-6-2-16,-47-42 5 0,0 0-5 0,35 33 6 15,-7-2-6-15,-28-31 15 0,0 0-15 0,27 27 15 16,-2 1-15-16,-25-28 22 0,0 0-22 0,26 29 23 15,0-2-23-15,-26-27 38 0,0 0-38 0,26 28 39 16,-1-3-39-16,-25-25 37 0,0 0-37 0,24 24 37 16,-1 0-37-16,-23-24 15 0,0 0-15 0,19 17 16 0,-2 1-16 15,-17-18 22-15,0 0-22 0,16 13 22 0,-4-4-22 16,-12-9 14-16,0 0-14 0,12 7 15 0,-1-4-15 16,-11-3-39-16,0 0 39 0,9-3-38 0,-3-4 38 0,-6 7-115 15,0 0 115-15,9-10-114 0,0-4 114 0,8-10-907 16</inkml:trace>
  <inkml:trace contextRef="#ctx0" brushRef="#br0" timeOffset="-39725">32138 10918 214 0,'0'0'0'0,"0"0"81"0,0 0-81 0,0 0 82 0,2 5-82 16,-2-5 85-16,0 0-85 0,2 3 86 0,1 1-86 16,-3-4 72-16,0 0-72 0,4 5 73 0,1 0-73 15,-5-5 45-15,0 0-45 0,7 10 46 0,0-3-46 16,-7-7 55-16,0 0-55 0,14 14 55 0,3 5-55 0,-17-19 42 15,0 0-42-15,21 20 43 0,4 4-43 0,-25-24 41 16,0 0-41-16,28 26 42 0,5 1-42 0,-33-27 52 16,0 0-52-16,36 29 52 0,6 6-52 0,-42-35 70 15,0 0-70-15,45 31 71 0,4 5-71 0,-49-36 53 16,0 0-53-16,49 32 53 0,3 2-53 0,-52-34 35 16,0 0-35-16,54 30 35 0,4 0-35 0,-58-30 40 0,0 0-40 15,71 35 40-15,9 1-40 0,-80-36 56 0,0 0-56 16,70 30 56-16,-6 0-56 0,-64-30 31 0,0 0-31 15,47 22 31-15,-12-5-31 0,-35-17 26 16,0 0-26-16,33 19 26 0,-6-7-26 0,-27-12 35 0,0 0-35 0,24 15 35 16,-3 1-35-16,-21-16 12 0,0 0-12 0,19 13 12 15,-2 1-12-15,-17-14 20 0,0 0-20 0,14 12 20 16,-3-7-20-16,-11-5 24 0,0 0-24 0,9 7 25 16,-1-4-25-16,-8-3 0 0,0 0 0 0,5 2 1 15,-3-2-1-15,-2 0-1 0,0 0 1 0,4-2-1 16,-1-1 1-16,-3 3-58 0,0 0 58 0,5-10-57 15,4-1 57-15,-9 11-192 0,0 0 192 0,9-15-192 16,0-4 192-16,8-15-996 0</inkml:trace>
  <inkml:trace contextRef="#ctx0" brushRef="#br0" timeOffset="-29861.67">21376 12403 225 0,'0'0'0'0,"0"0"0"16,0 0 0-16,0 0 55 0,0 0-55 0,0 0 55 16,0 0-55-16,0 0 69 0,0 0-69 0,0 0 69 0,0 0-69 15,0 0 61-15,0 0-61 0,0 0 61 0,14 19-61 16,-14-19 63-16,0 0-63 0,12 12 63 0,5 0-63 16,-17-12 63-16,0 0-63 0,23 15 64 0,3 1-64 0,-26-16 69 15,0 0-69-15,30 13 70 0,1 1-70 0,-31-14 59 16,0 0-59-16,35 10 60 0,3 1-60 0,-38-11 63 15,0 0-63-15,33 3 64 0,4 1-64 0,-37-4 41 16,0 0-41-16,33 3 41 0,-3 2-41 0,-30-5 20 16,0 0-20-16,26 0 20 0,-4 2-20 0,-22-2 20 15,0 0-20-15,20 2 20 0,-5 1-20 0,-15-3 24 0,0 0-24 16,11 5 25-16,-3-1-25 0,-8-4 3 0,0 0-3 16,6 5 3-16,-5-2-3 0,-1-3-18 0,0 0 18 15,0 5-18-15,-3 2 18 0,3-7-175 0,0 0 175 16,-7 9-174-16,0 1 174 0,7-10-213 0,0 0 213 15,-12 12-213-15,-2 0 213 0,-11 8-366 0</inkml:trace>
  <inkml:trace contextRef="#ctx0" brushRef="#br0" timeOffset="-29591.72">21339 12720 494 0,'0'0'0'0,"7"-2"0"16,4-3 0-16,-11 5 89 0,0 0-89 0,15 0 89 15,8-3-89-15,-23 3 95 0,0 0-95 0,29 0 96 0,10 3-96 16,-39-3 89-16,0 0-89 0,42 0 89 0,8 2-89 0,-50-2 57 16,0 0-57-16,47 2 57 0,0 1-57 0,-47-3 41 15,0 0-41-15,47 5 42 0,-1 0-42 0,-46-5 18 16,0 0-18-16,41 9 19 0,-1 5-19 0,-40-14 20 15,0 0-20-15,34 12 20 0,-5 0-20 0,-29-12-118 16,0 0 118-16,18 10-117 0,-4-2 117 0,19 13-721 16</inkml:trace>
  <inkml:trace contextRef="#ctx0" brushRef="#br0" timeOffset="-28555.42">22581 12185 292 0,'0'0'0'0,"0"0"0"16,0 0 0-16,0 0 129 0,0 0-129 0,0 0 130 0,0 0-130 16,0 0 105-16,0 0-105 0,0 0 105 0,0 0-105 15,0 0 104-15,0 0-104 0,0 0 105 0,0 0-105 0,0 0 82 16,0 0-82-16,0 0 82 0,5 38-82 0,-5-38 53 15,0 0-53-15,6 40 53 0,2 13-53 0,-8-53 35 16,0 0-35-16,11 60 35 0,3 6-35 0,-14-66 24 16,0 0-24-16,12 71 25 0,5 2-25 0,-17-73 24 15,0 0-24-15,23 84 25 0,5 11-25 0,-28-95 3 16,0 0-3-16,24 66 4 0,1-14-4 0,-25-52 3 16,0 0-3-16,21 27 4 0,0-18-4 0,-21-9 20 15,0 0-20-15,20 3 20 0,0-15-20 0,-20 12 21 0,0 0-21 16,19-20 21-16,-2-8-21 0,-17 28 23 0,0 0-23 15,18-34 24-15,-3-7-24 0,-15 41 9 0,0 0-9 16,16-50 9-16,1-12-9 0,-17 62 10 0,0 0-10 16,23-77 11-16,3-13-11 0,-26 90 39 0,0 0-39 15,23-78 39-15,-2 5-39 0,-21 73 5 0,0 0-5 16,17-53 5-16,-1 15-5 0,-16 38 2 0,0 0-2 0,16-33 2 16,-3 9-2-16,-13 24 11 0,0 0-11 0,14-22 11 15,0 5-11-15,-14 17 13 0,0 0-13 0,13-15 14 16,0 3-14-16,-13 12 3 0,0 0-3 0,13-9 4 15,-3 2-4-15,-10 7 0 0,0 0 0 0,11-3 0 16,-8 3 0-16,-3 0-48 0,0 0 48 0,5 3-47 16,-3 2 47-16,-2-5-163 0,0 0 163 0,3 11-162 15,1-3 162-15,-4-8-146 0,0 0 146 0,7 19-146 16,2 0 146-16,6 19-673 0</inkml:trace>
  <inkml:trace contextRef="#ctx0" brushRef="#br0" timeOffset="-28180.17">23494 12603 707 0,'0'0'0'16,"-3"-1"0"-16,-1-4 0 0,4 5 145 0,0 0-145 16,0 0 146-16,4 6-146 0,-4-6 128 0,0 0-128 15,1 12 129-15,3 4-129 0,-4-16 93 0,0 0-93 16,2 27 93-16,1 13-93 0,-3-40 58 0,0 0-58 0,2 41 59 16,0 9-59-16,-2-50 35 0,0 0-35 0,0 54 35 15,0 3-35-15,0-57 9 0,0 0-9 0,1 58 10 16,1 2-10-16,-2-60 36 0,0 0-36 0,4 53 36 15,-4-5-36-15,0-48 10 0,0 0-10 0,0 43 10 16,0-10-10-16,0-33 12 0,0 0-12 0,0 27 13 16,0-8-13-16,0-19-1 0,0 0 1 0,-4 15-1 15,4-6 1-15,0-9-180 0,0 0 180 0,-3-5-179 16,-1-13 179-16,-3-4-948 0</inkml:trace>
  <inkml:trace contextRef="#ctx0" brushRef="#br0" timeOffset="-27879.87">23174 12556 673 0,'0'0'0'0,"7"8"0"0,6 8 0 0,-13-16 114 15,0 0-114-15,9 0 114 0,-2-7-114 0,-7 7 109 0,0 0-109 16,16-4 109-16,3 3-109 0,-19 1 57 0,0 0-57 15,30-6 58-15,11 5-58 0,-41 1 48 0,0 0-48 16,44 0 49-16,10 0-49 0,-54 0 42 0,0 0-42 16,51 0 42-16,4 0-42 0,-55 0 16 0,0 0-16 15,54-2 17-15,4 0-17 0,-58 2 22 0,0 0-22 16,54-1 22-16,-2-1-22 0,-52 2 14 0,0 0-14 0,45-2 15 16,-6 2-15-16,-39 0-1 0,0 0 1 0,31 0-1 15,-7 0 1-15,-24 0-140 0,0 0 140 0,18 0-139 16,-8 0 139-16,18 0-836 0</inkml:trace>
  <inkml:trace contextRef="#ctx0" brushRef="#br0" timeOffset="-27054.17">24059 12797 460 0,'0'0'0'0,"1"-3"0"16,5-2 0-16,-6 5 91 0,0 0-91 0,7-2 92 16,1 4-92-16,-8-2 82 0,0 0-82 0,14 0 83 15,5 0-83-15,-19 0 75 0,0 0-75 0,19-7 76 0,8-4-76 16,-27 11 64-16,0 0-64 0,26-15 64 0,3-7-64 15,-29 22 81-15,0 0-81 0,30-28 81 0,1-6-81 0,-31 34 67 16,0 0-67-16,33-38 68 0,-3-4-68 0,-30 42 33 16,0 0-33-16,28-47 33 0,-2-2-33 0,-26 49 18 15,0 0-18-15,24-48 19 0,-3 0-19 0,-21 48 41 16,0 0-41-16,16-43 41 0,-6 3-41 0,-10 40 19 16,0 0-19-16,6-34 20 0,-6 3-20 0,0 31 20 15,0 0-20-15,-6-22 20 0,-4 5-20 0,10 17 34 16,0 0-34-16,-23-10 35 0,-8 6-35 0,31 4 5 0,0 0-5 15,-28-2 5-15,0 6-5 0,28-4 5 0,0 0-5 16,-29 10 6-16,-1 7-6 0,30-17 8 0,0 0-8 16,-24 23 8-16,1 2-8 0,23-25 0 0,0 0 0 15,-16 40 1-15,6 4-1 0,10-44 2 0,0 0-2 16,-5 53 2-16,5 7-2 0,0-60 0 0,0 0 0 16,5 59 0-16,4 4 0 0,-9-63 0 0,0 0 0 0,14 72 0 15,6 5 0-15,-20-77 1 0,0 0-1 0,18 55 2 16,1-14-2-16,-19-41-1 0,0 0 1 0,21 38-1 15,0-9 1-15,-21-29-5 0,0 0 5 0,21 20-4 16,1-6 4-16,-22-14-44 0,0 0 44 0,21 2-43 16,2-11 43-16,-23 9-166 0,0 0 166 0,19-15-165 15,0-9 165-15,-19 24-151 0,0 0 151 0,19-29-150 16,-1-6 150-16,18-28-677 0</inkml:trace>
  <inkml:trace contextRef="#ctx0" brushRef="#br0" timeOffset="-26648.74">24658 12520 729 0,'0'0'0'0,"-2"5"0"0,0 0 0 0,2-5 148 15,0 0-148-15,0 0 148 0,6-4-148 0,-6 4 119 16,0 0-119-16,5 0 119 0,0 0-119 0,-5 0 74 16,0 0-74-16,5 11 75 0,2 8-75 0,-7-19 59 15,0 0-59-15,9 27 59 0,1 9-59 0,-10-36 33 16,0 0-33-16,9 39 33 0,2 2-33 0,-11-41 9 15,0 0-9-15,8 42 9 0,1 0-9 0,-9-42 12 16,0 0-12-16,3 35 13 0,3-5-13 0,-6-30 1 0,0 0-1 16,7 23 1-16,3-6-1 0,-10-17 7 0,0 0-7 15,14 5 8-15,2-12-8 0,-16 7 7 0,0 0-7 16,15-14 8-16,3-10-8 0,-18 24 0 0,0 0 0 16,17-25 1-16,1-6-1 0,-18 31 8 0,0 0-8 15,19-33 8-15,0 3-8 0,-19 30 0 0,0 0 0 0,19-23 1 16,4 4-1-16,-23 19 0 0,0 0 0 0,17-6 1 15,4 11-1-15,-21-5 6 0,0 0-6 0,18 13 7 16,-3 13-7-16,-15-26 7 0,0 0-7 0,14 31 8 16,0 5-8-16,-14-36 8 0,0 0-8 0,7 31 9 15,-3 0-9-15,-4-31 8 0,0 0-8 0,1 25 8 16,-2-4-8-16,1-21-34 0,0 0 34 0,0 17-34 16,-2-3 34-16,2-14-121 0,0 0 121 0,2 3-120 15,1-8 120-15,2 3-992 0</inkml:trace>
  <inkml:trace contextRef="#ctx0" brushRef="#br0" timeOffset="-25027.97">25592 12081 729 0,'0'0'0'0,"0"0"0"0,0 0 0 0,0 0 114 15,0 0-114-15,0 0 115 0,0 0-115 0,0 0 78 0,0 0-78 16,0 0 79-16,0 0-79 0,0 0 56 0,0 0-56 16,0 0 57-16,0 0-57 0,0 0 9 0,0 0-9 0,0 0 9 15,-23 36-9-15,23-36 19 0,0 0-19 0,-16 26 20 16,-1 4-20-16,17-30 22 0,0 0-22 0,-18 36 23 15,-1 7-23-15,19-43 8 0,0 0-8 0,-14 48 8 16,2 2-8-16,12-50 34 0,0 0-34 0,-10 56 35 16,3-1-35-16,7-55 10 0,0 0-10 0,-5 60 10 15,3 2-10-15,2-62 6 0,0 0-6 0,2 72 6 16,1 7-6-16,-3-79 9 0,0 0-9 0,7 58 9 16,3-15-9-16,-10-43 3 0,0 0-3 0,18 41 3 15,4-7-3-15,-22-34 0 0,0 0 0 0,28 31 0 16,4-7 0-16,-32-24 10 0,0 0-10 0,33 24 11 15,-2-7-11-15,-31-17 23 0,0 0-23 0,30 15 24 16,-2-4-24-16,-28-11 13 0,0 0-13 0,21 8 13 0,-6-1-13 16,-15-7 2-16,0 0-2 0,12 5 2 0,-3-1-2 15,-9-4 11-15,0 0-11 0,5 1 11 0,-1 1-11 0,-4-2-52 16,0 0 52-16,0 0-51 0,0 0 51 0,0 0-174 16,0 0 174-16,-2-3-174 0,-1-4 174 0,-3-3-752 15</inkml:trace>
  <inkml:trace contextRef="#ctx0" brushRef="#br0" timeOffset="-24381.89">25989 12194 651 0,'0'0'0'0,"-4"10"0"16,-1 11 0-16,5-21 111 0,0 0-111 0,0 5 112 16,0-10-112-16,0 5 102 0,0 0-102 0,0 0 102 15,5 2-102-15,-5-2 83 0,0 0-83 0,2 3 83 16,2 4-83-16,-4-7 48 0,0 0-48 0,1 15 49 15,1 9-49-15,-2-24 22 0,0 0-22 0,4 26 23 16,1 1-23-16,-5-27 36 0,0 0-36 0,3 30 37 16,2 2-37-16,-5-32 2 0,0 0-2 0,6 31 2 0,-1-5-2 15,-5-26 3-15,0 0-3 0,5 25 4 0,0-8-4 16,-5-17 20-16,0 0-20 0,6 16 20 0,1-4-20 0,-7-12 6 16,0 0-6-16,8 8 7 0,1-2-7 0,-9-6 4 15,0 0-4-15,10-2 5 0,3-3-5 0,-13 5 21 16,0 0-21-16,12-12 21 0,0-9-21 0,-12 21 6 15,0 0-6-15,14-22 7 0,0-7-7 0,-14 29 16 16,0 0-16-16,16-29 17 0,1-4-17 0,-17 33 15 16,0 0-15-16,16-31 15 0,-1 2-15 0,-15 29 25 15,0 0-25-15,16-24 26 0,0 5-26 0,-16 19 20 16,0 0-20-16,14-13 20 0,0 4-20 0,-14 9 5 0,0 0-5 16,15 2 5-16,1 6-5 0,-16-8 3 0,0 0-3 15,16 17 4-15,-2 9-4 0,-14-26 6 0,0 0-6 16,14 29 7-16,-1 7-7 0,-13-36 2 0,0 0-2 0,11 36 3 15,-2 4-3-15,-9-40 5 0,0 0-5 0,7 37 5 16,-4-1-5-16,-3-36 22 0,0 0-22 0,2 33 22 16,-2-6-22-16,0-27 2 0,0 0-2 0,-2 26 2 15,0-2-2-15,2-24 7 0,0 0-7 0,-1 15 7 16,-1-1-7-16,2-14-5 0,0 0 5 0,-2 10-4 16,2-3 4-16,0-7-112 0,0 0 112 0,0 4-112 15,0-8 112-15,0 4-154 0,0 0 154 0,4-7-153 16,1-5 153-16,4-10-883 0</inkml:trace>
  <inkml:trace contextRef="#ctx0" brushRef="#br0" timeOffset="-24007">26626 11946 494 0,'0'0'0'0,"0"0"0"0,6-4 0 0,-6 4 173 0,0 0-173 16,7-3 173-16,3-2-173 0,-10 5 141 0,0 0-141 15,12 1 142-15,2 6-142 0,-14-7 107 0,0 0-107 16,21 19 107-16,4 10-107 0,-25-29 55 0,0 0-55 0,27 40 56 15,5 9-56-15,-32-49 35 0,0 0-35 0,35 60 36 16,5 10-36-16,-40-70 39 0,0 0-39 0,43 95 39 16,-1 19-39-16,-42-114 22 0,0 0-22 0,26 107 23 15,-10-6-23-15,-16-101 10 0,0 0-10 0,2 91 11 16,-15-9-11-16,13-82 19 0,0 0-19 0,-19 72 20 16,-10-9-20-16,29-63-80 0,0 0 80 0,-21 45-79 15,2-18 79-15,19-27-141 0,0 0 141 0,-13 17-140 16,6-12 140-16,-12 18-852 0</inkml:trace>
  <inkml:trace contextRef="#ctx0" brushRef="#br0" timeOffset="7145.23">27583 12288 583 0,'0'0'0'15,"0"0"0"-15,0 0 0 0,0 0 82 0,0 0-82 16,0 0 82-16,0 0-82 0,0 0 53 0,0 0-53 16,0 0 54-16,0 0-54 0,0 0 46 0,0 0-46 0,0 0 47 15,0 0-47-15,0 0 59 0,0 0-59 0,0 0 59 16,24 5-59-16,-24-5 65 0,0 0-65 0,19 4 65 15,6-1-65-15,-25-3 42 0,0 0-42 0,28 0 42 16,3 2-42-16,-31-2 32 0,0 0-32 0,31 0 33 16,4-2-33-16,-35 2 38 0,0 0-38 0,33 0 39 15,2-3-39-15,-35 3 22 0,0 0-22 0,30-2 23 16,-4 0-23-16,-26 2 5 0,0 0-5 0,21 0 5 16,-4 0-5-16,-17 0 10 0,0 0-10 0,14 2 10 15,-2 0-10-15,-12-2-34 0,0 0 34 0,7 3-34 0,-3-3 34 16,-4 0-132-16,0 0 132 0,-4 2-132 0,-3 1 132 15,7-3-145-15,0 0 145 0,-21 11-144 0,-8-3 144 0,-22 11-561 16</inkml:trace>
  <inkml:trace contextRef="#ctx0" brushRef="#br0" timeOffset="7370.91">27369 12592 751 0,'0'0'0'0,"27"-12"0"0,19-6 0 0,-46 18 150 0,0 0-150 15,8 6 151-15,-18 7-151 0,10-13 137 0,0 0-137 16,5 11 138-16,4 0-138 0,-9-11 73 0,0 0-73 16,19 9 74-16,11-2-74 0,-30-7 60 0,0 0-60 15,31 2 60-15,7-2-60 0,-38 0 0 0,0 0 0 16,39 0 0-16,1-2 0 0,-40 2-11 0,0 0 11 16,40-4-11-16,0 3 11 0,-40 1-141 0,0 0 141 15,40-2-141-15,2-1 141 0,-42 3-189 0,0 0 189 0,40-2-189 16,-2-2 189-16,41-1-577 0</inkml:trace>
  <inkml:trace contextRef="#ctx0" brushRef="#br0" timeOffset="7956.32">28536 12213 897 0,'0'0'0'0,"0"0"0"16,0 0 0-16,0 0 138 0,0 0-138 0,3-4 138 16,4-2-138-16,-7 6 69 0,0 0-69 0,5-6 69 15,2 3-69-15,-7 3 48 0,0 0-48 0,6-7 48 16,1 4-48-16,-7 3 15 0,0 0-15 0,5-2 16 16,2 2-16-16,-7 0 26 0,0 0-26 0,7 9 26 15,0 6-26-15,-7-15 32 0,0 0-32 0,10 27 33 16,2 13-33-16,-12-40 0 0,0 0 0 0,13 48 0 0,-1 10 0 15,-12-58 9-15,0 0-9 0,10 58 9 0,-1 2-9 16,-9-60 3-16,0 0-3 0,9 55 4 0,-2-5-4 0,-7-50 6 16,0 0-6-16,5 39 7 0,-3-10-7 0,-2-29-35 15,0 0 35-15,0 23-34 0,-2-10 34 0,2-13-200 16,0 0 200-16,-4 11-199 0,-1-3 199 0,-4 8-734 16</inkml:trace>
  <inkml:trace contextRef="#ctx0" brushRef="#br0" timeOffset="8213.29">28557 12554 718 0,'0'0'0'0,"15"-7"0"16,13-7 0-16,-28 14 102 0,0 0-102 0,35-19 102 15,7-5-102-15,-42 24 64 0,0 0-64 0,45-25 64 16,7-6-64-16,-52 31 46 0,0 0-46 0,49-28 47 15,0-2-47-15,-49 30 2 0,0 0-2 0,44-26 2 16,-4 0-2-16,-40 26 2 0,0 0-2 0,36-20 3 16,-3 1-3-16,-33 19 0 0,0 0 0 0,26-14 0 15,-5 4 0-15,-21 10-78 0,0 0 78 0,16-9-77 16,-7 6 77-16,-9 3-163 0,0 0 163 0,7 0-163 16,-4-4 163-16,8 1-403 0</inkml:trace>
  <inkml:trace contextRef="#ctx0" brushRef="#br0" timeOffset="8466.74">28830 12441 751 0,'0'0'0'0,"12"-5"0"0,11-6 0 0,-23 11 156 16,0 0-156-16,16 4 156 0,-1 8-156 0,-15-12 105 15,0 0-105-15,18 17 106 0,1 5-106 0,-19-22 78 16,0 0-78-16,23 26 78 0,3 1-78 0,-26-27 46 15,0 0-46-15,24 29 47 0,2 4-47 0,-26-33 12 16,0 0-12-16,25 31 12 0,-3 1-12 0,-22-32 7 16,0 0-7-16,25 28 7 0,-1-4-7 0,-24-24 23 0,0 0-23 15,21 20 24-15,-4-3-24 0,-17-17-20 0,0 0 20 16,14 12-20-16,-3-3 20 0,-11-9-184 0,0 0 184 16,10 0-184-16,-1-9 184 0,10 3-794 0</inkml:trace>
  <inkml:trace contextRef="#ctx0" brushRef="#br0" timeOffset="8796.96">29553 12268 897 0,'0'0'0'0,"0"0"0"0,-5 5 0 16,5-5 155-16,0 0-155 0,0 3 155 0,3 1-155 16,-3-4 95-16,0 0-95 0,2 8 95 0,2-1-95 15,-4-7 49-15,0 0-49 0,0 29 49 0,-2 14-49 0,2-43 21 16,0 0-21-16,-4 46 21 0,-3 11-21 0,7-57 33 16,0 0-33-16,-5 58 34 0,0 2-34 0,5-60 0 15,0 0 0-15,-3 58 0 0,3-3 0 0,0-55 3 16,0 0-3-16,1 45 4 0,3-8-4 0,-4-37 7 15,0 0-7-15,3 29 7 0,2-8-7 0,-5-21-69 16,0 0 69-16,4 10-68 0,-1-8 68 0,-3-2-173 16,0 0 173-16,0-14-172 0,0-11 172 0,0-15-755 0</inkml:trace>
  <inkml:trace contextRef="#ctx0" brushRef="#br0" timeOffset="9082.65">29093 12112 987 0,'0'0'0'0,"11"5"0"16,8 5 0-16,-19-10 175 0,0 0-175 0,28 12 176 16,7 4-176-16,-35-16 76 0,0 0-76 0,43 12 76 15,11 0-76-15,-54-12 48 0,0 0-48 0,56 10 48 16,3-3-48-16,-59-7 9 0,0 0-9 0,65 5 9 15,3-3-9-15,-68-2 3 0,0 0-3 0,66 0 4 16,0-2-4-16,-66 2 0 0,0 0 0 0,57-2 0 0,-6 0 0 16,-51 2-48-16,0 0 48 0,44 0-48 0,-10 2 48 15,-34-2-185-15,0 0 185 0,30 7-185 0,-7 2 185 0,-23-9-145 16,0 0 145-16,15 8-145 0,-4 2 145 0,15 6-545 16</inkml:trace>
  <inkml:trace contextRef="#ctx0" brushRef="#br0" timeOffset="9667.36">28633 13165 1121 0,'0'0'0'0,"7"-1"0"0,4-4 0 0,-11 5 162 16,0 0-162-16,2-4 162 0,-4 2-162 0,2 2 85 15,0 0-85-15,0 0 85 0,-5-5-85 0,5 5 50 16,0 0-50-16,0 0 50 0,7-1-50 0,-7 1 3 15,0 0-3-15,15 0 4 0,8 1-4 0,-23-1 6 16,0 0-6-16,36 4 7 0,13-1-7 0,-49-3-1 16,0 0 1-16,51 2-1 0,4 0 1 0,-55-2 0 15,0 0 0-15,60 0 1 0,2-2-1 0,-62 2-2 0,0 0 2 16,65-4-1-16,3 1 1 0,-68 3-12 0,0 0 12 16,63-3-12-16,-1-3 12 0,-62 6 4 0,0 0-4 15,54-5 5-15,-5 0-5 0,-49 5 7 0,0 0-7 0,42-7 8 16,-6 0-8-16,-36 7 4 0,0 0-4 0,32-6 4 15,-8-1-4-15,-24 7-35 0,0 0 35 0,21-7-35 16,-5 2 35-16,-16 5-144 0,0 0 144 0,12-5-143 16,-3 1 143-16,12-8-941 0</inkml:trace>
  <inkml:trace contextRef="#ctx0" brushRef="#br0" timeOffset="10298.79">29386 13302 505 0,'0'0'0'0,"0"-6"0"0,-2-5 0 0,2 11 57 16,0 0-57-16,0-5 57 0,0 0-57 0,0 5 44 16,0 0-44-16,0 0 44 0,-2-3-44 0,2 3 28 15,0 0-28-15,-12 0 28 0,-5 0-28 0,17 0 27 16,0 0-27-16,-28 1 27 0,-9 1-27 0,37-2 32 0,0 0-32 16,-34 5 32-16,-5 2-32 0,39-7 12 0,0 0-12 15,-36 17 13-15,-3 7-13 0,39-24 6 0,0 0-6 16,-33 33 7-16,2 8-7 0,31-41-4 0,0 0 4 0,-25 46-3 15,5 5 3-15,20-51-25 0,0 0 25 0,-13 50-24 16,10 2 24-16,3-52-8 0,0 0 8 0,0 42-8 16,7-2 8-16,-7-40 0 0,0 0 0 0,14 25 1 15,7-7-1-15,-21-18 32 0,0 0-32 0,26 3 33 16,5-12-33-16,-31 9 41 0,0 0-41 0,32-20 42 16,2-11-42-16,-34 31 63 0,0 0-63 0,33-38 63 15,-1-6-63-15,-32 44 40 0,0 0-40 0,26-48 40 16,-3-4-40-16,-23 52 20 0,0 0-20 0,19-46 20 15,-4 3-20-15,-15 43 37 0,0 0-37 0,14-34 37 16,0 8-37-16,-14 26 5 0,0 0-5 0,14-6 6 16,2 14-6-16,-16-8 11 0,0 0-11 0,14 29 11 0,0 18-11 15,-14-47 25-15,0 0-25 0,14 59 26 0,-2 15-26 16,-12-74 0-16,0 0 0 0,10 106 0 0,1 26 0 16,-11-132 7-16,0 0-7 0,5 122 7 0,-5 1-7 0,0-123 15 15,0 0-15-15,-5 110 15 0,-6-7-15 0,11-103 3 16,0 0-3-16,-12 85 4 0,-2-13-4 0,14-72 3 15,0 0-3-15,-8 48 3 0,1-20-3 0,7-28-133 16,0 0 133-16,-2 12-132 0,5-17 132 0,-3 5-120 16,0 0 120-16,2-24-120 0,2-14 120 0,1-22-624 15</inkml:trace>
  <inkml:trace contextRef="#ctx0" brushRef="#br0" timeOffset="10929.13">29999 13049 830 0,'0'0'0'0,"11"0"0"0,6 0 0 0,-17 0 119 15,0 0-119-15,19-5 120 0,6-2-120 0,-25 7 67 16,0 0-67-16,26-9 68 0,3-6-68 0,-29 15 50 16,0 0-50-16,30-19 51 0,0-5-51 0,-30 24 5 15,0 0-5-15,27-31 5 0,0-6-5 0,-27 37 9 16,0 0-9-16,26-42 10 0,-2-6-10 0,-24 48 33 16,0 0-33-16,26-53 34 0,0-7-34 0,-26 60 16 0,0 0-16 15,32-77 17-15,3-13-17 0,-35 90 18 0,0 0-18 16,24-79 19-16,-7 5-19 0,-17 74 18 0,0 0-18 0,7-55 18 15,-8 19-18-15,1 36 50 0,0 0-50 0,-6-31 50 16,-2 14-50-16,8 17 24 0,0 0-24 0,-11-10 25 16,-3 7-25-16,14 3 11 0,0 0-11 0,-21 12 11 15,-5 13-11-15,26-25 6 0,0 0-6 0,-22 38 7 16,1 10-7-16,21-48 0 0,0 0 0 0,-19 60 1 16,3 12-1-16,16-72 2 0,0 0-2 0,-11 94 2 15,6 21-2-15,5-115-1 0,0 0 1 0,0 103 0 16,5-4 0-16,-5-99 1 0,0 0-1 0,13 81 1 15,4-16-1-15,-17-65 1 0,0 0-1 0,24 48 1 16,8-19-1-16,-32-29-40 0,0 0 40 0,28 15-39 16,-2-17 39-16,-26 2-82 0,0 0 82 0,26-6-81 15,2-12 81-15,26-4-1013 0</inkml:trace>
  <inkml:trace contextRef="#ctx0" brushRef="#br0" timeOffset="11393.9">30731 12737 516 0,'0'0'0'0,"0"-5"0"0,-2 0 0 0,2 5 131 15,0 0-131-15,2-2 131 0,1-3-131 0,-3 5 122 0,0 0-122 16,4 0 122-16,1 5-122 0,-5-5 93 0,0 0-93 15,9 14 94-15,1 12-94 0,-10-26 38 0,0 0-38 16,11 34 39-16,1 10-39 0,-12-44 21 0,0 0-21 0,12 45 21 16,0 5-21-16,-12-50 17 0,0 0-17 0,12 44 17 15,-1 2-17-15,-11-46 9 0,0 0-9 0,9 36 9 16,-2-5-9-16,-7-31 25 0,0 0-25 0,7 24 26 16,1-5-26-16,-8-19 12 0,0 0-12 0,9 7 12 15,0-11-12-15,-9 4 27 0,0 0-27 0,8-18 27 16,3-13-27-16,-11 31 20 0,0 0-20 0,12-40 20 15,0-11-20-15,-12 51 5 0,0 0-5 0,14-48 5 16,0 0-5-16,-14 48 33 0,0 0-33 0,16-41 34 16,3 5-34-16,-19 36 34 0,0 0-34 0,19-22 34 15,2 10-34-15,-21 12 2 0,0 0-2 0,24 1 3 16,3 13-3-16,-27-14 10 0,0 0-10 0,24 24 10 0,0 10-10 16,-24-34 39-16,0 0-39 0,16 40 39 0,-4 4-39 15,-12-44 1-15,0 0-1 0,9 40 2 0,-2-1-2 16,-7-39-46-16,0 0 46 0,5 31-46 0,-1-7 46 0,-4-24-178 15,0 0 178-15,7 12-178 0,3-9 178 0,7 13-910 16</inkml:trace>
  <inkml:trace contextRef="#ctx0" brushRef="#br0" timeOffset="11769.5">31619 12184 785 0,'0'0'0'0,"-14"7"0"16,-8 3 0-16,22-10 103 0,0 0-103 0,-11 12 104 15,4 0-104-15,7-12 79 0,0 0-79 0,-7 12 79 16,4-5-79-16,3-7 34 0,0 0-34 0,-12 19 34 15,-6 6-34-15,18-25 8 0,0 0-8 0,-17 35 9 16,-2 9-9-16,19-44 16 0,0 0-16 0,-16 62 17 16,0 13-17-16,16-75 23 0,0 0-23 0,-12 105 24 15,2 25-24-15,10-130 22 0,0 0-22 0,-7 123 22 16,3 6-22-16,4-129 9 0,0 0-9 0,9 113 9 16,8-9-9-16,-17-104 18 0,0 0-18 0,23 84 18 0,8-17-18 15,-31-67-17-15,0 0 17 0,26 48-16 0,2-17 16 16,-28-31-208-16,0 0 208 0,20 15-208 0,-8-15 208 0,-12 0-169 15,0 0 169-15,8-12-169 0,-4-10 169 0,8-11-368 16</inkml:trace>
  <inkml:trace contextRef="#ctx0" brushRef="#br0" timeOffset="12356.08">31797 12562 1020 0,'0'0'0'0,"0"6"0"16,2-3 0-16,-2-3 162 0,0 0-162 0,3 2 163 15,1-1-163-15,-4-1 125 0,0 0-125 0,0 0 125 16,3 0-125-16,-3 0 74 0,0 0-74 0,-2 18 75 16,-1 5-75-16,3-23 22 0,0 0-22 0,-3 36 23 0,1 12-23 15,2-48 35-15,0 0-35 0,-2 50 36 0,0 7-36 16,2-57 5-16,0 0-5 0,0 48 6 0,2-4-6 0,-2-44 11 15,0 0-11-15,4 36 11 0,2-7-11 0,-6-29 16 16,0 0-16-16,7 17 17 0,2-11-17 0,-9-6 3 16,0 0-3-16,11-7 3 0,-1-10-3 0,-10 17 2 15,0 0-2-15,11-24 3 0,1-14-3 0,-12 38 5 16,0 0-5-16,8-38 5 0,1-5-5 0,-9 43 0 16,0 0 0-16,7-39 1 0,0-2-1 0,-7 41 2 15,0 0-2-15,9-29 2 0,1 8-2 0,-10 21 0 16,0 0 0-16,12-8 0 0,1 13 0 0,-13-5-1 0,0 0 1 15,14 15-1-15,3 14 1 0,-17-29 1 0,0 0-1 16,17 36 1-16,1 10-1 0,-18-46 0 0,0 0 0 0,16 47 0 16,-1-1 0-16,-15-46 1 0,0 0-1 0,12 39 1 15,-1-6-1-15,-11-33-1 0,0 0 1 0,9 26-1 16,-4-8 1-16,-5-18-90 0,0 0 90 0,3 14-90 16,1-5 90-16,-4-9-165 0,0 0 165 0,7 24-1082 15,-14-48 1082-15</inkml:trace>
  <inkml:trace contextRef="#ctx0" brushRef="#br0" timeOffset="12610.52">32313 12199 1054 0,'0'0'0'0,"0"0"194"16,0 0-194-16,33 55 194 0,23 34-194 0,-56-89 116 15,0 0-116-15,54 93 117 0,7 15-117 0,-61-108 70 16,0 0-70-16,50 104 71 0,-5 4-71 0,-45-108 2 16,0 0-2-16,28 103 2 0,-12 0-2 0,-16-103-192 15,0 0 192-15,9 75-192 0,-11-13 192 0,9 76-969 16</inkml:trace>
  <inkml:trace contextRef="#ctx0" brushRef="#br0" timeOffset="32457.92">29752 12422 617 0,'0'0'0'0,"-9"-7"0"15,-5 0 0-15,14 7-1 0,0 0 1 0,-7-2 0 16,2-3 0-16,5 5 14 0,0 0-14 0,-4 0 15 16,1 0-15-16,3 0 17 0,0 0-17 0,-5 5 17 15,0 1-17-15,5-6 12 0,0 0-12 0,-7 6 13 16,0 1-13-16,7-7 25 0,0 0-25 0,-7 9 26 16,0-4-26-16,7-5 37 0,0 0-37 0,-6 7 38 15,1-4-38-15,5-3 37 0,0 0-37 0,-3 4 38 16,-1-1-38-16,4-3 33 0,0 0-33 0,-2 5 34 15,4-5-34-15,-2 0 8 0,0 0-8 0,0 0 9 16,7 2-9-16,-7-2 12 0,0 0-12 0,4 2 13 0,1-2-13 16,-5 0 8-16,0 0-8 0,3 1 9 0,-1 1-9 15,-2-2-46-15,0 0 46 0,0 0-45 0,0 0 45 16,0 0-100-16,0 0 100 0,0 0-534 0,0 0 534 0</inkml:trace>
  <inkml:trace contextRef="#ctx0" brushRef="#br0" timeOffset="85409.89">16358 14719 348 0,'0'0'0'16,"0"0"0"-16,0 0 0 0,0 0 118 0,0 0-118 0,0 0 119 15,0 0-119-15,0 0 105 0,0 0-105 0,0 0 106 16,0 0-106-16,0 0 81 0,0 0-81 0,0 0 82 16,0 0-82-16,0 0 54 0,0 0-54 0,0 0 54 15,0 0-54-15,0 0 39 0,0 0-39 0,0 0 40 16,7 34-40-16,-7-34 40 0,0 0-40 0,0 30 40 15,4 6-40-15,-4-36 8 0,0 0-8 0,0 37 9 16,0 6-9-16,0-43 21 0,0 0-21 0,-4 43 21 16,4 3-21-16,0-46 33 0,0 0-33 0,-5 48 33 15,2 4-33-15,3-52 34 0,0 0-34 0,-7 42 35 0,1-2-35 16,6-40 14-16,0 0-14 0,-5 34 15 0,2-7-15 16,3-27 21-16,0 0-21 0,-4 24 21 0,3-6-21 0,1-18 24 15,0 0-24-15,-2 13 25 0,0-2-25 0,2-11 3 16,0 0-3-16,0 6 3 0,0-4-3 0,0-2-63 15,0 0 63-15,0 0-63 0,2-7 63 0,-2 7-166 16,0 0 166-16,3-8-166 0,4-6 166 0,4-8-715 16</inkml:trace>
  <inkml:trace contextRef="#ctx0" brushRef="#br0" timeOffset="85769.65">15928 15363 942 0,'0'0'0'16,"9"-3"0"-16,12-4 0 0,-21 7 109 0,0 0-109 0,8-3 109 16,1-1-109-16,-9 4 59 0,0 0-59 0,12 2 60 15,-3 5-60-15,-9-7 7 0,0 0-7 0,23 7 8 16,6 3-8-16,-29-10 1 0,0 0-1 0,37 7 1 15,1-2-1-15,-38-5 4 0,0 0-4 0,40 5 5 16,2 0-5-16,-42-5 2 0,0 0-2 0,42 4 3 16,0-4-3-16,-42 0 5 0,0 0-5 0,42 0 6 15,1-4-6-15,-43 4 7 0,0 0-7 0,44-3 8 16,1-1-8-16,-45 4 14 0,0 0-14 0,42-5 15 0,1-2-15 16,-43 7 14-16,0 0-14 0,39-3 15 0,-6-1-15 15,-33 4 9-15,0 0-9 0,29-1 9 0,-8-1-9 16,-21 2-61-16,0 0 61 0,18-2-61 0,-8 2 61 0,-10 0-165 15,0 0 165-15,11-5-165 0,-3-3 165 0,10-6-619 16</inkml:trace>
  <inkml:trace contextRef="#ctx0" brushRef="#br0" timeOffset="86204.81">16087 14733 1121 0,'0'0'0'0,"-7"-2"0"15,-5-3 0-15,12 5 44 0,0 0-44 0,-2-5 45 16,9-2-45-16,-7 7 54 0,0 0-54 0,14-7 55 16,14-1-55-16,-28 8 37 0,0 0-37 0,31-9 38 0,9 1-38 15,-40 8-1-15,0 0 1 0,44-7 0 0,1 2 0 16,-45 5 0-16,0 0 0 0,49-6 0 0,5 5 0 0,-54 1 3 15,0 0-3-15,52-2 4 0,4 2-4 0,-56 0 0 16,0 0 0-16,52 2 1 0,-3 1-1 0,-49-3 0 16,0 0 0-16,43 5 1 0,-3 0-1 0,-40-5-87 15,0 0 87-15,28 7-86 0,-5 2 86 0,-23-9-182 16,0 0 182-16,22 12-182 0,-1 1 182 0,21 13-544 16</inkml:trace>
  <inkml:trace contextRef="#ctx0" brushRef="#br0" timeOffset="86820.23">16963 15110 774 0,'0'0'0'0,"-2"-4"0"0,0-8 0 15,2 12 91-15,0 0-91 0,2-6 91 0,3-1-91 16,-5 7 81-16,0 0-81 0,6-7 82 0,2 2-82 15,-8 5 55-15,0 0-55 0,9-5 56 0,3-1-56 0,-12 6 13 16,0 0-13-16,18-5 14 0,-3 0-14 0,-15 5 7 16,0 0-7-16,23 0 7 0,-2 2-7 0,-21-2 34 15,0 0-34-15,21 5 34 0,1 2-34 0,-22-7 3 16,0 0-3-16,20 8 4 0,-1 4-4 0,-19-12 16 16,0 0-16-16,15 16 17 0,-4 4-17 0,-11-20 24 15,0 0-24-15,7 23 25 0,-2 2-25 0,-5-25 7 16,0 0-7-16,0 26 7 0,-3 0-7 0,3-26 5 15,0 0-5-15,-11 31 5 0,-6 3-5 0,17-34 21 0,0 0-21 16,-21 31 21-16,-4-2-21 0,25-29 13 0,0 0-13 16,-26 27 13-16,-7-3-13 0,33-24 9 0,0 0-9 15,-26 21 10-15,2-6-10 0,24-15 10 0,0 0-10 16,-21 16 10-16,2-1-10 0,19-15 23 0,0 0-23 16,-13 15 24-16,5 1-24 0,8-16 20 0,0 0-20 0,1 15 20 15,12 2-20-15,-13-17 16 0,0 0-16 0,21 11 17 16,12-4-17-16,-33-7 40 0,0 0-40 0,33 3 41 15,7-3-41-15,-40 0 2 0,0 0-2 0,42-3 3 16,1-6-3-16,-43 9 9 0,0 0-9 0,40-9 9 16,0 1-9-16,-40 8 1 0,0 0-1 0,35-10 1 15,-5-4-1-15,-30 14-119 0,0 0 119 0,19-17-119 16,-7-4 119-16,20-17-1071 0</inkml:trace>
  <inkml:trace contextRef="#ctx0" brushRef="#br0" timeOffset="89237.32">12817 10104 281 0,'0'0'0'0,"0"0"0"0,0-5 0 0,0 5 33 0,0 0-33 16,5-2 33-16,2 2-33 0,-7 0 15 0,0 0-15 16,5 0 15-16,4-2-15 0,-9 2 25 0,0 0-25 0,3 0 26 15,3 2-26-15,-6-2 68 0,0 0-68 0,3 2 69 16,-1 3-69-16,-2-5 60 0,0 0-60 0,3 3 60 15,1 6-60-15,-4-9 36 0,0 0-36 0,2 12 36 16,1 9-36-16,-3-21 12 0,0 0-12 0,3 27 13 16,1 7-13-16,-4-34 30 0,0 0-30 0,2 35 30 15,1 4-30-15,-3-39 10 0,0 0-10 0,0 44 10 16,0 1-10-16,0-45 18 0,0 0-18 0,0 50 19 16,0 1-19-16,0-51 8 0,0 0-8 0,0 51 9 15,-5 6-9-15,5-57 39 0,0 0-39 0,-4 57 40 16,-1 2-40-16,5-59 41 0,0 0-41 0,-3 57 42 15,3 0-42-15,0-57 45 0,0 0-45 0,-4 51 45 16,4-3-45-16,0-48 42 0,0 0-42 0,0 43 42 0,0-4-42 16,0-39 35-16,0 0-35 0,0 36 36 0,4-2-36 15,-4-34 24-15,0 0-24 0,0 33 25 0,2-2-25 16,-2-31 27-16,0 0-27 0,1 25 27 0,1-2-27 0,-2-23-80 16,0 0 80-16,0 15-79 0,0-3 79 0,0-12-178 15,0 0 178-15,0 5-178 0,0-3 178 0,0 7-579 16</inkml:trace>
  <inkml:trace contextRef="#ctx0" brushRef="#br0" timeOffset="89567.39">12665 11000 863 0,'0'0'0'16,"9"5"0"-16,7-1 0 0,-16-4 84 0,0 0-84 15,5 1 84-15,-2 1-84 0,-3-2 56 0,0 0-56 16,4 2 56-16,1 1-56 0,-5-3 34 0,0 0-34 0,9 16 34 16,-1 8-34-16,-8-24 0 0,0 0 0 0,13 30 0 15,4 8 0-15,-17-38 1 0,0 0-1 0,12 39 2 16,2 4-2-16,-14-43 10 0,0 0-10 0,12 36 11 16,1-1-11-16,-13-35 9 0,0 0-9 0,12 30 9 15,-2-2-9-15,-10-28 15 0,0 0-15 0,12 19 16 16,1-6-16-16,-13-13 39 0,0 0-39 0,8-1 39 15,4-15-39-15,-12 16 29 0,0 0-29 0,18-31 29 16,3-13-29-16,-21 44 44 0,0 0-44 0,26-50 45 0,7-8-45 16,-33 58-122-16,0 0 122 0,38-60-122 0,1-3 122 15,-39 63-118-15,0 0 118 0,41-71-117 0,1-4 117 16,44-74-684-16</inkml:trace>
  <inkml:trace contextRef="#ctx0" brushRef="#br0" timeOffset="92075.33">17757 14921 303 0,'0'0'0'0,"0"0"0"0,0 0 0 15,0 0 114-15,0 0-114 0,0 0 114 0,0 0-114 0,0 0 85 16,0 0-85-16,0 0 86 0,0 0-86 0,0 0 54 16,0 0-54-16,0 0 54 0,25-5-54 0,-25 5 27 15,0 0-27-15,22-1 27 0,6 1-27 0,-28 0 25 16,0 0-25-16,35 0 26 0,0 0-26 0,-35 0 13 16,0 0-13-16,37 0 14 0,1 0-14 0,-38 0 35 15,0 0-35-15,36 1 36 0,1 4-36 0,-37-5 35 16,0 0-35-16,30 2 36 0,-1 1-36 0,-29-3 14 0,0 0-14 15,23 4 15-15,-4 1-15 0,-19-5 13 0,0 0-13 16,17 5 13-16,-8 0-13 0,-9-5 17 0,0 0-17 16,9 5 17-16,-6 1-17 0,-3-6-10 0,0 0 10 15,4 5-9-15,-4-5 9 0,0 0-175 0,0 0 175 16,0 0-174-16,-4 1 174 0,1 1-501 0</inkml:trace>
  <inkml:trace contextRef="#ctx0" brushRef="#br0" timeOffset="92375.09">17731 15077 841 0,'0'0'0'0,"9"-1"0"0,5-5 0 16,-14 6 115-16,0 0-115 0,10-1 115 0,4 1-115 15,-14 0 73-15,0 0-73 0,18 3 73 0,6 4-73 0,-24-7 57 16,0 0-57-16,31 9 57 0,11-1-57 0,-42-8 6 16,0 0-6-16,42 10 6 0,2-3-6 0,-44-7 11 15,0 0-11-15,43 9 11 0,2-1-11 0,-45-8 25 16,0 0-25-16,42 9 26 0,0-2-26 0,-42-7 1 16,0 0-1-16,37 5 2 0,-1 0-2 0,-36-5-64 15,0 0 64-15,30 7-63 0,-6 3 63 0,-24-10-127 16,0 0 127-16,18 4-126 0,-6-1 126 0,17 6-688 0</inkml:trace>
  <inkml:trace contextRef="#ctx0" brushRef="#br0" timeOffset="94912.61">18832 14582 740 0,'0'0'0'0,"2"9"0"0,0-1 0 0,-2-8 54 15,0 0-54-15,-4 0 54 0,-1-7-54 0,5 7 60 16,0 0-60-16,-5-5 61 0,1 0-61 0,4 5 41 16,0 0-41-16,-3 0 42 0,1 4-42 0,2-4 33 0,0 0-33 15,0 15 33-15,2 11-33 0,-2-26 22 0,0 0-22 16,7 36 22-16,3 10-22 0,-10-46 10 0,0 0-10 16,12 51 11-16,4 6-11 0,-16-57 19 0,0 0-19 15,18 60 20-15,-1 1-20 0,-17-61 3 0,0 0-3 16,17 62 3-16,-1-2-3 0,-16-60 0 0,0 0 0 15,17 52 1-15,-4-10-1 0,-13-42 12 0,0 0-12 0,17 31 12 16,-3-12-12-16,-14-19 3 0,0 0-3 0,17 0 3 16,3-15-3-16,-20 15 2 0,0 0-2 0,17-30 3 15,-3-14-3-15,-14 44 5 0,0 0-5 0,16-51 6 16,1-13-6-16,-17 64 6 0,0 0-6 0,24-79 7 16,4-20-7-16,-28 99 3 0,0 0-3 0,28-84 3 15,-5 4-3-15,-23 80 2 0,0 0-2 0,21-64 2 16,-2 18-2-16,-19 46-1 0,0 0 1 0,14-28 0 15,-11 16 0-15,-3 12-96 0,0 0 96 0,9-6-96 16,-5 9 96-16,-4-3-133 0,0 0 133 0,5 3-132 0,-5 4 132 16,5 4-537-16</inkml:trace>
  <inkml:trace contextRef="#ctx0" brushRef="#br0" timeOffset="95603.58">19449 14844 427 0,'0'0'0'15,"5"12"0"-15,4 9 0 0,-9-21 42 0,0 0-42 16,9 24 43-16,1 3-43 0,-10-27 37 0,0 0-37 15,10 33 38-15,-1 4-38 0,-9-37 3 0,0 0-3 16,9 42 3-16,-2 4-3 0,-7-46 18 0,0 0-18 0,5 39 19 16,-1-1-19-16,-4-38 37 0,0 0-37 0,5 31 38 15,-5-4-38-15,0-27 19 0,0 0-19 0,0 21 20 16,0-8-20-16,0-13 20 0,0 0-20 0,0 4 20 16,-4-11-20-16,4 7 17 0,0 0-17 0,-3-15 17 15,-2-9-17-15,5 24 15 0,0 0-15 0,-6-33 16 16,-1-6-16-16,7 39 40 0,0 0-40 0,-5-41 40 15,-4-4-40-15,9 45 47 0,0 0-47 0,-5-48 48 0,4-2-48 16,1 50 47-16,0 0-47 0,3-48 47 0,4 2-47 16,-7 46 42-16,0 0-42 0,14-41 43 0,3 2-43 15,-17 39 19-15,0 0-19 0,23-33 20 0,5 4-20 16,-28 29 20-16,0 0-20 0,29-19 20 0,5 7-20 0,-34 12 25 16,0 0-25-16,31-7 26 0,2 4-26 0,-33 3 20 15,0 0-20-15,24 0 20 0,-3 2-20 0,-21-2 17 16,0 0-17-16,16 6 17 0,-6 5-17 0,-10-11 27 15,0 0-27-15,4 13 27 0,-6 6-27 0,2-19 2 16,0 0-2-16,-14 24 3 0,-7 5-3 0,21-29 13 16,0 0-13-16,-28 26 13 0,-1 0-13 0,29-26 15 15,0 0-15-15,-28 22 16 0,0-1-16 0,28-21 15 16,0 0-15-16,-23 17 15 0,6-2-15 0,17-15 4 0,0 0-4 16,-17 15 5-16,4-1-5 0,13-14 7 0,0 0-7 15,0 22 8-15,4 6-8 0,-4-28 0 0,0 0 0 16,19 27 1-16,11 4-1 0,-30-31 0 0,0 0 0 15,40 34 1-15,12 4-1 0,-52-38 6 0,0 0-6 16,51 39 6-16,-1 3-6 0,-50-42 3 0,0 0-3 0,47 36 3 16,-3-4-3-16,-44-32 2 0,0 0-2 0,36 28 2 15,-4-4-2-15,-32-24-7 0,0 0 7 0,24 18-7 16,-5-2 7-16,-19-16-80 0,0 0 80 0,16 12-80 16,-4-4 80-16,-12-8-130 0,0 0 130 0,2-1-129 15,-4-8 129-15,4-1-784 0</inkml:trace>
  <inkml:trace contextRef="#ctx0" brushRef="#br0" timeOffset="96053.4">18550 15721 628 0,'0'0'0'15,"7"-3"0"-15,7-2 0 0,-14 5 81 0,0 0-81 16,26-10 82-16,5-4-82 0,-31 14 55 0,0 0-55 16,49-12 55-16,16 2-55 0,-65 10 42 0,0 0-42 0,71-9 42 15,9 4-42-15,-80 5 5 0,0 0-5 0,112-7 5 16,18 2-5-16,-130 5 9 0,0 0-9 0,124-9 10 16,0 1-10-16,-124 8 8 0,0 0-8 0,120-12 9 15,-2-2-9-15,-118 14 3 0,0 0-3 0,108-14 4 16,-5 1-4-16,-103 13 6 0,0 0-6 0,89-11 6 15,-12 5-6-15,-77 6 7 0,0 0-7 0,69-4 7 16,-8 2-7-16,-61 2 7 0,0 0-7 0,53 0 8 16,-8 2-8-16,-45-2-141 0,0 0 141 0,26 2-140 15,-14-2 140-15,27 2-504 0</inkml:trace>
  <inkml:trace contextRef="#ctx0" brushRef="#br0" timeOffset="97119.16">19121 16001 415 0,'0'0'0'0,"0"0"0"0,-5-4 0 0,5 4 42 16,0 0-42-16,2 16 42 0,3 11-42 0,-5-27 36 16,0 0-36-16,9 38 36 0,0 11-36 0,-9-49 22 0,0 0-22 15,8 52 22-15,6 3-22 0,-14-55 37 0,0 0-37 16,11 58 37-16,-1 4-37 0,-10-62 42 0,0 0-42 15,7 59 42-15,2 3-42 0,-9-62 40 0,0 0-40 16,2 52 40-16,-1-10-40 0,-1-42 10 0,0 0-10 16,0 35 11-16,-1-8-11 0,1-27 22 0,0 0-22 15,-2 21 22-15,-2-8-22 0,4-13 22 0,0 0-22 0,-14 5 22 16,-5-6-22-16,19 1 8 0,0 0-8 0,-19-19 8 16,0-12-8-16,19 31 10 0,0 0-10 0,-18-43 10 15,5-10-10-15,13 53 3 0,0 0-3 0,-13-58 4 16,5-2-4-16,8 60 0 0,0 0 0 0,0-62 1 15,3-1-1-15,-3 63 1 0,0 0-1 0,18-72 2 16,9-9-2-16,-27 81 4 0,0 0-4 0,40-68 5 16,8 4-5-16,-48 64 0 0,0 0 0 0,50-51 1 15,11 10-1-15,-61 41 2 0,0 0-2 0,45-27 2 0,-6 9-2 16,-39 18 5-16,0 0-5 0,33-13 5 0,-4 6-5 16,-29 7 0-16,0 0 0 0,26-2 1 0,-8 4-1 15,-18-2 2-15,0 0-2 0,16 7 3 0,-2 3-3 16,-14-10 5-16,0 0-5 0,5 17 5 0,-2 7-5 0,-3-24 3 15,0 0-3-15,-8 33 3 0,-5 6-3 0,13-39 5 16,0 0-5-16,-21 41 6 0,-5 2-6 0,26-43 7 16,0 0-7-16,-35 45 7 0,-3 1-7 0,38-46 7 15,0 0-7-15,-36 43 8 0,1-2-8 0,35-41 15 16,0 0-15-16,-33 32 15 0,6-4-15 0,27-28 14 16,0 0-14-16,-20 24 15 0,6-5-15 0,14-19 39 15,0 0-39-15,-4 24 40 0,8 1-40 0,-4-25 42 0,0 0-42 16,17 26 42-16,11-2-42 0,-28-24 34 0,0 0-34 15,33 22 35-15,5 0-35 0,-38-22 39 16,0 0-39-16,39 21 40 0,-1 0-40 0,-38-21 34 0,0 0-34 16,37 20 34-16,-6-1-34 0,-31-19 8 0,0 0-8 15,30 17 8-15,-3-3-8 0,-27-14 12 0,0 0-12 16,23 12 13-16,-4-4-13 0,-19-8 3 0,0 0-3 0,16 7 4 16,-2-3-4-16,-14-4-87 0,0 0 87 0,9 0-86 15,-2-4 86-15,-7 4-115 0,0 0 115 0,5-8-115 16,-3-4 115-16,4-9-795 0</inkml:trace>
  <inkml:trace contextRef="#ctx0" brushRef="#br0" timeOffset="97373.13">19932 16186 908 0,'0'0'0'0,"-7"7"0"0,-4 4 0 0,11-11 145 15,0 0-145-15,2 18 145 0,8 6-145 0,-10-24 99 16,0 0-99-16,9 27 99 0,1 6-99 0,-10-33 49 16,0 0-49-16,7 42 50 0,-3 8-50 0,-4-50 12 15,0 0-12-15,3 57 13 0,1 8-13 0,-4-65 27 16,0 0-27-16,5 61 27 0,-3-1-27 0,-2-60-1 16,0 0 1-16,3 48 0 0,1-8 0 0,-4-40-63 0,0 0 63 15,5 29-63-15,2-12 63 0,-7-17-115 16,0 0 115-16,12 46-895 0,-24-92 895 0</inkml:trace>
  <inkml:trace contextRef="#ctx0" brushRef="#br0" timeOffset="98321.07">20844 15235 964 0,'0'0'0'16,"6"-5"0"-16,2-2 0 0,-8 7 111 0,0 0-111 16,14-7 112-16,-2-2-112 0,-12 9 33 0,0 0-33 15,21-10 34-15,7-2-34 0,-28 12 7 0,0 0-7 16,37-10 8-16,3-2-8 0,-40 12-7 0,0 0 7 16,43-7-6-16,4 2 6 0,-47 5-8 0,0 0 8 15,46-4-8-15,3 4 8 0,-49 0-1 0,0 0 1 0,40 0-1 16,0 2 1-16,-40-2 1 0,0 0-1 0,33 2 2 15,-4-2-2-15,-29 0 2 0,0 0-2 0,25-2 2 16,-6 0-2-16,-19 2 6 0,0 0-6 0,17-3 6 16,-6 0-6-16,-11 3-17 0,0 0 17 0,10-2-17 15,-8 0 17-15,-2 2-164 0,0 0 164 0,0 0-164 16,0 0 164-16,0 0-571 0</inkml:trace>
  <inkml:trace contextRef="#ctx0" brushRef="#br0" timeOffset="98560.45">20850 15487 527 0,'0'0'0'0,"15"-16"0"0,13-11 0 0,-28 27 76 16,0 0-76-16,0 0 76 0,-14 12-76 0,14-12 105 16,0 0-105-16,-7 8 106 0,-1 3-106 0,8-11 90 15,0 0-90-15,3 7 91 0,7-4-91 0,-10-3 46 16,0 0-46-16,27 0 46 0,13-3-46 0,-40 3 51 0,0 0-51 15,48-6 51-15,10-2-51 0,-58 8 42 0,0 0-42 16,61-7 43-16,7 0-43 0,-68 7-1 0,0 0 1 16,70-3 0-16,3 1 0 0,-73 2-136 0,0 0 136 15,73-5-135-15,4-4 135 0,74-4-715 0</inkml:trace>
  <inkml:trace contextRef="#ctx0" brushRef="#br0" timeOffset="101923.24">22714 14843 1009 0,'0'0'0'16,"3"-6"0"-16,2-2 0 0,-5 8 99 0,0 0-99 0,6-2 100 15,1 4-100-15,-7-2 94 0,0 0-94 0,10 0 95 16,2 0-95-16,-12 0 89 0,0 0-89 0,16-7 90 16,5-5-90-16,-21 12 31 0,0 0-31 0,21-19 31 15,1-5-31-15,-22 24 29 0,0 0-29 0,21-27 29 16,2-4-29-16,-23 31 3 0,0 0-3 0,19-34 4 16,0-4-4-16,-19 38 3 0,0 0-3 0,18-39 4 15,1-3-4-15,-19 42 0 0,0 0 0 0,12-39 1 16,2 0-1-16,-14 39-8 0,0 0 8 0,9-31-7 15,-4 3 7-15,-5 28-5 0,0 0 5 0,3-18-4 16,-1 4 4-16,-2 14-8 0,0 0 8 0,0-7-8 16,0 5 8-16,0 2-8 0,0 0 8 0,2 17-8 0,0 13 8 15,-2-30-8-15,0 0 8 0,3 39-7 0,1 11 7 16,-4-50-15-16,0 0 15 0,5 53-15 0,2 5 15 16,-7-58-4-16,0 0 4 0,2 62-3 0,1 1 3 15,-3-63 2-15,0 0-2 0,3 55 2 0,1-5-2 0,-4-50 2 16,0 0-2-16,3 39 2 0,-1-7-2 0,-2-32 2 15,0 0-2-15,4 24 3 0,-4-6-3 0,0-18-138 16,0 0 138-16,0 13-138 0,0-6 138 0,0-7-132 16,0 0 132-16,-18 4-132 0,-6-6 132 0,-16 4-714 15</inkml:trace>
  <inkml:trace contextRef="#ctx0" brushRef="#br0" timeOffset="102238.99">22573 15261 1031 0,'0'0'0'0,"17"-12"0"15,14-11 0-15,-31 23 147 0,0 0-147 0,7 2 147 16,-10 13-147-16,3-15 77 0,0 0-77 0,5 9 78 16,4 0-78-16,-9-9 57 0,0 0-57 0,21 3 58 15,8-3-58-15,-29 0 4 0,0 0-4 0,39-2 5 16,8-3-5-16,-47 5 1 0,0 0-1 0,50-3 1 15,8-2-1-15,-58 5 9 0,0 0-9 0,54-4 9 16,-2 2-9-16,-52 2 0 0,0 0 0 0,49-1 1 16,-4-1-1-16,-45 2 3 0,0 0-3 0,40 2 3 15,-5-1-3-15,-35-1 1 0,0 0-1 0,28 4 2 0,-7 1-2 16,-21-5-23-16,0 0 23 0,15 3-22 0,-4 3 22 16,-11-6-113-16,0 0 113 0,5 8-112 0,-7 2 112 0,2-10-200 15,0 0 200-15,-8 18-200 0,-8 6 200 0,-7 17-613 16</inkml:trace>
  <inkml:trace contextRef="#ctx0" brushRef="#br0" timeOffset="102899.4">22832 15610 740 0,'0'0'0'0,"23"-17"0"0,13-11 0 0,-36 28 155 0,0 0-155 16,-3 6 155-16,-22 11-155 0,25-17 132 0,0 0-132 15,-17 13 133-15,-2 5-133 0,19-18 78 0,0 0-78 16,-12 20 78-16,3 4-78 0,9-24 49 0,0 0-49 15,0 31 50-15,5 5-50 0,-5-36 13 0,0 0-13 0,9 38 13 16,1 3-13-16,-10-41 12 0,0 0-12 0,13 48 13 16,2 5-13-16,-15-53 1 0,0 0-1 0,9 51 1 15,0-1-1-15,-9-50 1 0,0 0-1 0,5 46 1 16,-2-5-1-16,-3-41 3 0,0 0-3 0,0 38 3 16,-1-4-3-16,1-34 27 0,0 0-27 0,-2 26 27 15,0-9-27-15,2-17 19 0,0 0-19 0,-5 12 20 16,-2-5-20-16,7-7 10 0,0 0-10 0,-14-12 10 15,-3-14-10-15,17 26 11 0,0 0-11 0,-16-34 11 16,0-12-11-16,16 46 3 0,0 0-3 0,-10-50 4 16,3-7-4-16,7 57 2 0,0 0-2 0,3-58 3 15,6-3-3-15,-9 61 17 0,0 0-17 0,16-57 17 16,8 0-17-16,-24 57 0 0,0 0 0 0,40-58 0 0,7-7 0 16,-47 65 0-16,0 0 0 0,37-38 1 0,-4 16-1 15,-33 22-17-15,0 0 17 0,33-15-16 0,-2 10 16 16,-31 5-46-16,0 0 46 0,26 0-46 0,-3 5 46 15,-23-5-9-15,0 0 9 0,19 13-8 0,-1 8 8 0,-18-21-15 16,0 0 15-16,12 17-14 0,-5 5 14 0,-7-22-1 16,0 0 1-16,2 26-1 0,-8 5 1 0,6-31-1 15,0 0 1-15,-5 26-1 0,-4-2 1 0,9-24-3 16,0 0 3-16,-15 20-2 0,-8-1 2 0,23-19 7 16,0 0-7-16,-24 15 7 0,-4-4-7 0,28-11 16 15,0 0-16-15,-30 8 17 0,1-3-17 0,29-5 1 0,0 0-1 16,-21 4 1-16,0-2-1 0,21-2 5 0,0 0-5 15,-9 3 5-15,4 2-5 0,5-5 0 0,0 0 0 0,9 12 1 16,11 5-1-16,-20-17 0 0,0 0 0 0,25 19 0 16,8 2 0-16,-33-21 5 0,0 0-5 0,33 24 5 15,5-2-5-15,-38-22 3 0,0 0-3 0,37 22 3 16,0 0-3-16,-37-22 2 0,0 0-2 0,33 21 2 16,0 0-2-16,-33-21 10 0,0 0-10 0,24 15 11 15,-1-1-11-15,-23-14 3 0,0 0-3 0,15 10 4 16,-1-3-4-16,-14-7-53 0,0 0 53 0,7 3-53 15,-1-4 53-15,-6 1-164 0,0 0 164 0,3-6-163 16,-1-4 163-16,3-5-881 0</inkml:trace>
  <inkml:trace contextRef="#ctx0" brushRef="#br0" timeOffset="103124.99">23569 15804 1423 0,'0'0'0'0,"2"3"0"0,0 2 0 0,-2-5 144 16,0 0-144-16,6 12 144 0,7 4-144 0,-13-16 96 15,0 0-96-15,10 25 96 0,1 11-96 0,-11-36 48 16,0 0-48-16,7 41 49 0,0 9-49 0,-7-50-1 16,0 0 1-16,3 51-1 0,-1 6 1 0,-2-57-101 0,0 0 101 15,0 45-101-15,0-6 101 0,0-39-178 0,0 0 178 16,0 29-178-16,0-10 178 0,0 29-976 0</inkml:trace>
  <inkml:trace contextRef="#ctx0" brushRef="#br0" timeOffset="104220.56">23613 14926 953 0,'0'0'0'0,"0"0"0"16,0 0 0-16,0 0 110 0,0 0-110 0,0 0 111 16,0 0-111-16,0 0 60 0,0 0-60 0,0 0 61 15,7-25-61-15,-7 25 13 0,0 0-13 0,5-17 14 16,3-6-14-16,-8 23 3 0,0 0-3 0,14-18 4 16,-1-5-4-16,-13 23-1 0,0 0 1 0,14-15 0 15,0 3 0-15,-14 12-1 0,0 0 1 0,13-5-1 0,1 3 1 16,-14 2-2-16,0 0 2 0,11 5-1 0,-2 4 1 15,-9-9-1-15,0 0 1 0,5 10-1 0,-3 2 1 16,-2-12 0-16,0 0 0 0,-2 12 0 0,-2 0 0 0,4-12 18 16,0 0-18-16,-5 10 19 0,-4-3-19 0,9-7 15 15,0 0-15-15,-7 7 16 0,-5-4-16 0,12-3-21 16,0 0 21-16,-12-3-21 0,-2-6 21 0,14 9-190 16,0 0 190-16,-12-13-189 0,5-4 189 0,-11-14-619 15</inkml:trace>
  <inkml:trace contextRef="#ctx0" brushRef="#br0" timeOffset="104627.39">24057 14349 1155 0,'0'0'0'0,"-4"4"0"0,-3 2 0 15,7-6 115-15,0 0-115 0,0 21 115 0,4 8-115 16,-4-29 88-16,0 0-88 0,3 36 88 0,3 4-88 16,-6-40 41-16,0 0-41 0,3 46 41 0,1 3-41 0,-4-49 1 15,0 0-1-15,3 52 2 0,-1 1-2 0,-2-53 1 16,0 0-1-16,5 53 2 0,-2 2-2 0,-3-55-1 16,0 0 1-16,6 43 0 0,-3-9 0 0,-3-34-56 15,0 0 56-15,5 26-56 0,1-9 56 0,-6-17-170 16,0 0 170-16,8 5-169 0,3-12 169 0,8 5-796 15</inkml:trace>
  <inkml:trace contextRef="#ctx0" brushRef="#br0" timeOffset="105077.12">24079 14706 1199 0,'0'0'0'0,"6"-7"0"0,1-5 0 0,-7 12 114 15,0 0-114-15,7-11 115 0,1-1-115 0,-8 12 73 16,0 0-73-16,13-13 74 0,4-4-74 0,-17 17 49 16,0 0-49-16,21-21 49 0,5-1-49 0,-26 22 26 15,0 0-26-15,31-26 26 0,8-1-26 0,-39 27 0 16,0 0 0-16,36-26 0 0,3-5 0 0,-39 31-1 15,0 0 1-15,34-26 0 0,1 1 0 0,-35 25 0 16,0 0 0-16,30-21 0 0,-6 6 0 0,-24 15-15 0,0 0 15 16,19-12-14-16,-5 3 14 0,-14 9-73 0,0 0 73 15,9-5-73-15,-4 3 73 0,-5 2-201 0,0 0 201 16,0 4-200-16,-3 4 200 0,-1 1-751 0</inkml:trace>
  <inkml:trace contextRef="#ctx0" brushRef="#br0" timeOffset="105331.45">24201 14577 796 0,'0'0'0'0,"13"-10"0"16,6-6 0-16,-19 16 133 0,0 0-133 0,-7 0 133 16,-16 12-133-16,23-12 102 0,0 0-102 0,-16 12 103 15,3 4-103-15,13-16 75 0,0 0-75 0,0 17 76 16,5 5-76-16,-5-22 33 0,0 0-33 0,19 19 34 16,11 3-34-16,-30-22 50 0,0 0-50 0,36 23 51 15,9-3-51-15,-45-20 18 0,0 0-18 0,46 19 19 16,3-4-19-16,-49-15 7 0,0 0-7 0,48 16 7 0,5-4-7 15,-53-12 17-15,0 0-17 0,47 13 17 0,0 3-17 16,-47-16 7-16,0 0-7 0,41 14 8 0,-2-1-8 16,-39-13-1-16,0 0 1 0,31 11-1 0,-6-3 1 0,-25-8-114 15,0 0 114-15,22 7-113 0,-3-2 113 0,-19-5-193 16,0 0 193-16,16 2-192 0,-2-4 192 0,12 2-696 16</inkml:trace>
  <inkml:trace contextRef="#ctx0" brushRef="#br0" timeOffset="105631.4">25158 14125 1009 0,'0'0'0'0,"0"12"0"15,0 8 0-15,0-20 99 0,0 0-99 0,5 28 100 16,2 8-100-16,-7-36 94 0,0 0-94 0,7 43 95 16,2 6-95-16,-9-49 33 0,0 0-33 0,8 53 34 15,3 0-34-15,-11-53 0 0,0 0 0 0,9 54 0 16,-1-3 0-16,-8-51 0 0,0 0 0 0,6 46 1 16,-5-1-1-16,-1-45 2 0,0 0-2 0,2 34 2 15,-2-7-2-15,0-27-54 0,0 0 54 0,-3 21-54 16,-4-9 54-16,7-12-141 0,0 0 141 0,-16 5-140 0,-5-8 140 15,-16 4-715-15</inkml:trace>
  <inkml:trace contextRef="#ctx0" brushRef="#br0" timeOffset="105856.37">24588 14145 897 0,'0'0'0'0,"19"-1"0"0,14-1 0 0,-33 2 149 16,0 0-149-16,44 0 149 0,10-4-149 0,-54 4 77 16,0 0-77-16,63-1 78 0,10 1-78 0,-73 0 44 0,0 0-44 15,97 1 45-15,20 3-45 0,-117-4-38 0,0 0 38 16,96 5-38-16,-7 2 38 0,-89-7-93 0,0 0 93 16,75 7-92-16,-13 0 92 0,-62-7-119 0,0 0 119 0,46 3-119 15,-15-3 119-15,46 3-616 0</inkml:trace>
  <inkml:trace contextRef="#ctx0" brushRef="#br0" timeOffset="106337.65">24013 15473 707 0,'0'0'0'0,"6"-7"0"0,2-5 0 0,-8 12 162 16,0 0-162-16,5-7 162 0,1 2-162 0,-6 5 104 15,0 0-104-15,10-5 105 0,4 0-105 0,-14 5 72 0,0 0-72 16,24-5 73-16,10-2-73 0,-34 7 35 0,0 0-35 16,40-9 35-16,7 1-35 0,-47 8 3 0,0 0-3 15,50-5 4-15,6-1-4 0,-56 6 34 0,0 0-34 0,56-1 34 16,1 1-34-16,-57 0 1 0,0 0-1 0,58 1 1 15,1 1-1-15,-59-2 2 0,0 0-2 0,54 4 2 16,0 1-2-16,-54-5 18 0,0 0-18 0,47 3 19 16,-5 1-19-16,-42-4 7 0,0 0-7 0,33 0 7 15,-7-2-7-15,-26 2-184 0,0 0 184 0,21-2-184 16,-4 0 184-16,-17 2-141 0,0 0 141 0,11-1-141 16,-8 1 141-16,11-2-608 0</inkml:trace>
  <inkml:trace contextRef="#ctx0" brushRef="#br0" timeOffset="106862.4">24480 15658 1121 0,'0'0'0'0,"14"-12"0"0,9-7 0 0,-23 19 173 16,0 0-173-16,5-5 173 0,-9 7-173 0,4-2 121 15,0 0-121-15,-5-2 122 0,-2 2-122 0,7 0 58 16,0 0-58-16,-7-9 59 0,-1-3-59 0,8 12-1 15,0 0 1-15,-11-12-1 0,-1-1 1 0,12 13-16 16,0 0 16-16,-17-9-15 0,-3 4 15 0,20 5-5 16,0 0 5-16,-24 9-5 0,-11 3 5 0,35-12-25 15,0 0 25-15,-33 27-24 0,-2 6 24 0,35-33-2 0,0 0 2 16,-29 44-2-16,4 9 2 0,25-53-12 0,0 0 12 16,-17 55-12-16,6 2 12 0,11-57-9 0,0 0 9 15,-1 49-9-15,8-6 9 0,-7-43-15 0,0 0 15 0,17 31-15 16,9-12 15-16,-26-19-15 0,0 0 15 0,31 0-15 15,6-17 15-15,-37 17-9 0,0 0 9 0,33-26-9 16,2-13 9-16,-35 39 1 0,0 0-1 0,30-45 1 16,-4-10-1-16,-26 55 4 0,0 0-4 0,19-53 4 15,-3-3-4-15,-16 56 8 0,0 0-8 0,10-50 9 16,-5 7-9-16,-5 43 15 0,0 0-15 0,4-36 16 16,-3 12-16-16,-1 24 8 0,0 0-8 0,0-14 8 15,0 13-8-15,0 1 1 0,0 0-1 0,2 25 1 16,0 22-1-16,-2-47 8 0,0 0-8 0,5 58 9 15,2 14-9-15,-7-72 0 0,0 0 0 0,11 109 1 16,3 29-1-16,-14-138 0 0,0 0 0 0,10 123 1 0,-1-2-1 16,-9-121 6-16,0 0-6 0,3 105 7 0,-8-13-7 15,5-92 38-15,0 0-38 0,-7 79 38 0,-2-15-38 16,9-64 10-16,0 0-10 0,-7 43 11 0,2-20-11 0,5-23-2 16,0 0 2-16,-3 16-1 0,1-14 1 0,2-2-169 15,0 0 169-15,0-9-169 0,5-13 169 0,2-9-1004 16</inkml:trace>
  <inkml:trace contextRef="#ctx0" brushRef="#br0" timeOffset="107448.25">25679 15118 1222 0,'0'0'0'0,"15"-15"0"0,13-12 0 15,-28 27 144-15,0 0-144 0,32-35 145 0,4-8-145 16,-36 43 75-16,0 0-75 0,42-49 76 0,3-15-76 0,-45 64 36 16,0 0-36-16,58-77 36 0,3-14-36 0,-61 91 0 15,0 0 0-15,50-83 1 0,-6-3-1 0,-44 86 0 16,0 0 0-16,29-75 1 0,-9 8-1 0,-20 67 0 15,0 0 0-15,3-62 0 0,-12 11 0 0,9 51 6 16,0 0-6-16,-14-33 6 0,-8 16-6 0,22 17 3 16,0 0-3-16,-30-7 4 0,-8 12-4 0,38-5 2 15,0 0-2-15,-37 21 3 0,1 11-3 0,36-32 5 16,0 0-5-16,-40 59 6 0,0 18-6 0,40-77-6 16,0 0 6-16,-30 85-5 0,7 11 5 0,23-96-5 0,0 0 5 15,-10 96-4-15,10 4 4 0,0-100-23 0,0 0 23 0,7 92-22 16,10-3 22-16,-17-89-7 0,0 0 7 0,21 79-7 15,7-10 7-15,-28-69-10 0,0 0 10 0,30 56-9 16,5-11 9-16,-35-45-9 0,0 0 9 0,27 27-8 16,0-15 8-16,-27-12-100 0,0 0 100 0,27 7-100 15,0-7 100-15,-27 0-133 0,0 0 133 0,19-7-132 16,-5-7 132-16,19-6-801 0</inkml:trace>
  <inkml:trace contextRef="#ctx0" brushRef="#br0" timeOffset="107883.83">26315 14781 1199 0,'0'0'0'0,"3"12"0"0,2 10 0 0,-5-22 114 15,0 0-114-15,11 28 115 0,-1 2-115 0,-10-30 79 16,0 0-79-16,12 36 79 0,2 5-79 0,-14-41 24 15,0 0-24-15,14 43 25 0,0 4-25 0,-14-47-1 16,0 0 1-16,12 41-1 0,1-4 1 0,-13-37 3 16,0 0-3-16,8 29 3 0,-1-3-3 0,-7-26 21 15,0 0-21-15,11 10 21 0,-1-6-21 0,-10-4 8 16,0 0-8-16,14-10 8 0,2-14-8 0,-16 24 5 16,0 0-5-16,17-33 5 0,6-10-5 0,-23 43 22 0,0 0-22 15,21-46 22-15,3-7-22 0,-24 53 0 0,0 0 0 16,28-48 1-16,3 0-1 0,-31 48 3 0,0 0-3 0,32-39 3 15,3 6-3-15,-35 33 0 0,0 0 0 0,33-19 0 16,0 12 0-16,-33 7-1 0,0 0 1 0,33 9 0 16,-2 13 0-16,-31-22 0 0,0 0 0 0,30 31 0 15,-4 12 0-15,-26-43-4 0,0 0 4 0,23 48-3 16,-4 7 3-16,-19-55-3 0,0 0 3 0,10 56-2 16,-4 4 2-16,-6-60-2 0,0 0 2 0,3 48-2 15,-1-9 2-15,-2-39-169 0,0 0 169 0,0 31-169 16,-2-10 169-16,2-21-136 0,0 0 136 0,-3 15-135 15,-1-8 135-15,-3 15-756 0</inkml:trace>
  <inkml:trace contextRef="#ctx0" brushRef="#br0" timeOffset="108244.46">27450 14315 1031 0,'0'0'0'0,"-8"8"0"0,-8 4 0 0,16-12 108 0,0 0-108 15,-21 26 108-15,-7 10-108 0,28-36 41 0,0 0-41 16,-26 45 41-16,2 6-41 0,24-51-1 0,0 0 1 15,-26 63 0-15,3 11 0 0,23-74-49 0,0 0 49 0,-19 101-48 16,1 24 48-16,18-125-30 0,0 0 30 0,-8 120-30 16,4 2 30-16,4-122-17 0,0 0 17 0,4 108-16 15,8-11 16-15,-12-97-42 0,0 0 42 0,16 83-41 16,4-17 41-16,-20-66-13 0,0 0 13 0,25 47-12 16,4-18 12-16,-29-29-31 0,0 0 31 0,27 14-31 15,-3-18 31-15,-24 4-170 0,0 0 170 0,24-12-170 16,-1-10 170-16,24-16-369 0</inkml:trace>
  <inkml:trace contextRef="#ctx0" brushRef="#br0" timeOffset="108740.38">27588 14712 1132 0,'0'0'0'0,"0"12"0"0,-2 7 0 0,2-19 191 15,0 0-191-15,4 5 192 0,5-5-192 0,-9 0 114 16,0 0-114-16,7 5 114 0,1 1-114 0,-8-6 82 16,0 0-82-16,11 20 82 0,1 13-82 0,-12-33 6 0,0 0-6 15,10 36 7-15,3 5-7 0,-13-41 5 0,0 0-5 16,8 39 6-16,1 2-6 0,-9-41 22 0,0 0-22 15,7 35 23-15,-2-5-23 0,-5-30 19 0,0 0-19 16,4 24 20-16,-1-6-20 0,-3-18 39 0,0 0-39 0,4 6 40 16,1-7-40-16,-5 1 22 0,0 0-22 0,7-14 22 15,1-13-22-15,-8 27 10 0,0 0-10 0,9-38 11 16,0-12-11-16,-9 50 19 0,0 0-19 0,12-51 20 16,4-7-20-16,-16 58 7 0,0 0-7 0,19-47 8 15,2 4-8-15,-21 43 9 0,0 0-9 0,24-30 9 16,4 6-9-16,-28 24 1 0,0 0-1 0,33-9 1 15,0 16-1-15,-33-7 0 0,0 0 0 0,32 19 1 16,-3 17-1-16,-29-36 0 0,0 0 0 0,26 43 0 16,-3 8 0-16,-23-51 0 0,0 0 0 0,17 53 0 15,-3 2 0-15,-14-55 1 0,0 0-1 0,7 53 2 16,-7 0-2-16,0-53 5 0,0 0-5 0,0 41 5 0,-1-8-5 16,1-33-79-16,0 0 79 0,-2 24-79 0,-2-7 79 15,4-17-164-15,0 0 164 0,-5 41-1323 0,10-82 1323 16</inkml:trace>
  <inkml:trace contextRef="#ctx0" brushRef="#br0" timeOffset="108935.31">28466 14579 1681 0,'0'0'0'15,"0"0"0"-15,0 0 0 0,0 0 171 0,0 0-171 0,26 51 172 16,16 33-172-16,-42-84 19 0,0 0-19 16,40 113 20-16,4 31-20 0,-44-144-181 0,0 0 181 0,14 137-180 15,-18 7 180-15,15 134-1172 0</inkml:trace>
  <inkml:trace contextRef="#ctx0" brushRef="#br0" timeOffset="113813.99">30853 14234 102 0,'0'0'0'0,"0"0"0"0,0 0 0 0,0 0 114 16,0 0-114-16,0 0 115 0,7 0-115 0,-7 0 120 15,0 0-120-15,3 0 121 0,2 0-121 0,-5 0 104 0,0 0-104 16,6 0 105-16,-1 0-105 0,-5 0 97 0,0 0-97 15,5 0 98-15,-1 2-98 0,-4-2 85 0,0 0-85 0,3 2 86 16,-1 0-86-16,-2-2 82 0,0 0-82 0,-4 6 82 16,-1 8-82-16,5-14 58 0,0 0-58 0,-17 21 58 15,-8 11-58-15,25-32 28 0,0 0-28 0,-29 36 28 16,-8 4-28-16,37-40 18 0,0 0-18 0,-42 46 19 16,-3 5-19-16,45-51 35 0,0 0-35 0,-47 57 35 15,-4 3-35-15,51-60 27 0,0 0-27 0,-54 80 27 16,-5 14-27-16,59-94 15 0,0 0-15 0,-43 90 16 15,10 0-16-15,33-90 36 0,0 0-36 0,-27 98 37 16,8 6-37-16,19-104 0 0,0 0 0 0,-10 107 0 16,8 1 0-16,2-108 3 0,0 0-3 0,7 104 4 15,9-1-4-15,-16-103 13 0,0 0-13 0,24 91 13 0,8-7-13 16,-32-84 3-16,0 0-3 0,38 70 4 0,5-12-4 16,-43-58 2-16,0 0-2 0,40 46 3 0,2-10-3 15,-42-36 10-15,0 0-10 0,33 29 11 0,-6-10-11 0,-27-19 3 16,0 0-3-16,22 16 4 0,-4-8-4 0,-18-8 2 15,0 0-2-15,14 9 2 0,-2-2-2 0,-12-7-13 16,0 0 13-16,14 5-13 0,1-2 13 0,-15-3-81 16,0 0 81-16,14 0-81 0,0-3 81 0,-14 3-181 15,0 0 181-15,16-7-180 0,1-5 180 0,16-7-852 16</inkml:trace>
  <inkml:trace contextRef="#ctx0" brushRef="#br0" timeOffset="114490.02">30837 14949 527 0,'0'0'0'0,"4"0"0"16,1 0 0-16,-5 0 98 0,0 0-98 0,2-5 99 15,-1 1-99-15,-1 4 138 0,0 0-138 0,0-3 138 16,0 1-138-16,0 2 133 0,0 0-133 0,0 0 134 0,-3 5-134 16,3-5 70-16,0 0-70 0,0 17 70 0,2 9-70 15,-2-26 43-15,0 0-43 0,7 36 44 0,5 9-44 16,-12-45 21-16,0 0-21 0,14 46 21 0,3 5-21 0,-17-51 9 15,0 0-9-15,19 52 10 0,4 1-10 0,-23-53 34 16,0 0-34-16,21 53 35 0,-2-4-35 0,-19-49 26 16,0 0-26-16,14 40 26 0,-2-9-26 0,-12-31 9 15,0 0-9-15,7 25 9 0,-3-11-9 0,-4-14 19 16,0 0-19-16,-6 9 20 0,-8-8-20 0,14-1 38 16,0 0-38-16,-17-6 39 0,-6-10-39 0,23 16 11 15,0 0-11-15,-24-22 11 0,-2-7-11 0,26 29 13 0,0 0-13 16,-25-35 14-16,3-6-14 0,22 41 26 0,0 0-26 15,-21-42 26-15,0-6-26 0,21 48 2 0,0 0-2 0,-14-48 2 16,5-2-2-16,9 50 6 0,0 0-6 0,2-45 7 16,9 3-7-16,-11 42 3 0,0 0-3 0,17-40 4 15,7 4-4-15,-24 36 2 0,0 0-2 0,33-34 2 16,9 3-2-16,-42 31 4 0,0 0-4 0,46-22 5 16,4 6-5-16,-50 16-2 0,0 0 2 0,42-10-2 15,-4 7 2-15,-38 3 2 0,0 0-2 0,28 0 2 16,-9 3-2-16,-19-3 0 0,0 0 0 0,12 10 0 15,-8 4 0-15,-4-14 5 0,0 0-5 0,-11 22 5 16,-13 6-5-16,24-28 8 0,0 0-8 0,-23 24 9 16,-1-2-9-16,24-22 8 0,0 0-8 0,-26 17 8 15,-2-5-8-15,28-12 3 0,0 0-3 0,-24 9 4 16,1-6-4-16,23-3-20 0,0 0 20 0,-16-2-19 0,6-3 19 16,10 5-91-16,0 0 91 0,2-8-91 0,10-3 91 15,-12 11-212-15,0 0 212 0,19-12-212 0,11-3 212 16,18-12-902-16</inkml:trace>
  <inkml:trace contextRef="#ctx0" brushRef="#br0" timeOffset="114730.38">31557 14851 1054 0,'0'0'0'0,"0"0"0"0,7 5 0 0,-7-5 104 15,0 0-104-15,12 9 105 0,5 1-105 0,-17-10 80 16,0 0-80-16,19 22 81 0,4 9-81 0,-23-31 37 0,0 0-37 15,19 40 38-15,-1 9-38 0,-18-49-1 0,0 0 1 16,15 55 0-16,-1 9 0 0,-14-64 1 0,0 0-1 0,11 58 2 16,-3 0-2-16,-8-58 18 0,0 0-18 0,7 46 18 15,-3-10-18-15,-4-36-1 0,0 0 1 0,2 29-1 16,-1-8 1-16,-1-21-140 0,0 0 140 0,-1 14-139 16,-3-11 139-16,4-3-193 0,0 0 193 0,-7-9-192 15,-2-11 192-15,-6-9-546 0</inkml:trace>
  <inkml:trace contextRef="#ctx0" brushRef="#br0" timeOffset="115330.03">31456 14836 628 0,'0'0'0'0,"10"10"0"16,7 7 0-16,-17-17 131 0,0 0-131 0,0 0 132 16,-15-8-132-16,15 8 83 0,0 0-83 0,-4-9 83 0,4-1-83 15,0 10 75-15,0 0-75 0,12-11 75 0,11 1-75 16,-23 10 26-16,0 0-26 0,28-8 26 0,7 1-26 15,-35 7 5-15,0 0-5 0,38-5 5 0,4 3-5 0,-42 2 10 16,0 0-10-16,40-2 10 0,2 0-10 0,-42 2 3 16,0 0-3-16,40 0 3 0,-2 2-3 0,-38-2 5 15,0 0-5-15,33 4 6 0,-3 1-6 0,-30-5 13 16,0 0-13-16,26 8 13 0,-3 4-13 0,-23-12 8 16,0 0-8-16,19 23 9 0,-3 2-9 0,-16-25 15 15,0 0-15-15,14 35 16 0,-1 4-16 0,-13-39 15 16,0 0-15-16,11 50 15 0,-1 8-15 0,-10-58 15 0,0 0-15 15,6 60 16-15,-3 5-16 0,-3-65 4 0,0 0-4 16,2 53 5-16,-2-5-5 0,0-48 13 0,0 0-13 16,-2 43 14-16,0-12-14 0,2-31 33 0,0 0-33 15,-1 25 33-15,-1-8-33 0,2-17 10 0,0 0-10 0,-2 14 10 16,-1-7-10-16,3-7 12 0,0 0-12 0,-7-2 13 16,-2-10-13-16,9 12 25 0,0 0-25 0,-5-19 26 15,0-10-26-15,5 29 19 0,0 0-19 0,-4-36 20 16,4-6-20-16,0 42 16 0,0 0-16 0,4-47 17 15,1-6-17-15,-5 53 18 0,0 0-18 0,8-49 18 16,5-3-18-16,-13 52 15 0,0 0-15 0,12-43 15 16,4 6-15-16,-16 37 1 0,0 0-1 0,15-30 2 15,3 10-2-15,-18 20 34 0,0 0-34 0,19-12 34 16,0 8-34-16,-19 4 0 0,0 0 0 0,21 9 0 16,3 12 0-16,-24-21 0 0,0 0 0 0,23 27 1 0,1 9-1 15,-24-36 3-15,0 0-3 0,23 39 3 0,-2 6-3 16,-21-45 5-16,0 0-5 0,17 39 5 0,-3-3-5 15,-14-36 3-15,0 0-3 0,11 31 3 0,-3-3-3 0,-8-28 11 16,0 0-11-16,7 22 11 0,-1-7-11 0,-6-15-34 16,0 0 34-16,3 12-34 0,-3-3 34 0,0-9-199 15,0 0 199-15,-5 3-198 0,-4-6 198 0,9 3-209 16,0 0 209-16,-14-7-208 0,-5-7 208 0,-14-6-647 16</inkml:trace>
  <inkml:trace contextRef="#ctx0" brushRef="#br0" timeOffset="115525.13">31922 15086 807 0,'0'0'0'16,"14"8"0"-16,11 8 0 0,-25-16 140 0,0 0-140 16,14 8 140-16,-6-2-140 0,-8-6 98 0,0 0-98 0,18 5 99 15,3 0-99-15,-21-5 70 0,0 0-70 0,26 3 70 16,7 1-70-16,-33-4 37 0,0 0-37 0,37 1 38 16,6-2-38-16,-43 1 15 0,0 0-15 0,42 0 16 15,3 0-16-15,-45 0 13 0,0 0-13 0,42-2 13 16,0-3-13-16,-42 5-56 0,0 0 56 0,36-4-55 15,-4-1 55-15,-32 5-203 0,0 0 203 0,28-13-203 16,-2-8 203-16,28-13-669 0</inkml:trace>
  <inkml:trace contextRef="#ctx0" brushRef="#br0" timeOffset="115735.58">32607 14777 1121 0,'-2'6'0'15,"2"-6"151"-15,0 0-151 0,2 10 151 0,0 5-151 16,-2-15 88-16,0 0-88 0,3 26 88 0,1 7-88 0,-4-33 55 16,0 0-55-16,3 41 56 0,3 8-56 0,-6-49 0 15,0 0 0-15,3 53 0 0,-1 7 0 0,-2-60-3 16,0 0 3-16,2 52-3 0,-1-6 3 0,-1-46-43 16,0 0 43-16,2 38-43 0,0-9 43 0,-2-29-189 15,0 0 189-15,3 22-188 0,1-8 188 0,3 22-824 16</inkml:trace>
  <inkml:trace contextRef="#ctx0" brushRef="#br0" timeOffset="115978.21">32250 14781 998 0,'7'3'0'0,"-7"-3"137"0,0 0-137 0,3 0 138 16,3-1-138-16,-6 1 113 0,0 0-113 0,8-4 113 15,5-3-113-15,-13 7 92 0,0 0-92 0,19-7 92 16,7 1-92-16,-26 6 74 0,0 0-74 0,38-9 74 16,9 0-74-16,-47 9 66 0,0 0-66 0,49-8 66 15,3 1-66-15,-52 7-2 0,0 0 2 0,51-5-1 16,1 0 1-16,-52 5-119 0,0 0 119 0,45-2-119 16,-1 4 119-16,-44-2-161 0,0 0 161 0,31-2-160 15,-6 0 160-15,30-1-951 0</inkml:trace>
  <inkml:trace contextRef="#ctx0" brushRef="#br0" timeOffset="116171.12">32872 14335 998 0,'5'4'0'0,"-5"-4"81"15,0 0-81-15,33 34 82 0,23 23-82 0,-56-57 16 16,0 0-16-16,52 78 17 0,6 24-17 0,-58-102-145 0,0 0 145 16,47 128-145-16,-4 25 145 0,48 129-582 0</inkml:trace>
  <inkml:trace contextRef="#ctx0" brushRef="#br0" timeOffset="180052.3">2751 6916 438 0,'0'0'0'0,"0"0"0"15,0 0 0-15,0 0 83 0,0 0-83 0,0 0 83 16,0 0-83-16,0 0 80 0,0 0-80 0,0 0 80 16,0 0-80-16,0 0 73 0,0 0-73 0,0 0 74 15,0 0-74-15,0 0 58 0,0 0-58 0,0 0 59 16,-33 0-59-16,33 0 40 0,0 0-40 0,-30 3 41 16,-12 2-41-16,42-5 36 0,0 0-36 0,-38 7 36 15,-2-5-36-15,40-2 33 0,0 0-33 0,-38 7 33 16,-4-4-33-16,42-3 38 0,0 0-38 0,-39 5 38 0,6-1-38 15,33-4 23-15,0 0-23 0,-29 5 24 0,3 0-24 16,26-5 28-16,0 0-28 0,-30 14 28 0,0 8-28 16,30-22 3-16,0 0-3 0,-24 21 3 0,7 6-3 0,17-27 3 15,0 0-3-15,-18 34 4 0,6 7-4 0,12-41 2 16,0 0-2-16,-12 43 2 0,6 5-2 0,6-48 0 16,0 0 0-16,-3 50 0 0,6-2 0 0,-3-48 1 15,0 0-1-15,9 48 1 0,3 2-1 0,-12-50 0 16,0 0 0-16,18 51 0 0,6 0 0 0,-24-51-5 15,0 0 5-15,26 47-5 0,4-3 5 0,-30-44-1 16,0 0 1-16,47 52-1 0,9 2 1 0,-56-54-4 0,0 0 4 16,54 45-3-16,1-7 3 0,-55-38-6 0,0 0 6 15,48 27-6-15,-10-13 6 0,-38-14-1 0,0 0 1 16,38 13 0-16,4-7 0 0,-42-6-1 0,0 0 1 16,42 3 0-16,0-8 0 0,-42 5 0 0,0 0 0 0,40-7 0 15,1-8 0-15,-41 15 0 0,0 0 0 0,39-21 1 16,3-5-1-16,-42 26 3 0,0 0-3 0,38-29 3 15,0-8-3-15,-38 37 2 0,0 0-2 0,30-36 2 16,-9 0-2-16,-21 36 18 0,0 0-18 0,17-43 19 16,-5 0-19-16,-12 43 43 0,0 0-43 0,9-45 44 15,-9-1-44-15,0 46 32 0,0 0-32 0,-3-51 32 16,-11-4-32-16,14 55 24 0,0 0-24 0,-25-67 25 16,-10-8-25-16,35 75 35 0,0 0-35 0,-45-64 35 15,-11 6-35-15,56 58 20 0,0 0-20 0,-55-48 20 16,-5 9-20-16,60 39 18 0,0 0-18 0,-50-24 19 0,12 13-19 15,38 11 18-15,0 0-18 0,-60 4 18 0,-11 15-18 16,71-19-40-16,0 0 40 0,-65 32-39 0,1 18 39 16,64-50-126-16,0 0 126 0,-127 79-1128 0,254-158 1128 0</inkml:trace>
  <inkml:trace contextRef="#ctx0" brushRef="#br0" timeOffset="180757.45">2718 7046 987 0,'0'0'0'0,"0"0"0"0,8-20 0 0,-8 20 74 16,0 0-74-16,7-7 75 0,-1 2-75 0,-6 5 7 16,0 0-7-16,8-4 8 0,-2 4-8 0,-6 0 8 15,0 0-8-15,3 0 9 0,1 2-9 0,-4-2 0 0,0 0 0 16,0 0 0-16,0 0 0 0,0 0 13 0,0 0-13 16,0 0 13-16,-4-5-13 0,4 5 85 0,0 0-85 15,-3-5 86-15,-3-2-86 0,6 7 81 0,0 0-81 0,-5-12 81 16,-2-4-81-16,7 16 82 0,0 0-82 0,-5-24 82 15,0-10-82-15,5 34 59 0,0 0-59 0,-4-39 60 16,4-6-60-16,0 45 36 0,0 0-36 0,-3-50 37 16,3 2-37-16,0 48 34 0,0 0-34 0,-6-51 35 15,3-4-35-15,3 55 7 0,0 0-7 0,-5-51 8 16,-2 5-8-16,7 46 18 0,0 0-18 0,-5-40 19 16,1 8-19-16,4 32 0 0,0 0 0 0,-3-28 0 15,1 6 0-15,2 22-57 0,0 0 57 0,-4-14-56 16,4 2 56-16,0 12-192 0,0 0 192 0,4-7-192 15,5 7 192-15,5-8-1023 0</inkml:trace>
  <inkml:trace contextRef="#ctx0" brushRef="#br0" timeOffset="181222.67">2798 7675 919 0,'0'0'0'0,"3"0"0"16,3 2 0-16,-6-2 79 0,0 0-79 0,8 6 79 16,-1 3-79-16,-7-9 52 0,0 0-52 0,5 19 52 15,4 5-52-15,-9-24 33 0,0 0-33 0,9 32 33 16,-4 9-33-16,-5-41 1 0,0 0-1 0,4 45 1 15,-1 6-1-15,-3-51 24 0,0 0-24 0,0 59 25 16,0 7-25-16,0-66 37 0,0 0-37 0,0 67 38 16,0 2-38-16,0-69 22 0,0 0-22 0,0 80 22 0,0 9-22 15,0-89 36-15,0 0-36 0,4 57 36 0,-3-18-36 16,-1-39-36-16,0 0 36 0,4 33-35 0,4-9 35 16,-8-24-140-16,0 0 140 0,4 0-139 0,-4-17 139 0,5 1-760 15</inkml:trace>
  <inkml:trace contextRef="#ctx0" brushRef="#br0" timeOffset="183024.27">1500 4055 315 0,'0'0'0'0,"0"0"58"0,0 0-58 0,0 0 59 16,0 0-59-16,0 0 10 0,0 0-10 0,0 0 11 15,0 0-11-15,0 0 30 0,0 0-30 0,0 0 30 16,0 0-30-16,0 0 3 0,0 0-3 0,0 0 4 15,0 0-4-15,0 0 7 0,0 0-7 0,0 0 8 16,0 0-8-16,0 0 3 0,0 0-3 0,0 0 4 16,3-24-4-16,-3 24 12 0,0 0-12 0,4-12 12 15,1 0-12-15,-5 12 32 0,0 0-32 0,4-15 33 0,4-4-33 16,-8 19 34-16,0 0-34 0,9-12 35 0,-4 3-35 16,-5 9 14-16,0 0-14 0,7-8 15 0,-2 4-15 15,-5 4 37-15,0 0-37 0,4 0 37 0,1 5-37 0,-5-5 20 16,0 0-20-16,0 11 20 0,-3 6-20 0,3-17 52 15,0 0-52-15,-6 22 52 0,1 5-52 0,5-27 52 16,0 0-52-16,-12 36 52 0,0 4-52 0,12-40 60 16,0 0-60-16,-9 43 60 0,-3 5-60 0,12-48 34 15,0 0-34-15,-9 46 35 0,-3 5-35 0,12-51 10 16,0 0-10-16,-9 45 11 0,1-6-11 0,8-39 48 16,0 0-48-16,-9 34 49 0,0-1-49 0,9-33 13 0,0 0-13 15,-8 24 13-15,4-5-13 0,4-19 7 0,0 0-7 16,-5 15 7-16,5-3-7 0,0-12 45 0,0 0-45 15,0 0 46-15,5-8-46 0,-5 8 19 0,0 0-19 0,4-19 20 16,-1-15-20-16,-3 34 19 0,0 0-19 0,5-36 20 16,-1-4-20-16,-4 40 27 0,0 0-27 0,0-44 27 15,1-6-27-15,-1 50 30 0,0 0-30 0,0-45 30 16,0-1-30-16,0 46 2 0,0 0-2 0,4-39 3 16,-4 3-3-16,0 36 8 0,0 0-8 0,3-24 9 15,6 5-9-15,-9 19 3 0,0 0-3 0,5-9 4 16,4 6-4-16,-9 3 0 0,0 0 0 0,16 5 1 15,1 14-1-15,-17-19 1 0,0 0-1 0,21 22 2 16,2 11-2-16,-23-33-1 0,0 0 1 0,28 31-1 16,-2 1 1-16,-26-32 0 0,0 0 0 0,33 34 0 15,-2 2 0-15,-31-36 1 0,0 0-1 0,30 33 1 16,-1 1-1-16,-29-34-4 0,0 0 4 0,25 31-4 0,-8-4 4 16,-17-27-8-16,0 0 8 0,14 24-7 0,-3-3 7 15,-11-21-25-15,0 0 25 0,5 19-24 0,-5-2 24 0,0-17-43 16,0 0 43-16,0 15-43 0,-4-4 43 0,4-11-49 15,0 0 49-15,-8 12-49 0,-6-4 49 0,14-8-59 16,0 0 59-16,-25 0-59 0,-4-8 59 0,29 8-57 16,0 0 57-16,-30-12-57 0,-5-7 57 0,35 19-40 15,0 0 40-15,-29-22-40 0,-1-4 40 0,30 26-29 16,0 0 29-16,-30-26-29 0,4-3 29 0,26 29-25 16,0 0 25-16,-24-22-24 0,6 1 24 0,18 21-15 15,0 0 15-15,-12-15-15 0,0 3 15 0,12 12-2 0,0 0 2 16,-5-12-1-16,8 0 1 0,-3 12 0 0,0 0 0 15,9-12 0-15,5 2 0 0,-14 10 14 0,0 0-14 16,21-6 15-16,5-2-15 0,-26 8 46 0,0 0-46 0,37-4 47 16,6-2-47-16,-43 6 55 0,0 0-55 0,45-2 56 15,8 0-56-15,-53 2 15 0,0 0-15 0,45 2 15 16,4 3-15-16,-49-5 15 0,0 0-15 0,45 3 16 16,-3 1-16-16,-42-4 17 0,0 0-17 0,31 5 17 15,-1-2-17-15,-30-3-2 0,0 0 2 0,21 4-1 16,-9 1 1-16,-12-5-136 0,0 0 136 0,9 0-135 15,-4-3 135-15,-5 3-142 0,0 0 142 0,-2-9-141 16,-7-12 141-16,1-6-488 0</inkml:trace>
  <inkml:trace contextRef="#ctx0" brushRef="#br0" timeOffset="183309.83">1923 3873 774 0,'0'0'0'0,"4"4"0"0,1 1 0 0,-5-5 80 16,0 0-80-16,9 7 80 0,3 1-80 0,-12-8 56 15,0 0-56-15,14 16 57 0,2 4-57 0,-16-20 43 16,0 0-43-16,20 28 44 0,3 6-44 0,-23-34 0 16,0 0 0-16,21 36 1 0,0 7-1 0,-21-43 1 15,0 0-1-15,17 44 2 0,-1 3-2 0,-16-47 0 0,0 0 0 16,14 36 0-16,-9-2 0 0,-5-34-1 0,0 0 1 15,4 29-1-15,-1-5 1 0,-3-24-2 0,0 0 2 16,-3 19-1-16,-1-4 1 0,4-15-68 0,0 0 68 16,-5 12-68-16,0-3 68 0,5-9-137 0,0 0 137 0,-12 0-136 15,-9-5 136-15,-14-2-449 0</inkml:trace>
  <inkml:trace contextRef="#ctx0" brushRef="#br0" timeOffset="183579.81">1983 3894 292 0,'0'0'0'0,"13"0"0"16,12 3 0-16,-25-3 56 0,0 0-56 0,29 9 57 16,10-2-57-16,-39-7 24 0,0 0-24 0,43 12 25 15,3 0-25-15,-46-12 4 0,0 0-4 0,43 17 4 16,2 2-4-16,-45-19 3 0,0 0-3 0,44 22 3 16,-6 2-3-16,-38-24 51 0,0 0-51 0,30 24 51 0,-9-3-51 15,-21-21 70-15,0 0-70 0,9 27 71 0,-9 4-71 16,0-31 87-16,0 0-87 0,-6 31 87 0,-2-2-87 0,8-29 88 15,0 0-88-15,-21 34 88 0,-4-1-88 0,25-33 77 16,0 0-77-16,-22 30 78 0,-6-2-78 0,28-28 28 16,0 0-28-16,-23 27 28 0,-1-6-28 0,24-21-19 15,0 0 19-15,-18 19-18 0,6-11 18 0,12-8-167 16,0 0 167-16,-12 9-166 0,7-2 166 0,-13 5-575 16</inkml:trace>
  <inkml:trace contextRef="#ctx0" brushRef="#br0" timeOffset="184076.33">2908 4000 247 0,'0'0'0'16,"5"-12"0"-16,4-3 0 0,6-9-126 0</inkml:trace>
  <inkml:trace contextRef="#ctx0" brushRef="#br0" timeOffset="184361.28">2916 4079 214 0,'0'0'0'0,"2"-5"0"16,2-11 0-16,-4 16 132 0,0 0-132 0,0-6 132 16,3 0-132-16,-3 6 130 0,0 0-130 0,0-6 130 15,0 0-130-15,0 6 98 0,0 0-98 0,3-12 98 16,3 2-98-16,-6 10 73 0,0 0-73 0,3-17 73 16,2-2-73-16,-5 19 68 0,0 0-68 0,6-19 68 15,-3 2-68-15,-3 17 29 0,0 0-29 0,9-22 29 0,3 1-29 16,-12 21 35-16,0 0-35 0,12-18 36 0,0 0-36 15,-12 18 22-15,0 0-22 0,18-18 22 0,-4-1-22 16,-14 19 4-16,0 0-4 0,21-14 5 0,5-1-5 0,-26 15 9 16,0 0-9-16,24-12 9 0,2 0-9 0,-26 12 3 15,0 0-3-15,25-11 4 0,1 3-4 0,-26 8-13 16,0 0 13-16,21-7-12 0,-4 2 12 0,-17 5-103 16,0 0 103-16,16-4-103 0,-6-1 103 0,-10 5-107 15,0 0 107-15,7-2-107 0,-1 1 107 0,6-3-647 16</inkml:trace>
  <inkml:trace contextRef="#ctx0" brushRef="#br0" timeOffset="184766.2">2850 4106 908 0,'0'0'0'0,"12"0"0"16,4 0 0-16,-16 0 117 0,0 0-117 0,12 9 117 15,-1 10-117-15,-11-19 76 0,0 0-76 0,21 19 77 16,3 1-77-16,-24-20 41 0,0 0-41 0,30 19 42 16,8-5-42-16,-38-14 14 0,0 0-14 0,35 13 15 15,3-4-15-15,-38-9 1 0,0 0-1 0,33 7 2 16,-3-2-2-16,-30-5 5 0,0 0-5 0,26 3 5 16,-5-3-5-16,-21 0 2 0,0 0-2 0,12 4 3 15,0-2-3-15,-12-2 17 0,0 0-17 0,5 3 17 0,-1 4-17 16,-4-7 15-16,0 0-15 0,0 8 15 0,-7 8-15 15,7-16 4-15,0 0-4 0,-14 20 4 0,-10 8-4 16,24-28 33-16,0 0-33 0,-30 31 33 0,-5-1-33 0,35-30 1 16,0 0-1-16,-38 30 1 0,-1-3-1 0,39-27 0 15,0 0 0-15,-38 22 0 0,5-5 0 0,33-17 2 16,0 0-2-16,-33 12 2 0,3-1-2 0,30-11 4 16,0 0-4-16,-26 5 5 0,5-2-5 0,21-3-19 15,0 0 19-15,-17 0-18 0,3-7 18 0,14 7-158 16,0 0 158-16,-7-12-157 0,7-8 157 0,0 20-125 15,0 0 125-15,9-28-125 0,6-8 125 0,11-30-641 16</inkml:trace>
  <inkml:trace contextRef="#ctx0" brushRef="#br0" timeOffset="185486.54">3820 3611 841 0,'0'0'0'0,"-3"7"0"0,-2-2 0 16,5-5 70-16,0 0-70 0,-12 4 71 0,-6-1-71 0,18-3 52 15,0 0-52-15,-17 4 52 0,1 1-52 0,16-5 0 16,0 0 0-16,-23 19 1 0,-1 5-1 0,24-24-2 16,0 0 2-16,-21 23-2 0,7 8 2 0,14-31-9 15,0 0 9-15,-12 35-8 0,5 6 8 0,7-41-9 16,0 0 9-16,-2 39-9 0,4 1 9 0,-2-40-15 15,0 0 15-15,7 34-15 0,5-10 15 0,-12-24-1 16,0 0 1-16,14 19-1 0,7-11 1 0,-21-8 17 0,0 0-17 16,17 0 17-16,4-7-17 0,-21 7 26 0,0 0-26 15,21-12 26-15,-3-5-26 0,-18 17 15 0,0 0-15 16,12-22 16-16,-9 1-16 0,-3 21 29 0,0 0-29 16,0-24 29-16,-8-3-29 0,8 27 11 0,0 0-11 0,-16-27 11 15,-1-1-11-15,17 28 19 0,0 0-19 0,-18-20 20 16,6 4-20-16,12 16 3 0,0 0-3 0,-12-10 4 15,3 5-4-15,9 5 0 0,0 0 0 0,-5 15 1 16,5 13-1-16,0-28 0 0,0 0 0 0,5 39 1 16,7 9-1-16,-12-48-7 0,0 0 7 0,18 55-7 15,6 5 7-15,-24-60-169 0,0 0 169 0,31 82-169 16,2 17 169-16,-33-99-143 0,0 0 143 0,27 86-142 16,-3-4 142-16,-24-82-2 0,0 0 2 0,9 70-1 15,-13-6 1-15,4-64 22 0,0 0-22 0,-12 60 23 16,-11-5-23-16,23-55 46 0,0 0-46 0,-21 39 47 0,-5-12-47 15,26-27 51-15,0 0-51 0,-24 28 51 0,-2-9-51 16,26-19 71-16,0 0-71 0,-33 13 72 0,-6-2-72 16,39-11 36-16,0 0-36 0,-34 0 36 0,0-4-36 0,34 4 0 15,0 0 0-15,-24-8 0 0,5-8 0 0,19 16-56 16,0 0 56-16,-12-15-56 0,3-6 56 0,9 21-153 16,0 0 153-16,0-22-153 0,5 1 153 0,-5 21-129 15,0 0 129-15,16-24-129 0,7-1 129 0,13-23-208 16</inkml:trace>
  <inkml:trace contextRef="#ctx0" brushRef="#br0" timeOffset="185907.18">4122 3983 987 0,'0'0'0'0,"0"0"0"16,0 0 0-16,0 0 91 0,0 0-91 0,0 0 92 16,0 0-92-16,0 0 52 0,0 0-52 0,0 0 53 15,3 5-53-15,-3-5 26 0,0 0-26 0,0 7 26 16,6-2-26-16,-6-5 0 0,0 0 0 0,0 9 0 16,3 1 0-16,-3-10-1 0,0 0 1 0,2 24-1 15,-2 9 1-15,0-33-4 0,0 0 4 0,3 39-3 16,1 7 3-16,-4-46 0 0,0 0 0 0,12 43 0 0,2 5 0 15,-14-48 2-15,0 0-2 0,24 43 2 16,11 0-2-16,-35-43 0 0,0 0 0 0,35 27 1 0,7-6-1 16,-42-21 6-16,0 0-6 0,45 5 7 0,-1-10-7 15,-44 5 43-15,0 0-43 0,41-21 44 0,-6-10-44 0,-35 31 29 16,0 0-29-16,30-39 29 0,-4-13-29 0,-26 52 34 16,0 0-34-16,16-49 35 0,-11-4-35 0,-5 53 38 15,0 0-38-15,-18-52 39 0,-11 3-39 0,29 49 1 16,0 0-1-16,-68-48 1 0,-26-2-1 0,94 50-121 15,0 0 121-15,-106-17-120 0,-16 17 120 0,122 0-88 16,0 0 88-16,-141 36-88 0,-23 34 88 0,-139 40-827 16</inkml:trace>
  <inkml:trace contextRef="#ctx0" brushRef="#br0" timeOffset="190936.99">2683 6267 292 0,'0'0'0'16,"9"-12"0"-16,8-9 0 0,-17 21 4 0,0 0-4 0,5-7 4 16,-1 4-4-16,-4 3 7 0,0 0-7 0,0 0 7 15,0 0-7-15,0 0 1 0,0 0-1 0,0 3 2 16,-4 1-2-16,4-4 30 0,0 0-30 15,-2 3 30-15,2 2-30 0,0-5 24 0,0 0-24 0,0 4 25 16,0-1-25-16,0-3 40 0,0 0-40 0,-3 5 40 16,3-1-40-16,0-4 15 0,0 0-15 0,0 5 16 15,0 2-16-15,0-7 7 0,0 0-7 0,-3 6 7 16,3 3-7-16,0-9 9 0,0 0-9 0,3 12 9 16,2-3-9-16,-5-9 13 0,0 0-13 0,12 6 14 15,4 0-14-15,-16-6 15 0,0 0-15 0,18-4 15 16,-1-4-15-16,-17 8 25 0,0 0-25 0,17-9 26 0,-1-3-26 15,-16 12 42-15,0 0-42 0,12-15 43 0,-7-1-43 16,-5 16 60-16,0 0-60 0,6-12 61 0,-3 4-61 16,-3 8 73-16,0 0-73 0,-5-11 73 0,-2 3-73 0,7 8 83 15,0 0-83-15,-5-5 83 0,-4 1-83 0,9 4 70 16,0 0-70-16,-9-3 70 0,2-1-70 0,7 4 44 16,0 0-44-16,-5 4 45 0,2-1-45 0,3-3 14 15,0 0-14-15,0 16 15 0,7 11-15 0,-7-27 12 16,0 0-12-16,8 33 13 0,1-1-13 0,-9-32 8 15,0 0-8-15,9 31 9 0,-1 0-9 0,-8-31 8 16,0 0-8-16,6 20 8 0,-3-1-8 0,-3-19-40 16,0 0 40-16,4 16-39 0,-4-8 39 0,0-8-184 0,0 0 184 15,-4 4-183-15,-1-3 183 0,-2 6-693 0</inkml:trace>
  <inkml:trace contextRef="#ctx0" brushRef="#br0" timeOffset="191732.02">2777 8554 695 0,'0'0'0'0,"3"-19"0"16,3-14 0-16,-6 33 100 0,0 0-100 0,-9 0 100 15,-5 16-100-15,14-16 79 0,0 0-79 0,-12 12 79 0,3 0-79 16,9-12 77-16,0 0-77 0,-9 5 78 0,2-5-78 16,7 0 33-16,0 0-33 0,-5-5 33 0,5-7-33 0,0 12 25 15,0 0-25-15,5-16 26 0,2-6-26 16,-7 22 10-16,0 0-10 0,11-24 10 0,1-2-10 0,-12 26 5 16,0 0-5-16,16-22 5 0,1 1-5 0,-17 21 7 15,0 0-7-15,18-15 8 0,-1 3-8 0,-17 12 0 16,0 0 0-16,16-10 1 0,-2 5-1 0,-14 5 6 15,0 0-6-15,12 0 7 0,-4 0-7 0,-8 0 13 16,0 0-13-16,6 8 14 0,1 4-14 0,-7-12 24 16,0 0-24-16,-4 19 25 0,-1 2-25 0,5-21 48 15,0 0-48-15,-9 22 49 0,1 5-49 0,8-27 39 0,0 0-39 16,-13 21 40-16,5-6-40 0,8-15 5 0,0 0-5 16,-13 12 5-16,-4-5-5 0,17-7-153 0,0 0 153 15,-24-24-153-15,-2-22 153 0,-25-24-907 0</inkml:trace>
  <inkml:trace contextRef="#ctx0" brushRef="#br0" timeOffset="200708.37">3813 6637 931 0,'0'0'0'0,"0"0"0"0,0 0 0 15,0 0-105-15,0 0 105 0,0 0-105 0,0 0 105 16,0 0-49-16,0 0 49 0,0 0-48 0,0 0 48 15,0 0-40-15,0 0 40 0,0 0-40 0,-17 7 40 0,17-7-2 16,0 0 2-16,-9 1-1 0,-3-2 1 0,12 1 18 16,0 0-18-16,-10-4 18 0,1 1-18 0,9 3 48 15,0 0-48-15,-7-9 48 0,-2-1-48 0,9 10 81 16,0 0-81-16,-5-9 81 0,-2 2-81 0,7 7 66 16,0 0-66-16,-5-5 66 0,-2-3-66 0,7 8 61 15,0 0-61-15,-2-4 61 0,-1 1-61 0,3 3 36 0,0 0-36 16,0 0 37-16,0-5-37 0,0 5 26 0,0 0-26 15,0 0 26-15,3 5-26 0,-3-5 25 0,0 0-25 16,5 12 26-16,-1 10-26 0,-4-22 8 0,0 0-8 0,3 36 8 16,-3 5-8-16,0-41 10 0,0 0-10 0,2 50 11 15,2 5-11-15,-4-55 15 0,0 0-15 0,3 55 16 16,2 4-16-16,-5-59 3 0,0 0-3 0,6 60 4 16,1 2-4-16,-7-62 2 0,0 0-2 0,5 55 3 15,7 0-3-15,-12-55 5 0,0 0-5 0,9 51 5 16,3-3-5-16,-12-48 2 0,0 0-2 0,9 40 3 15,3-5-3-15,-12-35 10 0,0 0-10 0,8 31 11 16,1-3-11-16,-9-28 33 0,0 0-33 0,9 20 33 16,0-1-33-16,-9-19 34 0,0 0-34 0,3 12 35 15,2-3-35-15,-5-9 43 0,0 0-43 0,7 3 44 16,2-6-44-16,-9 3 46 0,0 0-46 0,9-5 47 0,-1-7-47 16,-8 12 36-16,0 0-36 0,13-12 37 0,1-4-37 15,-14 16 34-15,0 0-34 0,12-22 35 0,5-2-35 16,-17 24 32-16,0 0-32 0,16-28 33 0,3-1-33 15,-19 29 13-15,0 0-13 0,21-34 14 0,0-5-14 0,-21 39 13 16,0 0-13-16,21-36 13 0,0-4-13 0,-21 40 16 16,0 0-16-16,17-39 17 0,0 3-17 0,-17 36 8 15,0 0-8-15,13-27 8 0,-1 4-8 0,-12 23 15 16,0 0-15-16,5-15 16 0,-1 6-16 0,-4 9 15 16,0 0-15-16,3-5 15 0,-6 10-15 0,3-5 4 15,0 0-4-15,-6 16 4 0,-4 11-4 0,10-27 7 16,0 0-7-16,-9 31 8 0,-1 7-8 0,10-38 3 0,0 0-3 15,-9 41 3-15,-3 3-3 0,12-44 2 0,0 0-2 16,-9 47 2-16,0 1-2 0,9-48 1 0,0 0-1 16,-12 46 2-16,3-5-2 0,9-41 1 0,0 0-1 0,-15 46 1 15,-6 0-1-15,21-46 0 0,0 0 0 0,-18 40 1 16,5-8-1-16,13-32 2 0,0 0-2 0,-18 31 3 16,-1-2-3-16,19-29 1 0,0 0-1 0,-14 23 2 15,2-8-2-15,12-15 5 0,0 0-5 0,-21 12 5 16,0-3-5-16,21-9 21 0,0 0-21 0,-26-6 21 15,0-4-21-15,26 10 37 0,0 0-37 0,-30-17 37 16,4-14-37-16,26 31 21 0,0 0-21 0,-30-27 21 16,1-9-21-16,29 36 19 0,0 0-19 0,-25-31 20 15,4 4-20-15,21 27-72 0,0 0 72 0,-13-24-72 16,0 8 72-16,13 16-133 0,0 0 133 0,-26-36-1421 16,52 72 1421-16</inkml:trace>
  <inkml:trace contextRef="#ctx0" brushRef="#br0" timeOffset="204282.89">3847 5484 102 0,'0'0'0'0,"0"0"0"0,0 0 0 0,0 0 103 16,0 0-103-16,0 0 103 0,0 0-103 0,0 0 96 15,0 0-96-15,0 0 96 0,3 19-96 0,-3-19 64 16,0 0-64-16,5 12 65 0,2 8-65 0,-7-20 41 16,0 0-41-16,5 19 42 0,4 5-42 0,-9-24 29 15,0 0-29-15,4 24 29 0,1 7-29 0,-5-31 22 16,0 0-22-16,0 29 22 0,-4 2-22 0,4-31 25 0,0 0-25 16,-5 34 26-16,-4-1-26 0,9-33 38 0,0 0-38 15,-8 27 39-15,-8 0-39 0,16-27 37 0,0 0-37 0,-14 24 38 16,-7-3-38-16,21-21 50 0,0 0-50 0,-17 17 51 15,-4-5-51-15,21-12 48 0,0 0-48 0,-26 5 48 16,1-5-48-16,25 0 48 0,0 0-48 0,-22-8 49 16,-3-11-49-16,25 19 37 0,0 0-37 0,-14-21 37 15,2-6-37-15,12 27 26 0,0 0-26 0,-8-28 26 16,1 4-26-16,7 24 34 0,0 0-34 0,-6-18 35 16,6 0-35-16,0 18 2 0,0 0-2 0,4-10 2 15,5 5-2-15,-9 5 15 0,0 0-15 0,13 0 16 16,3 5-16-16,-16-5 3 0,0 0-3 0,26 7 4 15,4 5-4-15,-30-12 2 0,0 0-2 0,35 12 3 16,3 0-3-16,-38-12 5 0,0 0-5 0,38 15 5 16,4 3-5-16,-42-18 0 0,0 0 0 0,39 22 0 0,-1-3 0 15,-38-19 1-15,0 0-1 0,29 22 2 0,1 4-2 16,-30-26 18-16,0 0-18 0,24 27 18 0,-1 2-18 16,-23-29 14-16,0 0-14 0,21 28 15 0,-9-4-15 0,-12-24 1 15,0 0-1-15,12 22 2 0,-1-3-2 0,-11-19 0 16,0 0 0-16,10 17 0 0,4-5 0 0,-14-12-61 15,0 0 61-15,9 3-61 0,3-6 61 0,-12 3-149 16,0 0 149-16,12-17-149 0,1-11 149 0,9-15-814 16</inkml:trace>
  <inkml:trace contextRef="#ctx0" brushRef="#br0" timeOffset="204659.28">4456 5342 841 0,'0'0'0'0,"-3"5"0"16,-1 7 0-16,4-12 65 0,0 0-65 0,4 3 65 15,8-3-65-15,-12 0 50 0,0 0-50 0,9 4 51 16,3-4-51-16,-12 0 36 0,0 0-36 0,9 6 36 15,-1 5-36-15,-8-11 27 0,0 0-27 0,6 18 27 16,1 10-27-16,-7-28 38 0,0 0-38 0,5 34 38 16,0 7-38-16,-5-41 33 0,0 0-33 0,7 50 33 0,-5 5-33 15,-2-55 50-15,0 0-50 0,3 55 50 0,1 5-50 16,-4-60 53-16,0 0-53 0,5 54 53 0,-2-2-53 16,-3-52 22-16,0 0-22 0,6 44 22 0,1-4-22 15,-7-40 22-15,0 0-22 0,5 31 22 0,0-7-22 0,-5-24-15 16,0 0 15-16,4 18-15 0,-4-11 15 0,0-7-174 15,0 0 174-15,-6-3-174 0,-6-16 174 0,12 19-202 16,0 0 202-16,-17-27-201 0,-1-9 201 0,-15-26-530 16</inkml:trace>
  <inkml:trace contextRef="#ctx0" brushRef="#br0" timeOffset="204868.4">4021 5408 550 0,'0'0'0'16,"15"9"0"-16,8 3 0 0,-23-12 117 0,0 0-117 0,-5-9 118 15,-16-11-118-15,21 20 104 0,0 0-104 0,-5-22 104 16,1-6-104-16,4 28 117 0,0 0-117 0,12-24 117 16,15-3-117-16,-27 27 52 0,0 0-52 0,34-21 52 15,17 2-52-15,-51 19 64 0,0 0-64 0,59-12 65 16,9 4-65-16,-68 8 46 0,0 0-46 0,72 0 47 16,1 5-47-16,-73-5-1 0,0 0 1 0,83 12 0 15,6 7 0-15,-89-19-133 0,0 0 133 0,70 15-133 16,-7-1 133-16,67 15-872 0</inkml:trace>
  <inkml:trace contextRef="#ctx0" brushRef="#br1" timeOffset="114818.9">17083 16256 987 0,'0'0'0'0,"0"0"0"0,-9-22 0 0,9 22 35 16,0 0-35-16,7-14 36 0,9-3-36 0,-16 17 26 15,0 0-26-15,16-26 26 0,1-8-26 0,-17 34 1 16,0 0-1-16,18-40 1 0,1-6-1 0,-19 46-2 15,0 0 2-15,17-48-1 0,1-5 1 0,-18 53 0 16,0 0 0-16,17-55 0 0,2-3 0 0,-19 58 0 16,0 0 0-16,18-62 1 0,-1-1-1 0,-17 63 7 0,0 0-7 15,19-77 7-15,0-9-7 0,-19 86 9 0,0 0-9 16,21-84 9-16,-2-3-9 0,-19 87 15 0,0 0-15 16,14-87 15-16,-3-4-15 0,-11 91 8 0,0 0-8 0,7-84 9 15,-5 2-9-15,-2 82 3 0,0 0-3 0,-4-83 4 16,-6 3-4-16,10 80 3 0,0 0-3 0,-13-74 3 15,-4 7-3-15,17 67 1 0,0 0-1 0,-28-63 2 16,-3 8-2-16,31 55 1 0,0 0-1 0,-37-51 1 16,-6 8-1-16,43 43 3 0,0 0-3 0,-47-43 3 15,-11 4-3-15,58 39 11 0,0 0-11 0,-61-35 11 16,-3 3-11-16,64 32 4 0,0 0-4 0,-67-26 4 16,-2 7-4-16,69 19 0 0,0 0 0 0,-75-17 0 15,-4 5 0-15,79 12-1 0,0 0 1 0,-80-7 0 16,-5 7 0-16,85 0-1 0,0 0 1 0,-84 7 0 0,1 7 0 15,83-14-1-15,0 0 1 0,-91 20 0 0,-5 11 0 16,96-31 1-16,0 0-1 0,-87 33 2 0,-2 6-2 16,89-39 18-16,0 0-18 0,-75 47 19 0,8-1-19 0,67-46 4 15,0 0-4-15,-65 60 4 0,9 7-4 0,56-67 3 16,0 0-3-16,-50 80 4 0,8 11-4 0,42-91 2 16,0 0-2-16,-33 103 2 0,10 10-2 0,23-113-1 15,0 0 1-15,-7 123-1 0,14 9 1 0,-7-132-2 16,0 0 2-16,23 139-1 0,19 6 1 0,-42-145-2 15,0 0 2-15,55 143-1 0,15 0 1 0,-70-143 0 16,0 0 0-16,85 134 0 0,15-9 0 0,-100-125-3 16,0 0 3-16,113 103-3 0,16-23 3 0,-129-80-115 0,0 0 115 15,244 184-788-15,-488-368 788 0</inkml:trace>
  <inkml:trace contextRef="#ctx0" brushRef="#br1" timeOffset="121754.64">12566 12329 158 0,'0'0'0'0,"-4"-5"0"15,-4-2 0-15,8 7 81 0,0 0-81 0,-7-1 81 16,1-4-81-16,6 5 66 0,0 0-66 0,-5 0 66 16,2 5-66-16,3-5 67 0,0 0-67 0,-9 0 68 15,-1 3-68-15,10-3 55 0,0 0-55 0,-11 2 55 16,-1 0-55-16,12-2 50 0,0 0-50 0,-14-6 51 15,2-6-51-15,12 12 54 0,0 0-54 0,-7-13 55 16,5-3-55-16,2 16 38 0,0 0-38 0,0-13 38 16,5-1-38-16,-5 14 35 0,0 0-35 0,9-9 35 0,7 8-35 15,-16 1 23-15,0 0-23 0,14 6 24 0,3 10-24 16,-17-16 27-16,0 0-27 0,16 15 27 0,-2 9-27 0,-14-24 13 16,0 0-13-16,12 28 14 0,-3 4-14 0,-9-32 29 15,0 0-29-15,7 28 29 0,-2-4-29 0,-5-24 47 16,0 0-47-16,-5 22 47 0,-4-5-47 0,9-17 39 15,0 0-39-15,-12 15 40 0,-6-4-40 0,18-11 46 16,0 0-46-16,-21 3 47 0,-3-8-47 0,24 5 42 16,0 0-42-16,-24-10 42 0,1-9-42 0,23 19 41 15,0 0-41-15,-21-19 41 0,4-2-41 0,17 21 34 16,0 0-34-16,-18-15 35 0,2 3-35 0,16 12 8 0,0 0-8 16,-8-8 9-16,-1 6-9 0,9 2-19 0,0 0 19 15,0 20-18-15,4 18 18 0,-4-38-130 0,0 0 130 16,0 46-130-16,0 11 130 0,1 46-1003 0</inkml:trace>
  <inkml:trace contextRef="#ctx0" brushRef="#br1" timeOffset="123556.25">27815 15516 628 0,'0'0'0'0,"0"0"0"0,8 26 0 15,-8-26 87-15,0 0-87 0,-1 3 87 0,-6-6-87 0,7 3 73 16,0 0-73-16,-6-4 73 0,1-1-73 0,5 5 69 16,0 0-69-16,-3-5 69 0,-1 0-69 0,4 5 64 15,0 0-64-15,2-5 65 0,3 1-65 0,-5 4 69 16,0 0-69-16,12-7 69 0,6 0-69 0,-18 7 54 16,0 0-54-16,22-8 55 0,5-4-55 0,-27 12 10 15,0 0-10-15,26-9 10 0,0 2-10 0,-26 7 33 0,0 0-33 16,22-3 33-16,1 3-33 0,-23 0 4 0,0 0-4 15,17 3 4-15,-1 1-4 0,-16-4 33 0,0 0-33 16,12 7 34-16,-3 1-34 0,-9-8 27 0,0 0-27 0,7 16 27 16,0 3-27-16,-7-19 23 0,0 0-23 0,5 20 24 15,-1 1-24-15,-4-21 27 0,0 0-27 0,1 29 27 16,1 5-27-16,-2-34 32 0,0 0-32 0,-2 39 33 16,1 4-33-16,1-43 6 0,0 0-6 0,-6 48 6 15,3 4-6-15,3-52 18 0,0 0-18 0,-3 63 19 16,-3 7-19-16,6-70 0 0,0 0 0 0,-5 96 0 15,0 21 0-15,5-117 0 0,0 0 0 0,-5 114 0 16,-1 8 0-16,6-122-5 0,0 0 5 0,-5 115-5 16,0-2 5-16,5-113-9 0,0 0 9 0,-4 106-8 15,1-3 8-15,3-103 0 0,0 0 0 0,-4 92 0 16,1-8 0-16,3-84-1 0,0 0 1 0,-3 69 0 0,-3-13 0 16,6-56 0-16,0 0 0 0,-3 42 0 0,-1-17 0 15,4-25 0-15,0 0 0 0,-1 19 1 0,-1-12-1 16,2-7-12-16,0 0 12 0,-2 7-12 0,0-5 12 0,2-2-46 15,0 0 46-15,-10-4-45 0,-4-6 45 0,14 10-123 16,0 0 123-16,-17-28-122 0,-4-14 122 0,21 42-120 16,0 0 120-16,-21-59-120 0,0-16 120 0,-21-59-859 15</inkml:trace>
  <inkml:trace contextRef="#ctx0" brushRef="#br1" timeOffset="124320.18">27741 15685 1031 0,'0'0'0'0,"-1"4"0"16,-3 3 0-16,4-7 91 0,0 0-91 0,0-4 91 16,2-6-91-16,-2 10 13 0,0 0-13 0,3-12 14 15,3-2-14-15,-6 14 2 0,0 0-2 0,5-13 2 16,0-1-2-16,-5 14 1 0,0 0-1 0,4-10 1 15,-3 3-1-15,-1 7 33 0,0 0-33 0,2-5 34 16,-2 1-34-16,0 4 57 0,0 0-57 0,-7 10 58 16,-3 9-58-16,10-19 33 0,0 0-33 0,-13 29 34 15,-2 9-34-15,15-38 18 0,0 0-18 0,-14 40 18 16,2 2-18-16,12-42 48 0,0 0-48 0,-9 41 48 16,5 2-48-16,4-43 32 0,0 0-32 0,-1 33 33 0,2-6-33 15,-1-27 23-15,0 0-23 0,7 17 24 0,7-6-24 16,-14-11 41-16,0 0-41 0,19-4 41 0,6-11-41 15,-25 15 66-15,0 0-66 0,26-29 66 0,4-14-66 0,-30 43 56 16,0 0-56-16,29-52 57 0,4-9-57 0,-33 61 40 16,0 0-40-16,28-64 41 0,-5-2-41 0,-23 66 21 15,0 0-21-15,21-71 21 0,-2-2-21 0,-19 73 28 16,0 0-28-16,12-47 28 0,-7 20-28 0,-5 27 6 16,0 0-6-16,6-22 7 0,-3 8-7 0,-3 14 1 15,0 0-1-15,7-3 2 0,0 9-2 0,-7-6 1 0,0 0-1 16,14 19 1-16,7 10-1 0,-21-29 0 0,0 0 0 15,28 33 0-15,1 6 0 0,-29-39 0 0,0 0 0 16,32 40 0-16,3-1 0 0,-35-39 0 0,0 0 0 16,33 40 0-16,3-1 0 0,-36-39 12 0,0 0-12 0,26 34 13 15,-1-1-13-15,-25-33 16 0,0 0-16 0,19 26 17 16,-5-6-17-16,-14-20 4 0,0 0-4 0,10 17 4 16,-1-3-4-16,-9-14 33 0,0 0-33 0,5 10 33 15,-1-3-33-15,-4-7 8 0,0 0-8 0,1 5 9 16,-1-1-9-16,0-4 2 0,0 0-2 0,0 3 2 15,-1 0-2-15,1-3 6 0,0 0-6 0,0 0 6 16,-4 2-6-16,4-2 0 0,0 0 0 0,0 0 1 16,-3 2-1-16,3-2 0 0,0 0 0 0,0 0 0 15,-4 3 0-15,4-3 0 0,0 0 0 0,0 0 0 16,-1 4 0-16,1-4 1 0,0 0-1 0,0 0 2 0,0 3-2 16,0-3 1-16,0 0-1 0,0 0 2 0,0 5-2 15,0-5-1-15,0 0 1 0,0 4-1 0,0-1 1 16,0-3-5-16,0 0 5 0,0 4-4 0,-2-3 4 15,2-1-23-15,0 0 23 0,0 0-22 0,-4 2 22 0,4-2-49 16,0 0 49-16,-5 2-49 0,0-2 49 0,5 0-146 16,0 0 146-16,-12-5-145 0,-4-4 145 0,16 9-165 15,0 0 165-15,-28-14-1232 0,56 28 1232 0</inkml:trace>
  <inkml:trace contextRef="#ctx0" brushRef="#br1" timeOffset="125734.01">25165 14769 471 0,'0'0'0'0,"-4"-10"0"15,-1-8 0-15,-4-9-294 0</inkml:trace>
  <inkml:trace contextRef="#ctx0" brushRef="#br1" timeOffset="127504.42">24649 16736 527 0,'0'0'0'0,"0"0"6"0,0 0-6 0,-2-6 7 15,-1-2-7-15,3 8 38 0,0 0-38 0,-2-4 39 16,2 3-39-16,0 1 5 0,0 0-5 0,0 0 5 15,0 0-5-15,0 0 1 0,0 0-1 0,0 0 1 16,2 5-1-16,-2-5 0 0,0 0 0 0,2 3 0 0,-1 1 0 16,-1-4-2-16,0 0 2 0,2 3-1 0,-2-1 1 15,0-2-11-15,0 0 11 0,0 0-11 0,0 0 11 16,0 0-9-16,0 0 9 0,0 0-9 0,0 0 9 0,0 0-1 16,0 0 1-16,0 0-1 0,0 0 1 0,0 0-8 15,0 0 8-15,0 0-8 0,5-2 8 0,-5 2-8 16,0 0 8-16,4 0-8 0,1-2 8 0,-5 2-3 15,0 0 3-15,7 0-3 0,-2 0 3 0,-5 0-13 16,0 0 13-16,7 0-12 0,0 2 12 0,-7-2-23 16,0 0 23-16,7 0-22 0,0 0 22 0,-7 0-14 0,0 0 14 15,5 0-13-15,1-2 13 0,-6 2-19 0,0 0 19 16,3-3-18-16,1 0 18 0,-4 3-4 0,0 0 4 16,3-6-3-16,-1 1 3 0,-2 5 5 0,0 0-5 15,2-3 5-15,-1-1-5 0,-1 4 50 0,0 0-50 0,0 0 51 16,0-3-51-16,0 3 56 0,0 0-56 0,0 0 57 15,0 0-57-15,0 0 50 0,0 0-50 0,0 0 51 16,0 0-51-16,0 0 38 0,0 0-38 0,0 0 39 16,0 0-39-16,0 0 28 0,0 0-28 0,0 0 28 15,0 0-28-15,0 0 15 0,0 0-15 0,0 0 15 16,0 0-15-16,0 0 5 0,0 0-5 0,0 0 6 16,4 0-6-16,-4 0 0 0,0 0 0 0,5-2 0 15,-2 1 0-15,-3 1-11 0,0 0 11 0,7-2-10 16,0-2 10-16,-7 4-36 0,0 0 36 0,7-3-35 15,0 0 35-15,-7 3-6 0,0 0 6 0,7-4-6 16,-3 2 6-16,-4 2-11 0,0 0 11 0,5-1-11 0,-1 1 11 16,-4 0-4-16,0 0 4 0,3 0-4 0,2 0 4 15,-5 0 2-15,0 0-2 0,4 0 2 0,1 0-2 16,-5 0 31-16,0 0-31 0,0 0 31 0,2 0-31 0,-2 0 18 16,0 0-18-16,0 0 19 0,0 0-19 0,0 0 36 15,0 0-36-15,0 0 37 0,0 0-37 0,0 0 20 16,0 0-20-16,0 0 20 0,0 0-20 0,0 0 18 15,0 0-18-15,0 0 19 0,0 0-19 0,0 0 10 16,0 0-10-16,0 0 10 0,0-4-10 0,0 4 4 16,0 0-4-16,0 0 5 0,3-5-5 0,-3 5 3 15,0 0-3-15,4-2 3 0,-1 1-3 0,-3 1 1 16,0 0-1-16,4-4 2 0,-3 3-2 0,-1 1 3 0,0 0-3 16,0 0 4-16,6 0-4 0,-6 0 6 0,0 0-6 15,0 0 6-15,1 5-6 0,-1-5 3 0,0 0-3 0,0 0 3 16,0 0-3-16,0 0 0 0,0 0 0 0,0 0 1 15,0 0-1-15,0 0-1 0,0 0 1 0,0 0 0 16,0 0 0-16,0 0-9 0,0 0 9 0,0 0-9 16,6-4 9-16,-6 4-45 0,0 0 45 0,1-1-45 15,3-3 45-15,-4 4-37 0,0 0 37 0,3-2-37 16,-1-1 37-16,-2 3-34 0,0 0 34 0,0 0-34 16,3-3 34-16,-3 3-40 0,0 0 40 0,0 0-39 15,0 0 39-15,0 0-62 0,0 0 62 0,0 0-61 16,0 0 61-16,0 0-61 0,0 0 61 0,0 0-61 15,0 0 61-15,0 0-53 0,0 0 53 0,0 0-52 16,0 0 52-16,0 0-17 0,0 0 17 0,0 0-16 16,0 0 16-16,0 0-3 0,0 0 3 0,0 0-3 0,0 0 3 15,0 0 1-15,0 0-1 0,0 0 2 0,0 3-2 16,0-3 3-16,0 0-3 0,0 0 3 0,0 3-3 0,0-3 0 16,0 0 0-16,0 0 1 0,0 4-1 0,0-4 3 15,0 0-3-15,0 0 3 0,-3 3-3 0,3-3 5 16,0 0-5-16,0 0 5 0,-2 4-5 0,2-4 31 15,0 0-31-15,0 0 31 0,-5 0-31 0,5 0 45 16,0 0-45-16,0 0 46 0,-3 3-46 0,3-3 46 16,0 0-46-16,0 4 46 0,0-1-46 0,0-3 36 15,0 0-36-15,0 3 37 0,0 1-37 0,0-4 10 16,0 0-10-16,0 3 10 0,1 2-10 0,-1-5-5 0,0 0 5 16,2 6-5-16,0-3 5 0,-2-3-79 0,0 0 79 15,3 3-79-15,-3-1 79 0,0-2-124 0,0 0 124 16,0 0-124-16,2 0 124 0,1 0-146 0</inkml:trace>
  <inkml:trace contextRef="#ctx0" brushRef="#br1" timeOffset="129218.11">27846 15249 1121 0,'0'0'0'0,"-5"-9"0"15,-4-6 0-15,9 15-107 0,0 0 107 0,-2-6-107 16,6 6 107-16,-4 0-180 0,0 0 180 0,5-1-179 16,2-1 179-16,5-1-307 0</inkml:trace>
  <inkml:trace contextRef="#ctx0" brushRef="#br1" timeOffset="131828.09">24748 13506 841 0,'0'0'0'0,"-1"7"0"0,1 3 0 0,0-10 70 15,0 0-70-15,-9 4 71 0,-1-6-71 0,10 2 63 16,0 0-63-16,-16-5 63 0,-3-4-63 0,19 9 50 15,0 0-50-15,-23-12 51 0,-7-1-51 0,30 13 24 16,0 0-24-16,-24-14 25 0,3-1-25 0,21 15 34 16,0 0-34-16,-19-12 35 0,2 1-35 0,17 11 7 0,0 0-7 15,-20-6 8-15,-1 0-8 0,21 6 0 0,0 0 0 0,-24 6 0 16,-4 6 0-16,28-12-12 0,0 0 12 0,-29 25-12 16,-1 6 12-16,30-31-36 0,0 0 36 0,-30 45-36 15,-4 9 36-15,34-54-20 0,0 0 20 0,-41 83-20 16,-6 19 20-16,47-102-37 0,0 0 37 0,-43 103-36 15,-1 7 36-15,44-110-37 0,0 0 37 0,-40 111-36 16,4 2 36-16,36-113-72 0,0 0 72 0,-33 110-72 16,3-2 72-16,30-108-64 0,0 0 64 0,-31 108-64 15,1-2 64-15,30-106-43 0,0 0 43 0,-28 101-42 16,0-3 42-16,28-98-3 0,0 0 3 0,-22 97-3 16,4 1 3-16,18-98-5 0,0 0 5 0,-9 101-5 15,9 4 5-15,0-105 0 0,0 0 0 0,4 109 1 16,6 3-1-16,-10-112-1 0,0 0 1 0,14 113-1 0,7 0 1 15,-21-113-16-15,0 0 16 0,19 116-15 0,2 2 15 16,-21-118-1-16,0 0 1 0,32 117-1 0,6-7 1 16,-38-110-5-16,0 0 5 0,42 101-5 0,3-11 5 0,-45-90 0 15,0 0 0-15,52 86 0 0,6-5 0 0,-58-81 0 16,0 0 0-16,61 75 0 0,7-3 0 0,-68-72 0 16,0 0 0-16,71 67 0 0,11-6 0 0,-82-61 0 15,0 0 0-15,87 60 0 0,7-5 0 0,-94-55-2 16,0 0 2-16,98 50-1 0,3-4 1 0,-101-46-5 15,0 0 5-15,110 43-5 0,6-4 5 0,-116-39-7 16,0 0 7-16,114 36-7 0,6-1 7 0,-120-35-15 16,0 0 15-16,120 24-15 0,7-9 15 0,-127-15-8 0,0 0 8 15,127 10-8-15,2-6 8 0,-129-4-16 0,0 0 16 16,127-4-15-16,2-4 15 0,-129 8-9 0,0 0 9 0,129-16-8 16,5-4 8-16,-134 20-4 0,0 0 4 0,136-28-3 15,-3-6 3-15,-133 34-3 0,0 0 3 0,141-36-3 16,5-5 3-16,-146 41 0 0,0 0 0 0,145-45 1 15,1-3-1-15,-146 48 34 0,0 0-34 0,141-46 35 16,0 2-35-16,-141 44 28 0,0 0-28 0,136-45 28 16,0 2-28-16,-136 43 50 0,0 0-50 0,120-46 51 15,-8-2-51-15,-112 48 19 0,0 0-19 0,106-50 20 16,-5-3-20-16,-101 53 71 0,0 0-71 0,87-56 71 16,-8-3-71-16,-79 59 78 0,0 0-78 0,68-63 78 15,-11-5-78-15,-57 68 67 0,0 0-67 0,51-74 67 16,-10-8-67-16,-41 82 56 0,0 0-56 0,37-79 56 15,-7 0-56-15,-30 79 62 0,0 0-62 0,22-84 63 0,-6-2-63 16,-16 86 62-16,0 0-62 0,9-90 63 0,-8-5-63 16,-1 95 57-16,0 0-57 0,-7-97 58 0,-7-6-58 0,14 103 46 15,0 0-46-15,-21-106 46 0,-5-6-46 0,26 112 65 16,0 0-65-16,-33-107 66 0,-5 0-66 0,38 107 34 16,0 0-34-16,-42-102 34 0,-5 2-34 0,47 100 18 15,0 0-18-15,-56-96 18 0,-6 7-18 0,62 89 31 16,0 0-31-16,-65-87 31 0,-3 3-31 0,68 84 26 15,0 0-26-15,-71-77 26 0,-2 6-26 0,73 71 9 16,0 0-9-16,-75-65 9 0,-2 12-9 0,77 53 28 16,0 0-28-16,-80-51 28 0,-2 8-28 0,82 43 12 0,0 0-12 15,-82-46 12-15,0 1-12 0,82 45 10 0,0 0-10 16,-87-46 10-16,-2 0-10 0,89 46 17 0,0 0-17 16,-89-48 17-16,1 0-17 0,88 48 8 0,0 0-8 0,-100-48 8 15,-4 0-8-15,104 48 9 0,0 0-9 0,-106-43 9 16,-1 2-9-16,107 41 23 0,0 0-23 0,-108-45 24 15,2-3-24-15,106 48 6 0,0 0-6 0,-106-41 7 16,-1 4-7-16,107 37 1 0,0 0-1 0,-118-43 1 16,-9-5-1-16,127 48-45 0,0 0 45 0,-143-38-44 15,-14 6 44-15,157 32-196 0,0 0 196 0,-207-4-196 16,-41 23 196-16,-206-4-1310 0</inkml:trace>
  <inkml:trace contextRef="#ctx0" brushRef="#br1" timeOffset="135100.27">23275 16612 1244 0,'0'0'0'0,"0"0"-13"0,0 0 13 0,0 0-13 16,0 0 13-16,0 0 23 0,0 0-23 0,0 0 24 15,0 0-24-15,0 0 3 0,0 0-3 0,0 0 3 16,0 0-3-16,0 0 6 0,0 0-6 0,0 0 7 15,0 0-7-15,0 0 49 0,0 0-49 0,0 0 49 16,0 0-49-16,0 0 44 0,0 0-44 0,0 0 45 16,0 0-45-16,0 0 42 0,0 0-42 0,0 0 42 15,-18 2-42-15,18-2 42 0,0 0-42 0,-7-3 42 16,0-4-42-16,7 7 17 0,0 0-17 0,0-11 17 16,7-1-17-16,-7 12 21 0,0 0-21 0,9-10 21 0,1-2-21 15,-10 12 8-15,0 0-8 0,11-7 9 0,-1 2-9 0,-10 5 9 16,0 0-9-16,7-2 10 0,0 2-10 0,-7 0 15 15,0 0-15-15,4 6 15 0,-4 2-15 0,0-8 14 16,0 0-14-16,-4 14 15 0,-4 3-15 0,8-17 15 16,0 0-15-16,-14 17 16 0,-6 2-16 0,20-19 34 15,0 0-34-15,-19 14 35 0,-3-4-35 0,22-10-49 16,0 0 49-16,-21-10-49 0,2-16 49 0,19 26-137 16,0 0 137-16,-44-36-1150 0,88 72 1150 0</inkml:trace>
  <inkml:trace contextRef="#ctx0" brushRef="#br1" timeOffset="136858.35">12310 7829 169 0,'0'0'0'0,"3"-3"0"15,4-6 0-15,2-3-67 0</inkml:trace>
  <inkml:trace contextRef="#ctx0" brushRef="#br1" timeOffset="137232">12468 7798 147 0,'0'0'0'0,"9"-8"0"0,5-4 0 0,-14 12 68 15,0 0-68-15,16-14 69 0,6 0-69 0,-22 14 107 16,0 0-107-16,21-15 108 0,5-1-108 0,-26 16 86 16,0 0-86-16,30-20 87 0,3-4-87 0,-33 24 57 15,0 0-57-15,30-19 58 0,-4-2-58 0,-26 21 37 16,0 0-37-16,26-15 37 0,-2 0-37 0,-24 15 25 15,0 0-25-15,18-11 26 0,-6 10-26 0,-12 1 23 16,0 0-23-16,12 3 24 0,-3 9-24 0,-9-12 39 0,0 0-39 16,9 21 40-16,-8 3-40 0,-1-24 37 0,0 0-37 15,0 30 38-15,-5 10-38 0,5-40 45 0,0 0-45 16,-5 32 45-16,-4 3-45 0,9-35 41 0,0 0-41 16,-16 39 41-16,-1 2-41 0,17-41 52 0,0 0-52 0,-24 46 52 15,-4 4-52-15,28-50 37 0,0 0-37 0,-30 51 37 16,-1 4-37-16,31-55 27 0,0 0-27 0,-32 50 27 15,3 0-27-15,29-50 40 0,0 0-40 0,-25 39 40 16,4 0-40-16,21-39 22 0,0 0-22 0,-8 36 23 16,8-1-23-16,0-35 10 0,0 0-10 0,24 29 11 15,18-4-11-15,-42-25 12 0,0 0-12 0,85 24 12 16,37 0-12-16,-122-24 0 0,0 0 0 0,141 0 0 16,25-12 0-16,-166 12-97 0,0 0 97 0,307-12-1109 15,-614 24 1109-15</inkml:trace>
  <inkml:trace contextRef="#ctx0" brushRef="#br1" timeOffset="145762.27">11812 12006 651 0,'0'0'0'0,"5"-7"0"16,3-5 0-16,-8 12 55 0,0 0-55 0,9-2 56 15,0-1-56-15,-9 3 15 0,0 0-15 0,12-2 16 16,4 2-16-16,-16 0 17 0,0 0-17 0,14-4 17 15,5 1-17-15,-19 3 6 0,0 0-6 0,23-3 7 16,-3-4-7-16,-20 7 37 0,0 0-37 0,21-4 38 16,-3 3-38-16,-18 1 28 0,0 0-28 0,12 0 28 15,0 0-28-15,-12 0 45 0,0 0-45 0,11 3 45 0,-4 0-45 16,-7-3 51-16,0 0-51 0,5 6 52 0,-2 0-52 16,-3-6 54-16,0 0-54 0,4 9 54 0,-3 3-54 15,-1-12 33-15,0 0-33 0,4 7 34 0,-2 1-34 0,-2-8-179 16,0 0 179-16,7-13-178 0,1-15 178 0,8-13-632 15</inkml:trace>
  <inkml:trace contextRef="#ctx0" brushRef="#br1" timeOffset="157214.81">21613 14310 494 0,'0'0'0'0,"0"0"0"0,0 0 0 0,0 0 117 16,0 0-117-16,0 0 117 0,0 0-117 0,0 0 73 0,0 0-73 15,0 0 74-15,0 0-74 0,0 0 48 0,0 0-48 16,0 0 48-16,0 0-48 0,0 0 10 0,0 0-10 0,0 0 10 15,0 0-10-15,0 0 2 0,0 0-2 16,0 0 2-16,0 0-2 0,0 0-8 0,0 0 8 0,0 0-7 16,19-5 7-16,-19 5-47 0,0 0 47 0,12-2-46 15,0 0 46-15,-12 2-24 0,0 0 24 0,11 2-23 16,-1 3 23-16,-10-5-6 0,0 0 6 0,7 7-6 16,0 0 6-16,-7-7 3 0,0 0-3 0,2 8 3 15,-2 3-3-15,0-11 43 0,0 0-43 0,-2 12 44 16,-5 1-44-16,7-13 61 0,0 0-61 0,-10 12 61 15,-3 2-61-15,13-14 67 0,0 0-67 0,-20 15 68 16,-8 1-68-16,28-16 65 0,0 0-65 0,-23 12 65 16,0-2-65-16,23-10 54 0,0 0-54 0,-12 0 54 15,3-3-54-15,9 3-9 0,0 0 9 0,18-24-8 0,20-14 8 16,-38 38-86-16,0 0 86 0,52-62-902 0,-104 124 902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11:00:27.9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2728 2064 180 0,'0'0'0'0,"0"0"55"0,0 0-55 16,0 0 56-16,9-5-56 0,-9 5 90 0,0 0-90 15,1-3 90-15,1-1-90 0,-2 4 76 0,0 0-76 0,0 0 76 16,5 0-76-16,-5 0 58 0,0 0-58 0,0 0 58 15,0 4-58-15,0-4 58 0,0 0-58 0,-5 12 59 16,-2 10-59-16,7-22 45 0,0 0-45 0,-9 36 45 16,1 7-45-16,8-43 42 0,0 0-42 0,-9 53 42 15,-3 9-42-15,12-62 27 0,0 0-27 0,-12 70 27 16,3 9-27-16,9-79 26 0,0 0-26 0,-5 108 26 16,-2 22-26-16,7-130 23 0,0 0-23 0,1 121 24 15,5 4-24-15,-6-125 9 0,0 0-9 0,5 119 9 16,4-10-9-16,-9-109 18 0,0 0-18 0,7 100 18 15,1-11-18-15,-8-89 33 0,0 0-33 0,5 79 33 16,1-11-33-16,-6-68 34 0,0 0-34 0,1 55 35 0,1-12-35 16,-2-43 32-16,0 0-32 0,4 36 33 0,-4-5-33 15,0-31 22-15,0 0-22 0,0 18 23 0,3-9-23 16,-3-9 36-16,0 0-36 0,0 9 36 0,2-6-36 0,-2-3 36 16,0 0-36-16,0 0 37 0,3-7-37 0,-3 7 8 15,0 0-8-15,0-14 8 0,-3-8-8 0,3 22 32 16,0 0-32-16,-2-27 32 0,2-9-32 0,0 36 9 15,0 0-9-15,0-36 10 0,0-7-10 0,0 43 10 16,0 0-10-16,2-43 11 0,5-8-11 0,-7 51 17 16,0 0-17-16,10-52 17 0,6-3-17 0,-16 55 3 15,0 0-3-15,16-54 4 0,6-3-4 0,-22 57 2 0,0 0-2 16,18-50 3-16,1 2-3 0,-19 48 1 0,0 0-1 16,16-39 2-16,-4 12-2 0,-12 27 15 0,0 0-15 15,10-24 16-15,-1 5-16 0,-9 19 33 0,0 0-33 0,5-12 33 16,-1 5-33-16,-4 7 35 0,0 0-35 0,0 0 35 15,0 0-35-15,0 0 3 0,0 0-3 0,-4 22 4 16,-8 9-4-16,12-31 18 0,0 0-18 0,-9 41 18 16,-5 11-18-16,14-52 0 0,0 0 0 0,-8 61 0 15,-1 15 0-15,9-76 0 0,0 0 0 0,-7 94 1 16,-2 24-1-16,9-118-2 0,0 0 2 0,-8 106-1 16,1 4 1-16,7-110-2 0,0 0 2 0,-6 87-2 15,1-16 2-15,5-71 0 0,0 0 0 0,-3 48 1 16,-3-21-1-16,6-27 22 0,0 0-22 0,-12 19 23 15,-9-19-23-15,21 0 39 0,0 0-39 0,-26-12 39 16,-10-12-39-16,36 24 22 0,0 0-22 0,-53-58 23 16,-13-25-23-16,66 83 5 0,0 0-5 0,-66-90 6 0,-6-17-6 15,72 107-1-15,0 0 1 0,-62-114 0 0,6-15 0 16,56 129-236-16,0 0 236 0,-54-130-235 0,10-5 235 0,-53-131-1163 16</inkml:trace>
  <inkml:trace contextRef="#ctx0" brushRef="#br0" timeOffset="3002.83">9752 5881 135 0,'0'0'0'0,"7"4"0"0,4-3 0 15,-11-1 56-15,0 0-56 0,5 2 57 0,-5 0-57 0,0-2 65 16,0 0-65-16,0 0 66 0,-9 0-66 0,9 0 76 16,0 0-76-16,-5 0 76 0,-2 3-76 0,7-3 90 15,0 0-90-15,-5 0 90 0,-4 0-90 0,9 0 93 16,0 0-93-16,-3 4 93 0,-3-4-93 0,6 0 84 16,0 0-84-16,-3 3 84 0,-2-3-84 0,5 0 49 15,0 0-49-15,-4 0 49 0,4 2-49 0,0-2 51 16,0 0-51-16,-3 3 51 0,-2 1-51 0,5-4 48 0,0 0-48 15,-4 12 48-15,-1 0-48 0,5-12 41 0,0 0-41 16,-7 18 42-16,2 3-42 0,5-21 28 0,0 0-28 16,-4 31 28-16,2 8-28 0,2-39 9 0,0 0-9 0,0 43 10 15,0 2-10-15,0-45 36 0,0 0-36 0,0 51 36 16,2 4-36-16,-2-55 1 0,0 0-1 0,4 58 2 16,-4 0-2-16,0-58 6 0,0 0-6 0,1 57 7 15,3-6-7-15,-4-51 15 0,0 0-15 0,3 46 15 16,1-4-15-16,-4-42 3 0,0 0-3 0,2 34 4 15,1-7-4-15,-3-27 12 0,0 0-12 0,0 24 13 16,0-8-13-16,0-16-4 0,0 0 4 0,0 12-4 16,-3-4 4-16,3-8-50 0,0 0 50 0,-2 7-50 15,-2-4 50-15,4-3-89 0,0 0 89 0,-5 2-89 16,2-2 89-16,3 0-209 0,0 0 209 0,-9-2-209 16,-3 2 209-16,-9-3-612 0</inkml:trace>
  <inkml:trace contextRef="#ctx0" brushRef="#br0" timeOffset="3317.63">9313 6719 953 0,'0'0'0'0,"16"0"0"0,7 3 0 0,-23-3 77 16,0 0-77-16,15 9 77 0,-2-1-77 0,-13-8 58 15,0 0-58-15,13 21 59 0,5 6-59 0,-18-27 40 16,0 0-40-16,21 31 40 0,3 4-40 0,-24-35-1 0,0 0 1 15,21 35 0-15,5-2 0 0,-26-33-1 0,0 0 1 16,21 31 0-16,2-4 0 0,-23-27-1 0,0 0 1 16,21 23 0-16,-2-6 0 0,-19-17 0 0,0 0 0 15,17 8 0-15,1-1 0 0,-18-7 0 0,0 0 0 0,17-3 0 16,-1-9 0-16,-16 12 6 0,0 0-6 0,19-19 6 16,5-10-6-16,-24 29 9 0,0 0-9 0,21-31 9 15,5-9-9-15,-26 40 9 0,0 0-9 0,25-35 10 16,-3-1-10-16,-22 36-1 0,0 0 1 0,21-26-1 15,-8 9 1-15,-13 17-170 0,0 0 170 0,8-12-169 16,-4 8 169-16,8-8-655 0</inkml:trace>
  <inkml:trace contextRef="#ctx0" brushRef="#br0" timeOffset="4069.12">9940 6005 662 0,'0'0'0'0,"6"-9"0"0,1-6 0 15,-7 15-84-15,0 0 84 0,8-12-83 0,5 0 83 16,-13 12-79-16,0 0 79 0,10-12-79 0,2 0 79 0,-12 12-53 16,0 0 53-16,12-9-52 0,-5 2 52 0,-7 7 20 15,0 0-20-15,9-5 20 0,0 2-20 0,-9 3 112 16,0 0-112-16,5-4 113 0,-1 1-113 0,-4 3 129 16,0 0-129-16,1-2 129 0,6 2-129 0,-7 0 91 15,0 0-91-15,4 5 92 0,1 2-92 0,-5-7 66 16,0 0-66-16,9 14 67 0,-4 11-67 0,-5-25 55 15,0 0-55-15,9 30 55 0,3 7-55 0,-12-37 13 16,0 0-13-16,12 40 14 0,-3 1-14 0,-9-41 38 0,0 0-38 16,7 46 39-16,1 0-39 0,-8-46 11 0,0 0-11 15,6 40 11-15,-3-1-11 0,-3-39 20 0,0 0-20 16,9 33 20-16,0-6-20 0,-9-27 8 0,0 0-8 0,8 22 9 16,1-5-9-16,-9-17 4 0,0 0-4 0,9 12 4 15,6-5-4-15,-15-7 0 0,0 0 0 0,9 2 0 16,0-4 0-16,-9 2-71 0,0 0 71 0,5-3-71 15,-2-4 71-15,-3 7-179 0,0 0 179 0,0-9-178 16,0 1 178-16,-3-11-551 0</inkml:trace>
  <inkml:trace contextRef="#ctx0" brushRef="#br0" timeOffset="4473.67">9906 6402 796 0,'0'0'0'0,"19"-2"0"0,14-6 0 0,-33 8 93 15,0 0-93-15,3 5 94 0,-18 0-94 0,15-5 66 16,0 0-66-16,-9 7 66 0,-1 0-66 0,10-7 36 16,0 0-36-16,-4 8 36 0,4-1-36 0,0-7 22 15,0 0-22-15,2 5 22 0,8-1-22 0,-10-4 33 16,0 0-33-16,11 1 34 0,8-1-34 0,-19 0 12 15,0 0-12-15,17 0 12 0,4 0-12 0,-21 0 13 16,0 0-13-16,23 0 13 0,3-1-13 0,-26 1 25 16,0 0-25-16,28 1 26 0,3 1-26 0,-31-2 36 0,0 0-36 15,33 5 36-15,2-1-36 0,-35-4 37 0,0 0-37 16,33 3 37-16,0-3-37 0,-33 0 24 0,0 0-24 16,30 0 25-16,-7 0-25 0,-23 0 18 0,0 0-18 0,19 0 19 15,-2 2-19-15,-17-2 35 0,0 0-35 0,11 1 35 16,-4-1-35-16,-7 0 1 0,0 0-1 0,5 0 2 15,-2 0-2-15,-3 0-17 0,0 0 17 0,-7-1-17 16,-3-1 17-16,10 2-141 0,0 0 141 0,-16-12-141 16,-6-2 141-16,22 14-139 0,0 0 139 0,-25-17-138 15,-1-10 138-15,-28-16-739 0</inkml:trace>
  <inkml:trace contextRef="#ctx0" brushRef="#br0" timeOffset="4803.83">9826 5869 886 0,'0'0'0'0,"12"0"0"0,2-3 0 0,-14 3 92 15,0 0-92-15,21-7 92 0,5 2-92 0,-26 5 70 16,0 0-70-16,33-5 70 0,0-2-70 0,-33 7 37 16,0 0-37-16,38-7 38 0,6-2-38 0,-44 9 6 0,0 0-6 15,47-8 7-15,7-1-7 0,-54 9 40 0,0 0-40 16,47-10 40-16,3-2-40 0,-50 12 29 0,0 0-29 16,44-12 29-16,-6 0-29 0,-38 12 15 0,0 0-15 15,33-12 15-15,-3-3-15 0,-30 15-131 0,0 0 131 0,26-16-131 16,-2-4 131-16,-24 20-123 0,0 0 123 0,9-23-123 15,-5-1 123-15,10-20-628 0</inkml:trace>
  <inkml:trace contextRef="#ctx0" brushRef="#br0" timeOffset="6200.85">4261 7094 382 0,'0'0'0'16,"0"0"0"-16,-7 7 0 0,7-7 127 0,0 0-127 0,-2 0 128 15,-1-4-128-15,3 4 103 0,0 0-103 0,-3 0 104 16,-3-5-104-16,6 5 71 0,0 0-71 0,-3-3 72 16,-2 0-72-16,5 3 45 0,0 0-45 0,0-6 45 15,-4 3-45-15,4 3 47 0,0 0-47 0,0 0 48 16,0 0-48-16,0 0 52 0,0 0-52 0,0 0 52 16,0 0-52-16,0 0 31 0,0 0-31 0,0 0 31 15,-3 2-31-15,3-2 17 0,0 0-17 0,-2 7 17 16,-2-1-17-16,4-6 20 0,0 0-20 0,-3 24 20 15,-1 9-20-15,4-33 33 0,0 0-33 0,-1 43 33 16,-3 3-33-16,4-46 5 0,0 0-5 0,0 50 5 16,4 4-5-16,-4-54 10 0,0 0-10 0,5 55 11 0,2 4-11 15,-7-59 9-15,0 0-9 0,5 51 9 0,4 4-9 16,-9-55 1-16,0 0-1 0,9 43 1 0,-3-4-1 16,-6-39 7-16,0 0-7 0,6 36 8 0,-3-3-8 0,-3-33 0 15,0 0 0-15,5 27 0 0,1-5 0 0,-6-22-12 16,0 0 12-16,7 16-12 0,-6-3 12 0,-1-13-113 15,0 0 113-15,4 11-112 0,3-6 112 0,-7-5-199 16,0 0 199-16,5-2-198 0,0-5 198 0,7-1-564 16</inkml:trace>
  <inkml:trace contextRef="#ctx0" brushRef="#br0" timeOffset="6937.56">4195 7759 113 0,'0'0'0'0,"3"7"0"0,3 5 0 15,-6-12 93-15,0 0-93 0,7 15 93 0,1 6-93 16,-8-21 117-16,0 0-117 0,9 20 117 0,-4 2-117 16,-5-22 90-16,0 0-90 0,7 24 91 0,-5 7-91 0,-2-31 71 15,0 0-71-15,4 29 71 0,-1 2-71 0,-3-31 57 16,0 0-57-16,5 31 57 0,2 0-57 0,-7-31 33 15,0 0-33-15,9 29 34 0,0-2-34 0,-9-27 33 16,0 0-33-16,8 24 34 0,5-5-34 0,-13-19 7 16,0 0-7-16,8 17 8 0,-3-3-8 0,-5-14 36 15,0 0-36-15,13 12 36 0,-1-9-36 0,-12-3 35 16,0 0-35-16,14 0 35 0,1-3-35 0,-15 3 60 0,0 0-60 16,11-9 60-16,1-6-60 0,-12 15 67 0,0 0-67 15,16-19 67-15,-2-3-67 0,-14 22 53 0,0 0-53 16,15-27 54-16,-1-3-54 0,-14 30 34 0,0 0-34 15,18-32 35-15,1-2-35 0,-19 34 26 0,0 0-26 0,17-31 26 16,1 0-26-16,-18 31 34 0,0 0-34 0,12-26 34 16,-3 7-34-16,-9 19 6 0,0 0-6 0,5-18 6 15,2 2-6-15,-7 16 11 0,0 0-11 0,2-12 11 16,-2 4-11-16,0 8 9 0,0 0-9 0,-2-6 9 16,-2 5-9-16,4 1 0 0,0 0 0 0,-3 0 0 15,-6 3 0-15,9-3 0 0,0 0 0 0,-14 14 1 16,-7 8-1-16,21-22-2 0,0 0 2 0,-17 26-2 15,-2 3 2-15,19-29-6 0,0 0 6 0,-21 38-6 16,2 3 6-16,19-41-8 0,0 0 8 0,-21 41-8 16,3 0 8-16,18-41-15 0,0 0 15 0,-19 39-15 15,2-3 15-15,17-36 0 0,0 0 0 0,-14 28 0 0,2-6 0 16,12-22 10-16,0 0-10 0,-13 17 10 0,0-5-10 16,13-12 26-16,0 0-26 0,-16 7 26 0,-2-10-26 0,18 3 13 15,0 0-13-15,-17-14 14 0,0-8-14 0,17 22-3 16,0 0 3-16,-13-30-2 0,5-7 2 0,8 37-160 15,0 0 160-15,-18-67-1202 0,36 134 1202 0</inkml:trace>
  <inkml:trace contextRef="#ctx0" brushRef="#br0" timeOffset="7596.96">3495 7053 606 0,'0'0'0'0,"-2"9"0"0,-2 6 0 0,4-15-50 0,0 0 50 15,0 2-50-15,4-2 50 0,-4 0-41 0,0 0 41 16,5 1-41-16,-1 1 41 0,-4-2-48 0,0 0 48 0,5 4-48 16,-2 1 48-16,-3-5 0 0,0 0 0 0,9 12 0 15,-4 3 0-15,-5-15 66 0,0 0-66 0,7 22 67 16,-2 6-67-16,-5-28 94 0,0 0-94 0,4 31 95 16,-2 6-95-16,-2-37 73 0,0 0-73 0,7 38 74 15,-2 3-74-15,-5-41 54 0,0 0-54 0,9 41 54 16,3 2-54-16,-12-43 40 0,0 0-40 0,12 39 41 15,0 1-41-15,-12-40 16 0,0 0-16 0,9 32 17 16,-4-8-17-16,-5-24 0 0,0 0 0 0,7 19 0 16,-2-2 0-16,-5-17-160 0,0 0 160 0,4 14-159 15,-2-5 159-15,5 15-426 0</inkml:trace>
  <inkml:trace contextRef="#ctx0" brushRef="#br0" timeOffset="7942.22">3362 7574 863 0,'0'0'0'0,"12"0"0"0,11 3 0 0,-23-3 146 15,0 0-146-15,4 0 146 0,-10 4-146 0,6-4 97 0,0 0-97 16,0 3 97-16,0-1-97 0,0-2 48 0,0 0-48 15,11 3 49-15,8 1-49 0,-19-4 22 0,0 0-22 16,26 1 22-16,9 3-22 0,-35-4 1 0,0 0-1 0,33 3 1 16,5 1-1-16,-38-4 4 0,0 0-4 0,39 3 4 15,3-1-4-15,-42-2 6 0,0 0-6 0,38 3 7 16,0-3-7-16,-38 0 7 0,0 0-7 0,35 0 7 16,-5 0-7-16,-30 0 3 0,0 0-3 0,24-3 4 15,-7 1-4-15,-17 2 6 0,0 0-6 0,13-2 6 16,-5 1-6-16,-8 1-41 0,0 0 41 0,6-4-41 15,-6 1 41-15,0 3-156 0,0 0 156 0,-6-5-155 16,-2-7 155-16,-8-4-766 0</inkml:trace>
  <inkml:trace contextRef="#ctx0" brushRef="#br0" timeOffset="8257.43">3155 7183 774 0,'0'0'0'0,"12"4"0"0,14 6 0 0,-26-10 68 15,0 0-68-15,4-2 69 0,-13-10-69 0,9 12 76 16,0 0-76-16,0-14 77 0,0-3-77 0,0 17 69 0,0 0-69 15,9-15 70-15,12-2-70 0,-21 17 34 0,0 0-34 16,29-12 34-16,10 5-34 0,-39 7 40 0,0 0-40 0,47-4 41 16,12 4-41-16,-59 0 34 0,0 0-34 0,59 6 35 15,9 4-35-15,-68-10 0 0,0 0 0 0,68 15 0 16,3 1 0-16,-71-16-189 0,0 0 189 0,82 20-188 16,7 1 188-16,82 22-676 0</inkml:trace>
  <inkml:trace contextRef="#ctx0" brushRef="#br0" timeOffset="11380.02">14238 6258 550 0,'0'0'0'0,"-1"21"0"0,-1 9 0 0,2-30 112 16,0 0-112-16,-5 6 112 0,1-15-112 0,4 9 86 15,0 0-86-15,-5-7 86 0,3-1-86 0,2 8 56 16,0 0-56-16,-9 6 57 0,-1 12-57 0,10-18 6 15,0 0-6-15,-10 27 7 0,-1 7-7 0,11-34 12 16,0 0-12-16,-12 40 12 0,0 4-12 0,12-44 33 16,0 0-33-16,-13 52 33 0,3 6-33 0,10-58 15 15,0 0-15-15,-9 63 16 0,2 4-16 0,7-67 6 0,0 0-6 16,-8 75 6-16,-1 15-6 0,9-90 9 0,0 0-9 16,-7 75 10-16,5-5-10 0,2-70 8 0,0 0-8 15,0 52 8-15,-3-22-8 0,3-30 7 0,0 0-7 0,0 29 8 16,0-6-8-16,0-23 8 0,0 0-8 0,0 15 8 15,0-3-8-15,0-12 1 0,0 0-1 0,-4 12 1 16,4-8-1-16,0-4-5 0,0 0 5 0,-5 5-5 16,-2-2 5-16,7-3-51 0,0 0 51 0,-14-3-51 15,-7-9 51-15,21 12-129 0,0 0 129 0,-17-12-128 16,-4 0 128-16,21 12-150 0,0 0 150 0,-21-19-150 16,-2-5 150-16,-18-15-356 0</inkml:trace>
  <inkml:trace contextRef="#ctx0" brushRef="#br0" timeOffset="11711.23">13759 6986 595 0,'0'0'0'0,"11"5"0"0,8 6 0 15,-19-11 105-15,0 0-105 0,9 5 106 0,-6 0-106 16,-3-5 86-16,0 0-86 0,7 15 87 0,0 8-87 16,-7-23 68-16,0 0-68 0,12 30 68 0,6 8-68 0,-18-38 23 15,0 0-23-15,17 39 24 0,4 8-24 0,-21-47-2 16,0 0 2-16,21 39-2 0,0 1 2 0,-21-40-5 15,0 0 5-15,21 32-5 0,-4-6 5 0,-17-26-9 16,0 0 9-16,14 20-9 0,2-4 9 0,-16-16-1 16,0 0 1-16,17 3-1 0,0-6 1 0,-17 3 9 15,0 0-9-15,21-16 10 0,0-11-10 0,-21 27 18 16,0 0-18-16,21-36 18 0,5-14-18 0,-26 50 10 0,0 0-10 16,25-48 10-16,4-5-10 0,-29 53 26 0,0 0-26 15,26-46 26-15,-3 3-26 0,-23 43 12 0,0 0-12 0,18-32 12 16,-3 8-12-16,-15 24 0 0,0 0 0 0,9-19 0 15,-2 7 0-15,-7 12-122 0,0 0 122 0,5-11-121 16,-3 8 121-16,-2 3-139 0,0 0 139 0,0-2-139 16,-2-1 139-16,2-2-474 0</inkml:trace>
  <inkml:trace contextRef="#ctx0" brushRef="#br0" timeOffset="12176.54">14761 6224 1076 0,'0'0'0'0,"-9"3"0"0,-8 1 0 0,17-4 140 16,0 0-140-16,-4 3 141 0,1 2-141 0,3-5 101 0,0 0-101 16,0 7 101-16,3 2-101 0,-3-9 67 0,0 0-67 15,0 17 68-15,2 5-68 0,-2-22 0 0,0 0 0 0,2 31 0 16,-2 7 0-16,0-38 10 0,0 0-10 0,0 39 11 15,2 7-11-15,-2-46 0 0,0 0 0 0,-2 46 0 16,-2 2 0-16,4-48-1 0,0 0 1 0,-3 48-1 16,-2 4 1-16,5-52 0 0,0 0 0 0,-4 46 1 15,1-3-1-15,3-43-5 0,0 0 5 0,0 39-4 16,1 1 4-16,-1-40-3 0,0 0 3 0,0 27-3 16,2-3 3-16,-2-24-37 0,0 0 37 0,0 17-36 15,0-3 36-15,0-14-69 0,0 0 69 0,-2 8-69 16,1-4 69-16,1-4-168 0,0 0 168 0,-6 3-168 15,-8-3 168-15,-5 5-762 0</inkml:trace>
  <inkml:trace contextRef="#ctx0" brushRef="#br0" timeOffset="12461.29">14355 6895 774 0,'0'0'0'0,"16"-1"0"0,10-1 0 0,-26 2 136 16,0 0-136-16,12-4 136 0,-7-4-136 0,-5 8 102 16,0 0-102-16,12-7 102 0,4-1-102 0,-16 8 53 15,0 0-53-15,26-11 53 0,7 3-53 0,-33 8 10 16,0 0-10-16,44-9 10 0,6 1-10 0,-50 8 19 0,0 0-19 16,54-11 20-16,7 3-20 0,-61 8 0 0,0 0 0 15,60-16 1-15,1 1-1 0,-61 15-2 0,0 0 2 0,57-19-1 16,-1 2 1-16,-56 17-36 0,0 0 36 0,50-16-36 15,-6 4 36-15,-44 12-115 0,0 0 115 0,36-15-114 16,-8 3 114-16,-28 12-168 0,0 0 168 0,23-12-167 16,-6 4 167-16,22-16-481 0</inkml:trace>
  <inkml:trace contextRef="#ctx0" brushRef="#br0" timeOffset="12836.65">14578 6032 539 0,'0'0'0'0,"5"3"0"0,4 4 0 0,-9-7 77 16,0 0-77-16,3 0 77 0,-3-3-77 0,0 3 67 16,0 0-67-16,0 0 67 0,0-4-67 0,0 4 82 15,0 0-82-15,6 0 82 0,2 4-82 0,-8-4 63 16,0 0-63-16,18 0 63 0,6 3-63 0,-24-3 87 16,0 0-87-16,35 0 87 0,10-3-87 0,-45 3 86 15,0 0-86-15,44-9 86 0,6 1-86 0,-50 8 37 0,0 0-37 16,51-11 38-16,3-7-38 0,-54 18 32 0,0 0-32 15,56-18 33-15,3-6-33 0,-59 24-114 0,0 0 114 0,57-25-113 16,3-1 113-16,-60 26-135 0,0 0 135 0,36-38-135 16,-18-6 135-16,36-35-736 0</inkml:trace>
  <inkml:trace contextRef="#ctx0" brushRef="#br0" timeOffset="14247.4">15156 1004 91 0,'0'0'0'0,"0"0"34"0,0 0-34 0,0 0 35 15,0 0-35-15,0 0 41 0,0 0-41 0,0 0 42 16,0 0-42-16,0 0 57 0,0 0-57 0,0 0 58 15,0 0-58-15,0 0 56 0,0 0-56 0,0 0 56 16,0 0-56-16,0 0 67 0,0 0-67 0,0 0 68 16,0 0-68-16,0 0 47 0,0 0-47 0,0 0 48 15,-8 17-48-15,8-17 33 0,0 0-33 0,-6 22 33 16,-2 14-33-16,8-36 15 0,0 0-15 0,-7 36 16 16,2 11-16-16,5-47 19 0,0 0-19 0,-7 51 20 0,1 9-20 15,6-60 14-15,0 0-14 0,-8 58 15 0,-5-3-15 16,13-55 4-16,0 0-4 0,-8 51 5 0,2-8-5 15,6-43 7-15,0 0-7 0,-6 40 8 0,2-11-8 0,4-29 7 16,0 0-7-16,-2 24 8 0,-3-6-8 0,5-18 14 16,0 0-14-16,-3 16 15 0,-1-8-15 0,4-8-10 15,0 0 10-15,-3 11-9 0,1-6 9 0,2-5-169 16,0 0 169-16,-4 3-169 0,-4-3 169 0,-5 4-330 16</inkml:trace>
  <inkml:trace contextRef="#ctx0" brushRef="#br0" timeOffset="14592.5">14740 1682 191 0,'3'0'0'0,"-3"0"113"0,0 0-113 0,9-3 113 15,9 1-113-15,-18 2 108 0,0 0-108 0,12 0 108 16,0 2-108-16,-12-2 85 0,0 0-85 0,19 3 86 16,6 4-86-16,-25-7 57 0,0 0-57 0,22 5 58 15,6 2-58-15,-28-7 35 0,0 0-35 0,26 4 36 16,0-4-36-16,-26 0 15 0,0 0-15 0,26 0 16 16,2-4-16-16,-28 4 19 0,0 0-19 0,25-3 20 15,3-2-20-15,-28 5 14 0,0 0-14 0,27-7 15 0,0 0-15 16,-27 7 9-16,0 0-9 0,24-5 10 0,-1-2-10 15,-23 7 1-15,0 0-1 0,17-5 1 0,-1 1-1 16,-16 4-56-16,0 0 56 0,10-3-56 0,-3-2 56 0,-7 5-154 16,0 0 154-16,0-4-153 0,0 1 153 0,2-2-420 15</inkml:trace>
  <inkml:trace contextRef="#ctx0" brushRef="#br0" timeOffset="14998.49">14587 1084 371 0,'0'0'0'0,"0"0"109"0,0 0-109 0,17-1 110 16,13-6-110-16,-30 7 104 0,0 0-104 0,31-5 105 15,6 1-105-15,-37 4 75 0,0 0-75 0,41-7 76 0,1-1-76 16,-42 8 40-16,0 0-40 0,46-9 41 0,2-1-41 15,-48 10 12-15,0 0-12 0,47-12 12 0,6-9-12 16,-53 21 6-16,0 0-6 0,54-18 6 0,0-10-6 0,-54 28 7 16,0 0-7-16,52-20 8 0,-2 1-8 0,-50 19-18 15,0 0 18-15,41-12-18 0,-5 0 18 0,-36 12-175 16,0 0 175-16,23-5-175 0,-4 5 175 0,21-7-419 16</inkml:trace>
  <inkml:trace contextRef="#ctx0" brushRef="#br0" timeOffset="15584.34">15590 1173 662 0,'0'0'0'0,"0"0"101"16,0 0-101-16,0 0 102 0,7-3-102 0,-7 3 55 0,0 0-55 16,12 0 56-16,2 7-56 0,-14-7 33 0,0 0-33 15,18 2 34-15,6 4-34 0,-24-6 3 0,0 0-3 16,21 4 3-16,5 1-3 0,-26-5 3 0,0 0-3 0,25 3 3 16,-3-3-3-16,-22 0 2 0,0 0-2 0,21 0 2 15,0-3-2-15,-21 3 4 0,0 0-4 0,16-3 5 16,-1 1-5-16,-15 2 2 0,0 0-2 0,11-4 2 15,-3-2-2-15,-8 6-82 0,0 0 82 0,4-6-82 16,-4 3 82-16,0 3-159 0,0 0 159 0,-4-3-159 16,-1-2 159-16,-2-2-343 0</inkml:trace>
  <inkml:trace contextRef="#ctx0" brushRef="#br0" timeOffset="15869.85">15402 1394 707 0,'4'-3'0'0,"-4"3"95"16,0 0-95-16,19 0 95 0,12-3-95 0,-31 3 34 16,0 0-34-16,28 3 34 0,3 0-34 0,-31-3 1 15,0 0-1-15,32 4 1 0,1-1-1 0,-33-3 26 16,0 0-26-16,35 2 26 0,3-4-26 0,-38 2 8 15,0 0-8-15,38-3 9 0,1-4-9 0,-39 7 18 16,0 0-18-16,33-5 19 0,-4-7-19 0,-29 12 9 16,0 0-9-16,26-10 10 0,-5-2-10 0,-21 12-44 0,0 0 44 15,18-12-44-15,-3 0 44 0,-15 12-134 0,0 0 134 16,18-12-134-16,-1-4 134 0,16-11-459 0</inkml:trace>
  <inkml:trace contextRef="#ctx0" brushRef="#br0" timeOffset="16259.31">16280 961 180 0,'0'0'0'16,"0"0"-16"-16,0 0 16 0,-5 9-15 0,-2 6 15 16,7-15 88-16,0 0-88 0,-7 12 88 0,2-3-88 15,5-9 125-15,0 0-125 0,-6 18 126 0,1 6-126 0,5-24 95 16,0 0-95-16,-3 28 96 0,-6 3-96 0,9-31 69 16,0 0-69-16,-7 32 69 0,2 8-69 0,5-40 63 15,0 0-63-15,-4 42 63 0,1 5-63 0,3-47 51 16,0 0-51-16,-2 44 51 0,4-1-51 0,-2-43 22 15,0 0-22-15,0 36 22 0,-2-2-22 0,2-34 37 16,0 0-37-16,0 29 37 0,-3-3-37 0,3-26 2 16,0 0-2-16,-2 21 2 0,2-6-2 0,0-15-17 0,0 0 17 15,-2 9-16-15,2-2 16 0,0-7-135 0,0 0 135 16,-5 5-135-16,-4-2 135 0,9-3-144 0,0 0 144 16,-14-3-143-16,-1-2 143 0,-13-6-403 0</inkml:trace>
  <inkml:trace contextRef="#ctx0" brushRef="#br0" timeOffset="16575.66">15836 1744 292 0,'0'0'0'0,"0"0"79"0,0 0-79 0,15-3 79 15,15-6-79-15,-30 9 66 0,0 0-66 0,30-3 67 0,3-1-67 16,-33 4 52-16,0 0-52 0,38 0 52 0,6-3-52 16,-44 3 49-16,0 0-49 0,42-4 49 0,-1-1-49 15,-41 5 36-15,0 0-36 0,44-3 37 0,-2-2-37 0,-42 5 25 16,0 0-25-16,38-7 26 0,0 2-26 0,-38 5 16 16,0 0-16-16,30-4 17 0,-4-3-17 0,-26 7 18 15,0 0-18-15,21-3 19 0,-9 1-19 0,-12 2 15 16,0 0-15-16,9-3 15 0,-6 3-15 0,-3 0-72 15,0 0 72-15,0 0-72 0,0 0 72 0,0 0-161 16,0 0 161-16,-3 0-161 0,-1-4 161 0,-4 4-307 16</inkml:trace>
  <inkml:trace contextRef="#ctx0" brushRef="#br0" timeOffset="16949.91">15756 1031 572 0,'0'0'0'0,"0"0"36"0,0 0-36 0,15-7 36 15,6-1-36-15,-21 8 13 0,0 0-13 0,21-12 13 16,2 2-13-16,-23 10 21 0,0 0-21 0,24-9 21 0,1 0-21 16,-25 9 2-16,0 0-2 0,26-10 3 0,3 2-3 15,-29 8 28-15,0 0-28 0,33-4 28 0,6 3-28 0,-39 1 41 16,0 0-41-16,40-4 42 0,5-3-42 16,-45 7 39-16,0 0-39 0,44-5 39 0,1-5-39 0,-45 10 34 15,0 0-34-15,44-9 35 0,1-3-35 0,-45 12 15 16,0 0-15-16,38-12 16 0,-3-3-16 0,-35 15 2 15,0 0-2-15,26-12 3 0,-3-4-3 0,-23 16-104 16,0 0 104-16,19-12-103 0,-9 4 103 0,20-11-539 16</inkml:trace>
  <inkml:trace contextRef="#ctx0" brushRef="#br0" timeOffset="17595.66">16433 1509 651 0,'0'0'0'0,"0"0"66"15,0 0-66-15,16-1 67 0,15-3-67 0,-31 4 103 16,0 0-103-16,28-7 104 0,2-1-104 0,-30 8 85 16,0 0-85-16,31-7 85 0,2-2-85 0,-33 9 65 15,0 0-65-15,26-5 65 0,-1-2-65 0,-25 7 43 0,0 0-43 16,21-7 44-16,-6 2-44 0,-15 5 37 0,0 0-37 16,14 0 37-16,0-3-37 0,-14 3 39 0,0 0-39 15,6 3 40-15,-1-3-40 0,-5 0 23 0,0 0-23 0,3 9 24 16,-3 3-24-16,0-12 10 0,0 0-10 0,-5 15 11 15,-4 4-11-15,9-19-1 0,0 0 1 0,-17 24 0 16,-4 4 0-16,21-28-3 0,0 0 3 0,-30 27-3 16,-4 0 3-16,34-27-3 0,0 0 3 0,-37 29-3 15,-3 2 3-15,40-31-7 0,0 0 7 0,-37 28-6 16,-1 3 6-16,38-31-1 0,0 0 1 0,-33 27 0 16,3 0 0-16,30-27 0 0,0 0 0 0,-22 28 0 15,2-4 0-15,20-24 0 0,0 0 0 0,-10 24 1 16,1 0-1-16,9-24-2 0,0 0 2 0,4 24-1 15,6 0 1-15,-10-24-5 0,0 0 5 0,21 13-5 16,9-4 5-16,-30-9-3 0,0 0 3 0,36 0-3 16,10-12 3-16,-46 12-205 0,0 0 205 0,45-12-205 0,5-10 205 15,43-11-747-15</inkml:trace>
  <inkml:trace contextRef="#ctx0" brushRef="#br0" timeOffset="19502.16">17083 1269 427 0,'4'-1'0'0,"-4"1"82"0,0 0-82 16,5-4 82-16,5 4-82 0,-10 0 56 0,0 0-56 15,16 0 57-15,3 4-57 0,-19-4 35 0,0 0-35 16,23 5 35-16,5-2-35 0,-28-3 20 0,0 0-20 0,29 7 20 16,6-5-20-16,-35-2 17 0,0 0-17 0,33 3 17 15,6-3-17-15,-39 0 17 0,0 0-17 0,38-3 17 16,2-2-17-16,-40 5 34 0,0 0-34 0,38-7 34 15,1-5-34-15,-39 12 10 0,0 0-10 0,36-9 11 16,-1 2-11-16,-35 7 30 0,0 0-30 0,26-5 30 16,-7-2-30-16,-19 7 11 0,0 0-11 0,14-5 11 15,-5 2-11-15,-9 3-1 0,0 0 1 0,5 0 0 16,-3-4 0-16,-2 4-132 0,0 0 132 0,-9 4-132 16,-6 1 132-16,-10 5-498 0</inkml:trace>
  <inkml:trace contextRef="#ctx0" brushRef="#br0" timeOffset="19757.41">17095 1406 214 0,'4'0'0'0,"-4"0"154"15,0 0-154-15,14 0 155 0,7 4-155 0,-21-4 168 16,0 0-168-16,21 5 168 0,-1 5-168 0,-20-10 120 0,0 0-120 15,25 12 120-15,6 0-120 0,-31-12 59 0,0 0-59 16,35 9 60-16,7-2-60 0,-42-7 15 0,0 0-15 16,43 3 16-16,6-3-16 0,-49 0 36 0,0 0-36 15,47 0 37-15,0-3-37 0,-47 3-140 0,0 0 140 16,39-4-139-16,-5 4 139 0,-34 0-112 0,0 0 112 16,25 0-112-16,-8 0 112 0,25 0-527 0</inkml:trace>
  <inkml:trace contextRef="#ctx0" brushRef="#br0" timeOffset="21694.6">18414 714 191 0,'0'0'0'0,"0"0"68"16,0 0-68-16,0 0 68 0,0 0-68 0,0 0 76 15,0 0-76-15,0 0 76 0,0 0-76 0,0 0 86 16,0 0-86-16,0 0 86 0,0 38-86 0,0-38 75 15,0 0-75-15,0 33 76 0,-2 6-76 0,2-39 57 16,0 0-57-16,-1 46 57 0,-3 6-57 0,4-52 41 16,0 0-41-16,-3 54 42 0,1 3-42 0,2-57 10 0,0 0-10 15,-4 55 11-15,3-4-11 0,1-51 21 0,0 0-21 16,-2 43 21-16,0-7-21 0,2-36 22 0,0 0-22 16,0 31 22-16,2-7-22 0,-2-24 8 0,0 0-8 15,3 19 8-15,1-7-8 0,-4-12 1 0,0 0-1 0,3 3 2 16,3-6-2-16,-6 3-112 0,0 0 112 0,5-12-111 15,0-7 111-15,-5 19-177 0,0 0 177 0,11-21-177 16,-1-10 177-16,11-20-307 0</inkml:trace>
  <inkml:trace contextRef="#ctx0" brushRef="#br0" timeOffset="22010.6">18538 982 247 0,'0'0'0'0,"0"0"35"15,0 0-35-15,17-9 35 0,16-3-35 0,-33 12 60 16,0 0-60-16,28-15 61 0,2-4-61 0,-30 19 46 15,0 0-46-15,28-12 46 0,1-4-46 0,-29 16 41 16,0 0-41-16,25-8 42 0,-3-1-42 0,-22 9 28 16,0 0-28-16,18-10 28 0,-3 1-28 0,-15 9 34 0,0 0-34 15,13-8 34-15,-5-1-34 0,-8 9-19 0,0 0 19 16,6-7-18-16,-3 4 18 0,-3 3-132 0,0 0 132 16,2-5-132-16,-4 5 132 0,2-7-234 0</inkml:trace>
  <inkml:trace contextRef="#ctx0" brushRef="#br0" timeOffset="22279.87">18512 970 527 0,'5'-4'0'0,"-5"4"93"0,0 0-93 0,14 4 93 16,7 2-93-16,-21-6 97 0,0 0-97 0,24 12 98 15,1 4-98-15,-25-16 57 0,0 0-57 0,29 20 57 0,6 8-57 16,-35-28 49-16,0 0-49 0,38 24 50 0,2 0-50 16,-40-24 42-16,0 0-42 0,40 22 43 0,2-1-43 15,-42-21 34-15,0 0-34 0,35 15 35 0,-7 0-35 0,-28-15 39 16,0 0-39-16,23 12 40 0,-6-3-40 0,-17-9-9 16,0 0 9-16,11 7-9 0,-3-2 9 0,-8-5-92 15,0 0 92-15,-5 3-92 0,-9-6 92 0,-5 0-781 16</inkml:trace>
  <inkml:trace contextRef="#ctx0" brushRef="#br0" timeOffset="23511.36">19285 666 281 0,'0'0'0'0,"0"0"38"0,0 0-38 0,4 4 39 15,1-1-39-15,-5-3 40 0,0 0-40 0,5 2 41 0,2 1-41 16,-7-3 20-16,0 0-20 0,9 12 20 0,0 0-20 0,-9-12 34 16,0 0-34-16,12 23 35 0,-4 4-35 0,-8-27 12 15,0 0-12-15,7 33 12 0,-3 9-12 0,-4-42 12 16,0 0-12-16,3 45 12 0,-1 1-12 0,-2-46 9 15,0 0-9-15,-3 46 10 0,-3 2-10 0,6-48 3 16,0 0-3-16,-5 40 4 0,0-4-4 0,5-36 12 16,0 0-12-16,-5 31 12 0,1-11-12 0,4-20 8 15,0 0-8-15,-3 19 8 0,1-7-8 0,2-12-51 16,0 0 51-16,0 9-51 0,-3-6 51 0,3-3-118 16,0 0 118-16,0 0-118 0,5-5 118 0,2-2-154 0</inkml:trace>
  <inkml:trace contextRef="#ctx0" brushRef="#br0" timeOffset="24291.98">19026 687 1278 0,'0'0'0'0,"0"0"-57"0,0 0 57 0,17 0-56 0,16 3 56 15,-33-3 26-15,0 0-26 0,40-3 26 0,9 1-26 0,-49 2 3 16,0 0-3-16,54-3 4 0,9-1-4 0,-63 4-14 15,0 0 14 1,62-8-13-16,6-1 13 0,-68 9-2 0,0 0 2 0,80-10-1 0,9-5 1 0,-89 15-1 16,0 0 1-16,77-12-1 0,-4 3 1 0,-73 9 9 15,0 0-9-15,51-9 10 0,-16 6-10 0,-35 3 5 16,0 0-5-16,29 0 6 0,-10-3-6 0,-19 3 15 16,0 0-15-16,16 0 16 0,-6 0-16 0,-10 0-73 15,0 0 73-15,9 0-73 0,-7 0 73 0,-2 0-129 0,0 0 129 16,0 0-128-16,0 0 128 0,0 0-546 0</inkml:trace>
  <inkml:trace contextRef="#ctx0" brushRef="#br0" timeOffset="24921.34">18301 1610 998 0,'0'0'0'0,"0"0"-20"0,0 0 20 0,21 4-19 15,15-3 19-15,-36-1 24 0,0 0-24 0,39 0 25 16,6 4-25-16,-45-4 34 0,0 0-34 0,49 0 35 16,3 0-35-16,-52 0 1 0,0 0-1 0,63 0 1 15,5 0-1-15,-68 0 30 0,0 0-30 0,85-9 30 16,18-1-30-16,-103 10 12 0,0 0-12 0,90-12 13 15,1 0-13-15,-91 12 19 0,0 0-19 0,89-17 20 16,0 2-20-16,-89 15 24 0,0 0-24 0,80-16 25 16,-7 8-25-16,-73 8 7 0,0 0-7 0,61-11 7 15,-9 6-7-15,-52 5 17 0,0 0-17 0,37-3 17 16,-13 3-17-16,-24 0 15 0,0 0-15 0,21 0 15 0,-10 0-15 16,-11 0 9-16,0 0-9 0,10 3 9 0,-6-3-9 15,-4 0-39-15,0 0 39 0,0 4-38 0,-4 1 38 16,4-5-183-16,0 0 183 0,-7 3-183 0,-2 1 183 0,-5 1-573 15</inkml:trace>
  <inkml:trace contextRef="#ctx0" brushRef="#br0" timeOffset="25672.26">18989 1783 751 0,'0'0'0'0,"0"0"128"0,0 0-128 0,-5-6 128 16,-4-6-128-16,9 12 105 0,0 0-105 0,-9-9 105 16,1 2-105-16,8 7 53 0,0 0-53 0,-21-5 53 15,-9-2-53-15,30 7 10 0,0 0-10 0,-33 4 10 16,0 1-10-16,33-5 6 0,0 0-6 0,-31 10 6 16,-3 2-6-16,34-12 7 0,0 0-7 0,-33 17 8 15,2 9-8-15,31-26 7 0,0 0-7 0,-24 27 7 0,4 9-7 16,20-36 3-16,0 0-3 0,-10 36 3 0,7 7-3 0,3-43 0 15,0 0 0-15,5 36 1 0,9-2-1 0,-14-34-3 16,0 0 3-16,21 29-3 0,6-10 3 0,-27-19-14 16,0 0 14-16,35 9-13 0,5-9 13 0,-40 0-2 15,0 0 2-15,42-9-1 0,2-10 1 0,-44 19-4 16,0 0 4-16,38-24-4 0,-3-8 4 0,-35 32-3 16,0 0 3-16,31-34-2 0,-5-2 2 0,-26 36 0 15,0 0 0-15,21-35 0 0,-8-1 0 0,-13 36 3 16,0 0-3-16,8-31 4 0,-6 2-4 0,-2 29 33 0,0 0-33 15,0-22 33-15,-4 5-33 0,4 17 1 0,0 0-1 16,-1-15 2-16,-4 6-2 0,5 9 13 0,0 0-13 16,-4 0 13-16,-5 5-13 0,9-5 9 0,0 0-9 15,-7 16 9-15,0 11-9 0,7-27 3 0,0 0-3 16,-5 31 4-16,3 5-4 0,2-36 6 0,0 0-6 16,2 43 7-16,2 1-7 0,-4-44 3 0,0 0-3 0,7 50 3 15,1-2-3-15,-8-48 5 0,0 0-5 0,6 55 5 16,2 5-5-16,-8-60 7 0,0 0-7 0,5 58 7 15,-1 5-7-15,-4-63 22 0,0 0-22 0,2 72 23 16,-1 9-23-16,-1-81 21 0,0 0-21 0,4 56 21 16,-4-10-21-16,0-46 15 0,0 0-15 0,0 40 16 15,0-8-16-15,0-32 10 0,0 0-10 0,-4 28 11 16,3-9-11-16,1-19 26 0,0 0-26 0,-2 17 26 16,2-7-26-16,0-10-1 0,0 0 1 0,0 5 0 0,0-5 0 15,0 0-75-15,0 0 75 0,2-12-75 0,3-8 75 16,-5 20-134-16,0 0 134 0,5-31-133 0,7-9 133 15,4-30-871-15</inkml:trace>
  <inkml:trace contextRef="#ctx0" brushRef="#br0" timeOffset="27053.7">19954 1777 427 0,'0'0'0'0,"0"0"31"15,0 0-31-15,5 22 31 0,4 17-31 0,-9-39 52 16,0 0-52-16,9 40 52 0,-2 11-52 0,-7-51 34 16,0 0-34-16,8 51 35 0,1 1-35 0,-9-52 18 15,0 0-18-15,5 58 18 0,-1 2-18 0,-4-60 53 16,0 0-53-16,2 51 53 0,-2 1-53 0,0-52 34 15,0 0-34-15,0 43 35 0,-2-13-35 0,2-30 25 0,0 0-25 16,-2 24 26-16,2-6-26 0,0-18 46 0,0 0-46 16,-2 10 46-16,-5-7-46 0,7-3 33 0,0 0-33 15,-5-13 34-15,0-11-34 0,5 24 39 0,0 0-39 16,-5-36 39-16,1-12-39 0,4 48 45 0,0 0-45 16,-3-47 45-16,3-7-45 0,0 54 10 0,0 0-10 15,0-55 11-15,2-2-11 0,-2 57 14 0,0 0-14 0,7-55 15 16,1 1-15-16,-8 54 9 0,0 0-9 0,12-52 9 15,4 4-9-15,-16 48 15 0,0 0-15 0,18-39 15 16,2 1-15-16,-20 38 8 0,0 0-8 0,23-27 8 16,1 6-8-16,-24 21 9 0,0 0-9 0,32-12 9 15,3 5-9-15,-35 7 8 0,0 0-8 0,33 4 8 16,2 3-8-16,-35-7 3 0,0 0-3 0,31 12 4 16,-3 3-4-16,-28-15 12 0,0 0-12 0,22 17 12 15,-4 5-12-15,-18-22 14 0,0 0-14 0,14 21 15 16,-5 3-15-16,-9-24 3 0,0 0-3 0,3 27 4 0,-3 1-4 15,0-28 22-15,0 0-22 0,-3 27 22 0,-3 4-22 16,6-31 6-16,0 0-6 0,-10 24 7 0,1 0-7 16,9-24 4-16,0 0-4 0,-17 19 5 0,-4-2-5 0,21-17 7 15,0 0-7-15,-23 15 7 0,-3-6-7 0,26-9 13 16,0 0-13-16,-21 7 13 0,2-4-13 0,19-3 8 16,0 0-8-16,-16 2 9 0,4-2-9 0,12 0 9 15,0 0-9-15,-9 0 9 0,6 0-9 0,3 0 1 16,0 0-1-16,10 7 1 0,11 0-1 0,-21-7 0 15,0 0 0-15,28 12 1 0,2 5-1 0,-30-17 2 16,0 0-2-16,33 27 3 0,3 4-3 0,-36-31 1 0,0 0-1 16,37 36 2-16,-6 3-2 0,-31-39 0 0,0 0 0 15,28 40 0-15,-2 6 0 0,-26-46-1 0,0 0 1 16,21 39-1-16,-3 1 1 0,-18-40 0 0,0 0 0 16,12 31 0-16,-3-7 0 0,-9-24-2 0,0 0 2 15,5 17-1-15,-2-2 1 0,-3-15-90 0,0 0 90 0,0 7-90 16,-1-2 90-16,1-5-170 0,0 0 170 0,-4-8-169 15,-1-13 169-15,-2-6-719 0</inkml:trace>
  <inkml:trace contextRef="#ctx0" brushRef="#br0" timeOffset="27729.3">20909 2208 113 0,'0'0'0'16,"0"0"127"-16,0 0-127 0,2 5 127 0,-1 2-127 0,-1-7 118 15,0 0-118-15,2 9 118 0,2-2-118 0,-4-7 128 16,0 0-128-16,1 13 128 0,3 6-128 0,-4-19 108 16,0 0-108-16,0 33 108 0,0 10-108 0,0-43 61 15,0 0-61-15,3 42 62 0,2 5-62 0,-5-47 61 16,0 0-61-16,4 44 61 0,3 4-61 0,-7-48 51 15,0 0-51-15,3 43 51 0,1-5-51 0,-4-38 37 16,0 0-37-16,3 32 37 0,-3-8-37 0,0-24-3 16,0 0 3-16,0 19-3 0,0-7 3 0,0-12-169 0,0 0 169 15,0 0-168-15,-5-12 168 0,2 2-763 0</inkml:trace>
  <inkml:trace contextRef="#ctx0" brushRef="#br0" timeOffset="28434.95">21249 1398 606 0,'0'0'0'0,"0"0"95"0,0 0-95 0,0 0 96 15,5 3-96-15,-5-3 85 0,0 0-85 0,2-3 85 16,4-4-85-16,-6 7 83 0,0 0-83 0,4-5 84 16,3-7-84-16,-7 12 52 0,0 0-52 0,5-10 53 15,2-2-53-15,-7 12 40 0,0 0-40 0,9-12 40 16,0 0-40-16,-9 12 10 0,0 0-10 0,10-9 11 15,0 6-11-15,-10 3 37 0,0 0-37 0,11-4 38 0,-2 4-38 16,-9 0 10-16,0 0-10 0,8 0 10 0,1 4-10 16,-9-4 20-16,0 0-20 0,5 3 20 0,0 2-20 15,-5-5 24-15,0 0-24 0,4 4 25 0,-2-1-25 0,-2-3 21 16,0 0-21-16,0 0 21 0,-7 4-21 0,7-4 9 16,0 0-9-16,-9-4 10 0,-8 1-10 0,17 3 27 15,0 0-27-15,-18-9 27 0,-1-3-27 0,19 12-70 16,0 0 70-16,-14-19-70 0,-2-1 70 0,16 20-138 15,0 0 138-15,-29-38-909 0,58 76 909 0</inkml:trace>
  <inkml:trace contextRef="#ctx0" brushRef="#br0" timeOffset="31092.56">22022 1324 449 0,'0'0'0'0,"0"0"101"15,0 0-101-15,0 0 101 0,17 11-101 0,-17-11 107 16,0 0-107-16,14 0 107 0,6 1-107 0,-20-1 109 16,0 0-109-16,20-8 109 0,3-11-109 0,-23 19 91 15,0 0-91-15,25-24 92 0,-1-12-92 0,-24 36 84 0,0 0-84 16,31-46 85-16,2-7-85 0,-33 53 37 0,0 0-37 15,37-59 37-15,1-4-37 0,-38 63 31 0,0 0-31 16,46-82 31-16,2-16-31 0,-48 98 49 0,0 0-49 16,39-84 49-16,-4 5-49 0,-35 79 25 0,0 0-25 15,24-67 26-15,-8 9-26 0,-16 58 11 0,0 0-11 0,3-44 11 16,-8 9-11-16,5 35 36 0,0 0-36 0,-11-30 37 16,-4 0-37-16,15 30 5 0,0 0-5 0,-19-22 5 15,-2 2-5-15,21 20 1 0,0 0-1 0,-23-16 2 16,-5 8-2-16,28 8 1 0,0 0-1 0,-26 0 2 15,2 8-2-15,24-8 0 0,0 0 0 0,-27 24 0 16,5 10 0-16,22-34 0 0,0 0 0 0,-25 45 1 16,6 10-1-16,19-55 0 0,0 0 0 0,-12 63 0 15,7 4 0-15,5-67-7 0,0 0 7 0,-2 98-6 16,6 16 6-16,-4-114-4 0,0 0 4 0,12 98-3 0,9-4 3 16,-21-94-7-16,0 0 7 0,26 79-7 0,3-10 7 15,-29-69-8-15,0 0 8 0,34 53-7 0,2-14 7 16,-36-39-3-16,0 0 3 0,31 24-3 0,1-15 3 0,-32-9-6 15,0 0 6-15,28 0-6 0,-2-12 6 0,-26 12-1 16,0 0 1-16,24-16 0 0,-1-11 0 0,-23 27 5 16,0 0-5-16,17-28 6 0,1-4-6 0,-18 32 1 15,0 0-1-15,14-34 2 0,-4 1-2 0,-10 33 10 16,0 0-10-16,12-36 10 0,-1 2-10 0,-11 34 3 16,0 0-3-16,8-28 4 0,-1 1-4 0,-7 27 2 15,0 0-2-15,6-21 2 0,1-1-2 0,-7 22 5 0,0 0-5 16,5-14 5-16,0 8-5 0,-5 6 0 0,0 0 0 15,7 0 1-15,3 12-1 0,-10-12 2 0,0 0-2 16,9 24 2-16,2 10-2 0,-11-34 10 0,0 0-10 16,12 32 10-16,0 8-10 0,-12-40 0 0,0 0 0 15,14 43 0-15,2 3 0 0,-16-46 0 0,0 0 0 16,14 36 0-16,-2-5 0 0,-12-31-5 0,0 0 5 16,12 24-5-16,-2-9 5 0,-10-15-4 0,0 0 4 0,14 5-3 15,0-10 3-15,-14 5-3 0,0 0 3 0,16-15-2 16,3-13 2-16,-19 28 0 0,0 0 0 0,19-31 0 15,4-5 0-15,-23 36-1 0,0 0 1 0,23-34-1 16,3-2 1-16,-26 36 1 0,0 0-1 0,24-32 1 16,2 4-1-16,-26 28-1 0,0 0 1 0,25-19 0 15,-3 7 0-15,-22 12-4 0,0 0 4 0,21 4-3 16,-2 4 3-16,-19-8 0 0,0 0 0 0,18 21 0 16,-1 10 0-16,-17-31 0 0,0 0 0 0,12 31 0 0,-1 8 0 15,-11-39 0-15,0 0 0 0,7 39 0 0,-2 4 0 16,-5-43 0-16,0 0 0 0,4 36 1 0,-4-8-1 0,0-28 0 15,0 0 0-15,1 24 1 0,-1-9-1 0,0-15-53 16,0 0 53-16,2 4-52 0,3-8 52 0,-5 4-152 16,0 0 152-16,7-19-151 0,7-13 151 0,5-18-959 15</inkml:trace>
  <inkml:trace contextRef="#ctx0" brushRef="#br0" timeOffset="31497.53">23644 418 135 0,'-2'3'0'0,"2"-3"124"0,0 0-124 0,0 6 124 15,0-3-124-15,0-3 163 0,0 0-163 0,0 3 164 16,0-1-164-16,0-2 120 0,0 0-120 0,0 0 121 15,-3 4-121-15,3-4 104 0,0 0-104 0,-9 12 105 16,-3 3-105-16,12-15 89 0,0 0-89 0,-16 34 90 16,-1 11-90-16,17-45 65 0,0 0-65 0,-14 55 65 15,0 15-65-15,14-70 60 0,0 0-60 0,-11 99 60 16,3 19-60-16,8-118 57 0,0 0-57 0,-2 107 57 16,7-1-57-16,-5-106 24 0,0 0-24 0,11 106 25 0,4-5-25 15,-15-101 20-15,0 0-20 0,21 87 20 0,2-8-20 16,-23-79 5-16,0 0-5 0,28 59 5 0,5-15-5 15,-33-44 7-15,0 0-7 0,31 34 8 0,1-10-8 0,-32-24 32 16,0 0-32-16,26 12 33 0,-4-5-33 0,-22-7-4 16,0 0 4-16,16 2-4 0,-2-4 4 0,-14 2-86 15,0 0 86-15,10-7-85 0,-1-5 85 0,-9 12-186 16,0 0 186-16,2-19-185 0,-4-5 185 0,2-20-893 16</inkml:trace>
  <inkml:trace contextRef="#ctx0" brushRef="#br0" timeOffset="32023.62">23971 821 169 0,'-1'6'0'0,"1"-6"49"0,0 0-49 0,0 9 49 15,1 6-49-15,-1-15 98 0,0 0-98 0,0 19 99 16,2 2-99-16,-2-21 116 0,0 0-116 0,2 27 117 16,1 8-117-16,-3-35 90 0,0 0-90 0,0 35 90 15,2 1-90-15,-2-36 75 0,0 0-75 0,2 36 76 16,-2-1-76-16,0-35 57 0,0 0-57 0,0 27 58 16,0-6-58-16,0-21 34 0,0 0-34 0,0 19 35 0,-2-8-35 15,2-11 39-15,0 0-39 0,0 6 40 0,2-6-40 16,-2 0 33-16,0 0-33 0,3-9 34 0,4-10-34 15,-7 19 7-15,0 0-7 0,11-20 8 0,3-11-8 16,-14 31 20-16,0 0-20 0,14-36 20 0,3-4-20 0,-17 40 8 16,0 0-8-16,19-36 8 0,2-3-8 0,-21 39 15 15,0 0-15-15,21-31 16 0,2 7-16 0,-23 24 15 16,0 0-15-16,21-19 15 0,0 7-15 0,-21 12 34 16,0 0-34-16,17 0 34 0,4 12-34 0,-21-12 10 15,0 0-10-15,17 16 11 0,-3 11-11 0,-14-27 36 16,0 0-36-16,14 28 37 0,0 4-37 0,-14-32 5 0,0 0-5 15,11 34 6-15,-1 6-6 0,-10-40 11 0,0 0-11 16,5 31 11-16,-1-4-11 0,-4-27 9 0,0 0-9 16,1 24 9-16,1-7-9 0,-2-17 15 0,0 0-15 15,2 16 15-15,-2-4-15 0,0-12-5 0,0 0 5 16,3 10-4-16,-1-5 4 0,-2-5-78 0,0 0 78 16,5-3-77-16,4-3 77 0,-9 6-202 0,0 0 202 15,7-12-201-15,2-6 201 0,6-15-765 0</inkml:trace>
  <inkml:trace contextRef="#ctx0" brushRef="#br0" timeOffset="32428.52">24557 529 225 0,'0'7'0'0,"0"-7"139"15,0 0-139-15,5 24 139 0,5 19-139 0,-10-43 98 16,0 0-98-16,13 43 98 0,4 8-98 0,-17-51 98 15,0 0-98-15,18 76 98 0,2 18-98 0,-20-94 81 16,0 0-81-16,14 87 81 0,2 2-81 0,-16-89 57 16,0 0-57-16,9 88 58 0,-7-6-58 0,-2-82 35 0,0 0-35 15,0 79 36-15,-6-4-36 0,6-75 26 0,0 0-26 16,-8 67 26-16,-3-9-26 0,11-58 15 0,0 0-15 16,-9 40 16-16,2-16-16 0,7-24 28 0,0 0-28 15,-8 24 28-15,-1-9-28 0,9-15-48 0,0 0 48 0,-9 12-47 16,1-4 47-16,8-8-183 0,0 0 183 0,-11 7-182 15,1-7 182-15,-11 9-586 0</inkml:trace>
  <inkml:trace contextRef="#ctx0" brushRef="#br0" timeOffset="38718.72">17020 3736 158 0,'0'0'0'0,"7"19"0"0,0 14 0 0,-7-33 86 16,0 0-86-16,14 34 87 0,4 11-87 0,-18-45 90 0,0 0-90 16,21 51 90-16,0 11-90 0,-21-62 62 0,0 0-62 15,20 63 62-15,1 4-62 0,-21-67 39 0,0 0-39 16,21 75 39-16,2 7-39 0,-23-82 11 0,0 0-11 16,16 55 11-16,-2-19-11 0,-14-36 12 0,0 0-12 15,8 31 12-15,1-10-12 0,-9-21 8 0,0 0-8 16,9 12 8-16,-1-6-8 0,-8-6 23 0,0 0-23 0,9-6 24 15,2-6-24-15,-11 12 42 0,0 0-42 0,8-24 43 16,-1-4-43-16,-7 28 49 0,0 0-49 0,11-39 49 16,-3-6-49-16,-8 45 42 0,0 0-42 0,14-49 43 15,4-11-43-15,-18 60 53 0,0 0-53 0,19-59 53 16,2-4-53-16,-21 63 49 0,0 0-49 0,26-74 49 16,4-6-49-16,-30 80 42 0,0 0-42 0,19-58 43 15,-4 15-43-15,-15 43 47 0,0 0-47 0,13-36 48 16,-5 12-48-16,-8 24 36 0,0 0-36 0,7-16 36 15,-2 4-36-15,-5 12 4 0,0 0-4 0,0 0 4 0,-5 9-4 16,5-9-65-16,0 0 65 0,-3 15-65 0,-8 9 65 16,11-24-144-16,0 0 144 0,-5 16-144 0,0-1 144 0,-4 18-756 15</inkml:trace>
  <inkml:trace contextRef="#ctx0" brushRef="#br0" timeOffset="39544.65">17749 4079 684 0,'0'0'0'0,"0"0"0"15,0-9 0-15,0 9 53 0,0 0-53 0,0 0 54 16,0-3-54-16,0 3 35 0,0 0-35 0,0 3 36 16,1 3-36-16,-1-6 52 0,0 0-52 0,0 22 53 15,0 7-53-15,0-29 15 0,0 0-15 0,0 38 15 16,2 10-15-16,-2-48 22 0,0 0-22 0,5 48 22 16,-3 5-22-16,-2-53 16 0,0 0-16 0,4 56 17 15,3-1-17-15,-7-55 9 0,0 0-9 0,1 43 9 16,3-4-9-16,-4-39 16 0,0 0-16 0,0 28 17 15,0-8-17-15,0-20 8 0,0 0-8 0,-2 16 8 0,0-11-8 16,2-5 15-16,0 0-15 0,-1-5 16 0,-6-16-16 16,7 21 3-16,0 0-3 0,-6-31 4 0,-2-8-4 15,8 39 3-15,0 0-3 0,-13-48 3 0,1-4-3 0,12 52 0 16,0 0 0-16,-10-49 0 0,-1-8 0 0,11 57 0 16,0 0 0-16,-1-49 0 0,1 1 0 0,0 48 1 15,0 0-1-15,1-40 1 0,8 3-1 0,-9 37 1 16,0 0-1-16,12-26 1 0,4 4-1 0,-16 22 0 15,0 0 0-15,21-12 0 0,5 6 0 0,-26 6 0 16,0 0 0-16,26 2 1 0,4 8-1 0,-30-10 0 16,0 0 0-16,29 12 1 0,4 6-1 0,-33-18 0 0,0 0 0 15,25 18 1-15,-1 3-1 0,-24-21 13 0,0 0-13 16,19 19 13-16,-8 0-13 0,-11-19 3 0,0 0-3 16,7 20 4-16,-5-1-4 0,-2-19 13 0,0 0-13 15,-2 17 14-15,-5 5-14 0,7-22 9 0,0 0-9 16,-14 21 9-16,-7-2-9 0,21-19 15 0,0 0-15 15,-23 15 15-15,-3 2-15 0,26-17 3 0,0 0-3 0,-24 11 4 16,3-3-4-16,21-8 3 0,0 0-3 0,-18 9 3 16,3-6-3-16,15-3 10 0,0 0-10 0,-11 4 11 15,4-4-11-15,7 0 14 0,0 0-14 0,6 8 15 16,9 4-15-16,-15-12 8 0,0 0-8 0,21 12 9 16,9-2-9-16,-30-10 16 0,0 0-16 0,33 18 17 15,4-3-17-15,-37-15 1 0,0 0-1 0,31 15 1 16,-2 1-1-16,-29-16 8 0,0 0-8 0,21 14 8 15,-5-4-8-15,-16-10 8 0,0 0-8 0,11 12 8 0,-6-4-8 16,-5-8 3-16,0 0-3 0,-9 16 3 0,-8 3-3 16,17-19 30-16,0 0-30 0,-25 17 30 0,-4-2-30 15,29-15 1-15,0 0-1 0,-35 16 2 0,-4-8-2 0,39-8 0 16,0 0 0-16,-33 7 0 0,2-4 0 0,31-3 2 16,0 0-2-16,-24 6 2 0,1-6-2 0,23 0-55 15,0 0 55-15,-16-6-54 0,1 0 54 0,15 6-148 16,0 0 148-16,-4-12-147 0,11 0 147 0,-3-12-741 15</inkml:trace>
  <inkml:trace contextRef="#ctx0" brushRef="#br0" timeOffset="40250.07">18348 4141 494 0,'0'0'0'0,"-11"1"0"16,-4 3 0-16,15-4 139 0,0 0-139 0,-9 3 140 15,4 1-140-15,5-4 106 0,0 0-106 0,-4 5 106 16,4-5-106-16,0 0 74 0,0 0-74 0,-3 7 74 16,-2-4-74-16,5-3 72 0,0 0-72 0,-11 12 73 0,-4 2-73 15,15-14 64-15,0 0-64 0,-14 15 65 0,-2 1-65 16,16-16 41-16,0 0-41 0,-16 24 42 0,-6 6-42 0,22-30 6 16,0 0-6-16,-16 31 7 0,0 2-7 0,16-33 31 15,0 0-31-15,-8 36 31 0,2 5-31 0,6-41-1 16,0 0 1-16,0 38-1 0,0-1 1 0,0-37 0 15,0 0 0-15,6 31 0 0,2-2 0 0,-8-29 0 16,0 0 0-16,16 19 0 0,0-7 0 0,-16-12-1 16,0 0 1-16,22 3 0 0,4-6 0 0,-26 3 1 15,0 0-1-15,27-9 2 0,0-6-2 0,-27 15 0 0,0 0 0 16,20-19 0-16,-1 0 0 0,-19 19 0 0,0 0 0 16,12-17 0-16,-3 2 0 0,-9 15 1 0,0 0-1 15,3-16 2-15,-5 4-2 0,2 12 4 0,0 0-4 16,-1-12 5-16,-6 6-5 0,7 6 3 0,0 0-3 15,-6-6 3-15,-1 3-3 0,7 3 11 0,0 0-11 16,-5 0 11-16,2 0-11 0,3 0 15 0,0 0-15 0,0 0 15 16,-2 0-15-16,2 0 1 0,0 0-1 0,2 3 1 15,5 6-1-15,-7-9 9 0,0 0-9 0,14 3 9 16,5 3-9-16,-19-6 14 0,0 0-14 0,26 3 15 16,0-3-15-16,-26 0 3 0,0 0-3 0,28 0 4 15,3-3-4-15,-31 3 7 0,0 0-7 0,25-2 7 16,1-5-7-16,-26 7 22 0,0 0-22 0,19-3 23 15,0-3-23-15,-19 6 2 0,0 0-2 0,16 0 2 16,-2-3-2-16,-14 3 3 0,0 0-3 0,8 0 3 0,-2 3-3 16,-6-3 11-16,0 0-11 0,7 0 11 0,-6 4-11 15,-1-4-147-15,0 0 147 0,0 0-146 0,2 5 146 16,-2-5-116-16,0 0 116 0,2 3-905 0,-4-6 905 0</inkml:trace>
  <inkml:trace contextRef="#ctx0" brushRef="#br0" timeOffset="41766.33">19297 3921 1031 0,'0'0'0'0,"0"0"-83"0,0 0 83 16,0 0-82-16,0 0 82 0,0 0-9 0,0 0 9 15,0 0-8-15,0 0 8 0,0 0-14 0,0 0 14 16,0 0-13-16,0 0 13 0,0 0-35 0,0 0 35 16,0 0-35-16,25 7 35 0,-25-7 8 0,0 0-8 15,22 2 8-15,10 1-8 0,-32-3 45 0,0 0-45 0,36 4 45 16,1-1-45-16,-37-3 22 0,0 0-22 0,43 0 22 16,5 2-22-16,-48-2 37 0,0 0-37 0,47 0 37 15,3-2-37-15,-50 2 37 0,0 0-37 0,52-3 38 16,4 3-38-16,-56 0 33 0,0 0-33 0,49 0 33 15,-9 0-33-15,-40 0 14 0,0 0-14 0,37 0 15 16,-8-4-15-16,-29 4 21 0,0 0-21 0,21 0 21 16,-4 0-21-16,-17 0 23 0,0 0-23 0,9 4 24 15,-2-4-24-15,-7 0 7 0,0 0-7 0,5 3 8 16,-5-3-8-16,0 0-38 0,0 0 38 0,0 0-38 0,0 0 38 16,0 0-143-16,0 0 143 0,-8-3-143 0,-5-1 143 15,-11-4-571-15</inkml:trace>
  <inkml:trace contextRef="#ctx0" brushRef="#br0" timeOffset="42157.62">19386 4127 427 0,'0'0'0'16,"18"-2"0"-16,8 2 0 0,-26 0 54 0,0 0-54 16,12 2 54-16,-9 5-54 0,-3-7 39 0,0 0-39 15,4 3 40-15,-4 2-40 0,0-5 78 0,0 0-78 16,3 7 79-16,3-3-79 0,-6-4 66 0,0 0-66 0,14 1 67 16,6-2-67-16,-20 1 48 0,0 0-48 0,30-4 49 15,8-3-49-15,-38 7 26 0,0 0-26 0,42-5 26 16,7 2-26-16,-49 3 35 0,0 0-35 0,51-7 35 15,4 5-35-15,-55 2 30 0,0 0-30 0,54-3 30 16,-3 3-30-16,-51 0 22 0,0 0-22 0,47 0 22 16,-4 3-22-16,-43-3 18 0,0 0-18 0,40 2 18 15,-5 5-18-15,-35-7 18 0,0 0-18 0,26 3 18 16,-5 2-18-16,-21-5 15 0,0 0-15 0,16 7 15 0,-7 2-15 16,-9-9-61-16,0 0 61 0,7 7-60 0,-6-2 60 15,-1-5-114-15,0 0 114 0,0 7-114 0,-1-4 114 16,-1 6-647-16</inkml:trace>
  <inkml:trace contextRef="#ctx0" brushRef="#br0" timeOffset="44138.52">20738 3496 483 0,'0'0'0'16,"4"7"0"-16,1-2 0 0,-5-5 54 0,0 0-54 0,3 4 54 16,-1-1-54-16,-2-3 37 0,0 0-37 0,0 0 37 15,2 4-37-15,-2-4 34 0,0 0-34 0,-2 12 34 16,-3 8-34-16,5-20 33 0,0 0-33 0,-2 33 33 16,0 17-33-16,2-50 31 0,0 0-31 0,2 54 31 15,3 10-31-15,-5-64 33 0,0 0-33 0,7 70 33 16,-3 9-33-16,-4-79 32 0,0 0-32 0,7 99 32 15,3 14-32-15,-10-113 22 0,0 0-22 0,9 106 22 0,-4-3-22 16,-5-103 28-16,0 0-28 0,0 88 28 0,-3-15-28 16,3-73 7-16,0 0-7 0,-6 60 7 0,1-14-7 0,5-46 5 15,0 0-5-15,-5 33 5 0,1-18-5 0,4-15-10 16,0 0 10-16,-1 12-10 0,-1-5 10 0,2-7-154 16,0 0 154-16,0 0-153 0,0-12 153 0,-4 2-493 15</inkml:trace>
  <inkml:trace contextRef="#ctx0" brushRef="#br0" timeOffset="44634.47">21160 3661 539 0,'0'0'0'0,"0"3"0"16,0 6 0-16,0-9 43 0,0 0-43 0,5 15 44 16,4 1-44-16,-9-16 37 0,0 0-37 0,12 25 37 15,0 10-37-15,-12-35 39 0,0 0-39 0,12 36 40 16,2 10-40-16,-14-46 38 0,0 0-38 0,11 48 39 0,-1 3-39 15,-10-51 33-15,0 0-33 0,11 52 34 0,1-3-34 16,-12-49 24-16,0 0-24 0,10 48 25 0,1-5-25 0,-11-43 10 16,0 0-10-16,12 33 10 0,0-6-10 15,-12-27 28-15,0 0-28 0,14 9 28 0,3-11-28 0,-17 2 11 16,0 0-11-16,16-15 11 0,0-9-11 0,-16 24 18 16,0 0-18-16,15-35 19 0,3-7-19 0,-18 42 33 15,0 0-33-15,15-45 34 0,1-3-34 0,-16 48 27 16,0 0-27-16,18-53 27 0,1 0-27 0,-19 53 45 15,0 0-45-15,21-52 45 0,1 3-45 0,-22 49 25 0,0 0-25 16,21-43 26-16,2 3-26 0,-23 40 28 16,0 0-28-16,14-29 28 0,-2 4-28 0,-12 25 0 0,0 0 0 15,12-17 0-15,-7 6 0 0,-5 11-73 0,0 0 73 16,6-5-72-16,-3 2 72 0,-3 3-122 0,0 0 122 16,0 0-122-16,2 7 122 0,0 1-687 0</inkml:trace>
  <inkml:trace contextRef="#ctx0" brushRef="#br0" timeOffset="45069.64">21752 3903 415 0,'0'0'0'0,"0"0"0"0,0 0 0 0,0 0 86 15,0 0-86-15,0 0 87 0,2 6-87 0,-2-6 96 16,0 0-96-16,2 7 97 0,1 5-97 0,-3-12 94 16,0 0-94-16,3 24 94 0,3 7-94 0,-6-31 70 0,0 0-70 15,0 39 71-15,1 6-71 0,-1-45 50 0,0 0-50 16,0 46 51-16,0-1-51 0,0-45 39 0,0 0-39 16,0 39 40-16,0-3-40 0,0-36 4 0,0 0-4 15,0 34 5-15,0-3-5 0,0-31 5 0,0 0-5 16,0 24 5-16,0-8-5 0,0-16-47 0,0 0 47 15,0 1-46-15,-1-9 46 0,1 8-175 0,0 0 175 16,0-16-174-16,0-8 174 0,-4-18-547 0</inkml:trace>
  <inkml:trace contextRef="#ctx0" brushRef="#br0" timeOffset="45744.97">21759 3894 415 0,'0'0'0'0,"2"0"0"0,5-3 0 0,-7 3 75 0,0 0-75 15,7-2 76-15,7-2-76 0,-14 4 77 0,0 0-77 16,12 0 77-16,5 0-77 0,-17 0 61 0,0 0-61 16,18 0 61-16,4 6-61 0,-22-6 50 0,0 0-50 15,23 6 50-15,1-2-50 0,-24-4 37 0,0 0-37 16,19 8 38-16,-1-1-38 0,-18-7 16 0,0 0-16 15,12 9 17-15,-3 3-17 0,-9-12 42 0,0 0-42 0,7 5 43 16,-4 2-43-16,-3-7 3 0,0 0-3 0,-1 8 3 16,-5 3-3-16,6-11 24 0,0 0-24 0,-12 12 25 15,-5 0-25-15,17-12 13 0,0 0-13 0,-18 8 13 16,-3 1-13-16,21-9 17 0,0 0-17 0,-17 7 17 16,1-4-17-16,16-3 9 0,0 0-9 0,-12 3 9 15,7-3-9-15,5 0 4 0,0 0-4 0,-9 2 4 16,6 2-4-16,3-4 3 0,0 0-3 0,7 8 3 15,7 8-3-15,-14-16 1 0,0 0-1 0,22 15 2 0,8 4-2 16,-30-19 0-16,0 0 0 0,31 17 0 16,6 2 0-16,-37-19-2 0,0 0 2 0,36 20-1 0,-3 3 1 15,-33-23 0-15,0 0 0 0,27 17 0 0,-5-2 0 16,-22-15 2-16,0 0-2 0,16 12 3 0,-7-2-3 0,-9-10 3 16,0 0-3-16,3 9 3 0,-3-2-3 0,0-7 6 15,0 0-6-15,-17 14 6 0,-11 4-6 0,28-18 7 16,0 0-7-16,-26 12 8 0,-9-3-8 0,35-9 0 15,0 0 0-15,-33 7 1 0,-4-4-1 0,37-3 0 16,0 0 0-16,-28 0 1 0,4 2-1 0,24-2-11 16,0 0 11-16,-19-2-11 0,8-1 11 0,11 3-148 15,0 0 148-15,-8-4-148 0,8-4 148 0,0 8-122 0,0 0 122 16,8-12-121-16,3 0 121 0,8-10-481 0</inkml:trace>
  <inkml:trace contextRef="#ctx0" brushRef="#br0" timeOffset="46089.93">22205 3983 214 0,'0'0'0'0,"-7"5"0"16,-3 7 0-16,10-12 64 0,0 0-64 0,0 7 65 15,0-2-65-15,0-5 88 0,0 0-88 0,1 7 88 16,1-4-88-16,-2-3 88 0,0 0-88 0,2 14 88 0,1 5-88 16,-3-19 65-16,0 0-65 0,0 27 66 0,4 6-66 15,-4-33 50-15,0 0-50 0,3 34 50 0,2 2-50 16,-5-36 32-16,0 0-32 0,9 36 33 0,0 2-33 0,-9-38 23 16,0 0-23-16,14 36 24 0,5-4-24 0,-19-32 9 15,0 0-9-15,23 28 10 0,4-6-10 0,-27-22 10 16,0 0-10-16,30 9 11 0,3-6-11 0,-33-3-4 15,0 0 4-15,35-7-3 0,3-5 3 0,-38 12-101 16,0 0 101-16,35-19-101 0,-3-6 101 0,-32 25-157 16,0 0 157-16,24-23-156 0,-7-6 156 0,25-20-318 15</inkml:trace>
  <inkml:trace contextRef="#ctx0" brushRef="#br0" timeOffset="46360.99">22170 3915 673 0,'0'0'0'0,"11"0"0"15,4 1 0-15,-15-1 119 0,0 0-119 0,12-1 120 16,-1-1-120-16,-11 2 88 0,0 0-88 0,17 0 88 16,6-4-88-16,-23 4 36 0,0 0-36 0,31 0 37 15,8 0-37-15,-39 0 0 0,0 0 0 0,38 4 1 16,2-4-1-16,-40 0 7 0,0 0-7 0,33 2 7 15,-1-1-7-15,-32-1 3 0,0 0-3 0,20 2 3 16,-4-2-3-16,-16 0 2 0,0 0-2 0,11 3 2 16,-6-3-2-16,-5 0-100 0,0 0 100 0,-5 7-99 0,-8-2 99 15,13-5-118-15,0 0 118 0,-22 7-118 0,-11 2 118 16,-23 6-474-16</inkml:trace>
  <inkml:trace contextRef="#ctx0" brushRef="#br0" timeOffset="46542.04">22128 4168 572 0,'0'0'0'0,"9"0"0"0,7 2 0 0,-16-2 81 16,0 0-81-16,15 3 81 0,5-3-81 0,-20 0 63 15,0 0-63-15,17 0 64 0,4 0-64 0,-21 0 43 16,0 0-43-16,21 0 43 0,5-5-43 0,-26 5 12 0,0 0-12 16,26-7 13-16,4-5-13 0,-30 12-53 0,0 0 53 15,28-12-53-15,1-3 53 0,-29 15-135 0,0 0 135 16,26-16-135-16,-7 1 135 0,27-14-354 0</inkml:trace>
  <inkml:trace contextRef="#ctx0" brushRef="#br0" timeOffset="47051.12">22672 3949 460 0,'0'0'0'0,"0"0"0"15,-2 3 0-15,2-3 74 0,0 0-74 0,5 5 75 16,4 2-75-16,-9-7 90 0,0 0-90 0,9 5 91 16,1 2-91-16,-10-7 80 0,0 0-80 0,12 9 81 15,1 1-81-15,-13-10 72 0,0 0-72 0,12 12 72 0,0 0-72 16,-12-12 61-16,0 0-61 0,10 12 61 0,-1 0-61 16,-9-12 47-16,0 0-47 0,7 9 47 0,-2-3-47 0,-5-6 32 15,0 0-32-15,4 4 32 0,-1 1-32 0,-3-5 38 16,0 0-38-16,-5 7 39 0,-4-2-39 0,9-5 3 15,0 0-3-15,-14 7 4 0,-5 1-4 0,19-8 4 16,0 0-4-16,-17 7 5 0,-2 2-5 0,19-9 22 16,0 0-22-16,-14 3 22 0,0-1-22 0,14-2-1 15,0 0 1-15,-9 3 0 0,2 1 0 0,7-4 0 16,0 0 0-16,0 15 1 0,4 9-1 0,-4-24 0 16,0 0 0-16,10 24 1 0,7 4-1 0,-17-28 0 15,0 0 0-15,21 24 0 0,6 3 0 0,-27-27-3 0,0 0 3 16,26 24-2-16,2-2 2 0,-28-22-13 0,0 0 13 15,20 17-12-15,0-1 12 0,-20-16-9 0,0 0 9 16,14 10-8-16,-6-1 8 0,-8-9-1 0,0 0 1 16,2 8-1-16,-2-4 1 0,0-4-1 0,0 0 1 15,-14 12-1-15,-12 0 1 0,26-12-1 0,0 0 1 0,-28 12 0 16,-3-6 0-16,31-6 0 0,0 0 0 0,-30 9 1 16,0-6-1-16,30-3-5 0,0 0 5 0,-24 2-5 15,3-2 5-15,21 0-67 0,0 0 67 0,-17-2-67 16,5-1 67-16,12 3-165 0,0 0 165 0,-6-12-165 15,10-9 165-15,-4-9-640 0</inkml:trace>
  <inkml:trace contextRef="#ctx0" brushRef="#br0" timeOffset="47426.84">23160 3543 684 0,'0'0'0'0,"0"0"0"0,0 0 0 0,0 0 53 15,0 0-53-15,0 0 54 0,7-7-54 0,-7 7 74 0,0 0-74 16,3 0 75-16,2 0-75 0,-5 0 83 0,0 0-83 15,6 12 84-15,-5 12-84 0,-1-24 60 0,0 0-60 16,2 39 61-16,0 14-61 0,-2-53 59 0,0 0-59 16,3 67 60-16,-1 14-60 0,-2-81 58 0,0 0-58 0,5 116 58 15,2 30-58-15,-7-146 9 0,0 0-9 0,4 151 9 16,-1 10-9-16,-3-161 33 0,0 0-33 0,0 133 33 16,2-11-33-16,-2-122 1 0,0 0-1 0,3 96 2 15,3-17-2-15,-6-79-21 0,0 0 21 0,3 54-21 16,2-19 21-16,-5-35-151 0,0 0 151 0,4 12-151 15,1-23 151-15,5 13-807 0</inkml:trace>
  <inkml:trace contextRef="#ctx0" brushRef="#br0" timeOffset="55924.73">23937 3798 740 0,'0'0'0'0,"0"0"0"0,0 0 0 0,0 0 82 0,0 0-82 16,0 0 82-16,0 0-82 0,0 0 44 0,0 0-44 15,0 0 44-15,0 0-44 0,0 0 35 0,0 0-35 16,0 0 36-16,0 0-36 0,0 0 11 0,0 0-11 16,0 0 11-16,0 0-11 0,0 0 41 0,0 0-41 15,0 0 41-15,0 0-41 0,0 0 31 0,0 0-31 16,0 0 31-16,19 45-31 0,-19-45 22 0,0 0-22 0,12 32 23 15,0 11-23-15,-12-43 36 0,0 0-36 0,11 46 36 16,-3 6-36-16,-8-52 12 0,0 0-12 0,6 51 13 16,-3 0-13-16,-3-51 20 0,0 0-20 0,0 43 20 15,0-3-20-15,0-40 33 0,0 0-33 0,-5 32 34 16,1-6-34-16,4-26-32 0,0 0 32 0,-3 24-32 16,-2-7 32-16,5-17-33 0,0 0 33 0,-4 14-32 15,2-2 32-15,2-12-38 0,0 0 38 0,-3 5-38 16,-1-2 38-16,4-3-170 0,0 0 170 0,-8 0-169 0,1-8 169 15,-7 1-599-15</inkml:trace>
  <inkml:trace contextRef="#ctx0" brushRef="#br0" timeOffset="56209.31">23785 3983 438 0,'0'0'0'0,"4"9"0"0,3-1 0 0,-7-8 22 15,0 0-22-15,3-3 23 0,-1-9-23 0,-2 12 84 16,0 0-84-16,3-9 84 0,2-3-84 0,-5 12 96 16,0 0-96-16,11-8 96 0,5 1-96 0,-16 7 84 0,0 0-84 15,19-9 84-15,7 6-84 0,-26 3 78 0,0 0-78 16,24-4 78-16,8 4-78 0,-32 0 47 0,0 0-47 16,29 4 48-16,3-4-48 0,-32 0 15 0,0 0-15 15,29 0 15-15,1 0-15 0,-30 0 21 0,0 0-21 16,28 0 21-16,-2 3-21 0,-26-3 32 0,0 0-32 15,21 2 33-15,-2 1-33 0,-19-3 0 0,0 0 0 0,14 4 0 16,-5-1 0-16,-9-3-131 0,0 0 131 0,8-7-130 16,-3-5 130-16,9-8-761 0</inkml:trace>
  <inkml:trace contextRef="#ctx0" brushRef="#br0" timeOffset="61599.08">24877 3437 438 0,'0'0'0'0,"6"-4"0"0,1 1 0 0,-7 3 22 16,0 0-22-16,5-5 23 0,-2 1-23 0,-3 4 78 15,0 0-78-15,5 0 78 0,-5-3-78 0,0 3 95 16,0 0-95-16,0 0 95 0,0 0-95 0,0 0 78 15,0 0-78-15,0 0 78 0,0 7-78 0,0-7-11 16,0 0 11-16,-3 8-11 0,1 11 11 0,2-19-32 0,0 0 32 16,-1 27-32-16,-1 14 32 0,2-41-30 0,0 0 30 15,-2 47-30-15,0 4 30 0,2-51-5 0,0 0 5 16,-1 55-5-16,1 0 5 0,0-55-5 0,0 0 5 16,0 56-5-16,0 3 5 0,0-59-1 0,0 0 1 15,0 48 0-15,0-2 0 0,0-46 0 0,0 0 0 16,0 39 0-16,-2-8 0 0,2-31 0 0,0 0 0 15,-2 24 1-15,2-9-1 0,0-15 1 0,0 0-1 0,0 12 1 16,2-8-1-16,-2-4-57 0,0 0 57 0,0-4-56 16,0-6 56-16,0 10-125 0,0 0 125 0,2-17-125 15,-1-10 125-15,3-16-253 0</inkml:trace>
  <inkml:trace contextRef="#ctx0" brushRef="#br0" timeOffset="62184.58">24801 3591 494 0,'0'0'0'0,"8"-7"0"0,6-2 0 0,-14 9 33 16,0 0-33-16,16-17 33 0,3-5-33 0,-19 22 23 15,0 0-23-15,19-17 24 0,1-6-24 0,-20 23 15 16,0 0-15-16,20-15 16 0,1 3-16 0,-21 12 5 16,0 0-5-16,25-8 5 0,1 8-5 0,-26 0 3 0,0 0-3 15,28 3 3-15,3 2-3 0,-31-5 2 0,0 0-2 16,30 9 2-16,-1 1-2 0,-29-10 10 0,0 0-10 16,30 8 10-16,-4 4-10 0,-26-12 8 0,0 0-8 15,23 12 8-15,-2 0-8 0,-21-12 8 0,0 0-8 16,15 11 9-16,-3-3-9 0,-12-8 8 0,0 0-8 15,6 7 8-15,-1-2-8 0,-5-5 3 0,0 0-3 0,-7 12 4 16,-7 0-4-16,14-12 2 0,0 0-2 0,-19 12 2 16,-9 4-2-16,28-16 5 0,0 0-5 0,-30 10 5 15,-3 2-5-15,33-12 6 0,0 0-6 0,-29 12 6 16,1-3-6-16,28-9 7 0,0 0-7 0,-25 6 8 16,6 0-8-16,19-6 3 0,0 0-3 0,-15 6 4 15,4 0-4-15,11-6 12 0,0 0-12 0,-9 3 12 16,6 4-12-16,3-7 14 0,0 0-14 0,5 13 15 15,9 6-15-15,-14-19 24 0,0 0-24 0,23 16 25 0,8-1-25 16,-31-15 21-16,0 0-21 0,35 17 21 0,7 2-21 16,-42-19 34-16,0 0-34 0,40 19 35 0,2-2-35 15,-42-17 12-15,0 0-12 0,36 19 12 0,-1 2-12 0,-35-21 20 16,0 0-20-16,24 15 20 0,-4 4-20 0,-20-19 24 16,0 0-24-16,14 12 25 0,-4 0-25 0,-10-12 13 15,0 0-13-15,7 8 13 0,-4-1-13 0,-3-7-43 16,0 0 43-16,2 4-43 0,-2 1 43 0,0-5-121 15,0 0 121-15,-7-7-121 0,-3-2 121 0,-11-8-515 16</inkml:trace>
  <inkml:trace contextRef="#ctx0" brushRef="#br0" timeOffset="63085.73">25470 3779 516 0,'0'0'0'0,"5"-3"0"16,4 3 0-16,-9 0 35 0,0 0-35 0,5-4 36 15,0 1-36-15,-5 3 57 0,0 0-57 0,4-2 57 0,-3-5-57 16,-1 7 37-16,0 0-37 0,4-5 37 0,1-2-37 16,-5 7 68-16,0 0-68 0,9-5 68 0,3-5-68 15,-12 10 57-15,0 0-57 0,17-9 57 0,4 1-57 16,-21 8 10-16,0 0-10 0,26-7 11 0,7-2-11 0,-33 9 17 16,0 0-17-16,30 0 17 0,1 0-17 0,-31 0 3 15,0 0-3-15,27 4 4 0,-5 4-4 0,-22-8 2 16,0 0-2-16,19 9 2 0,-1 1-2 0,-18-10 9 15,0 0-9-15,12 12 10 0,-2 0-10 0,-10-12 14 16,0 0-14-16,7 12 15 0,-3-3-15 0,-4-9 8 16,0 0-8-16,-2 19 9 0,-3 5-9 0,5-24 9 15,0 0-9-15,-16 24 10 16,-5 6-10-16,21-30 3 0,0 0-3 0,-22 36 4 0,-6 4-4 0,28-40 2 0,0 0-2 16,-23 39 2-16,1 1-2 0,22-40 1 0,0 0-1 15,-14 39 2-15,5 4-2 0,9-43 0 0,0 0 0 16,2 36 0-1,10-5 0-15,-12-31 0 0,0 0 0 0,17 20 0 0,9-4 0 0,-26-16 0 0,0 0 0 16,27 6 0-16,4-6 0 0,-31 0-143 0,0 0 143 16,29-6-142-16,3-3 142 0,29-3-583 0</inkml:trace>
  <inkml:trace contextRef="#ctx0" brushRef="#br0" timeOffset="63505.53">24740 4461 561 0,'0'0'0'0,"14"0"0"0,8 3 0 0,-22-3 57 15,0 0-57 1,30 0 57-16,3 0-57 0,-33 0 41 0,0 0-41 0,40 0 42 0,5 0-42 0,-45 0 36 0,0 0-36 16,58 0 36-16,10 0-36 0,-68 0 8 0,0 0-8 15,71 0 8-15,6 0-8 0,-77 0 10 0,0 0-10 16,94-5 11-16,14-2-11 0,-108 7 34 0,0 0-34 15,96-8 35-15,-2 1-35 0,-94 7 9 0,0 0-9 16,82-9 10-16,-14-3-10 0,-68 12 30 0,0 0-30 16,45-6 30-16,-17 0-30 0,-28 6 0 15,0 0 0-15,24-3 0 0,-12 0 0 0,-12 3-142 0,0 0 142 0,9-6-141 16,-7 3 141-16,-2 3-143 0,0 0 143 0,-4 0-142 16,-3 0 142-16,-3 0-240 0</inkml:trace>
  <inkml:trace contextRef="#ctx0" brushRef="#br0" timeOffset="64166.51">25097 4831 583 0,'0'0'0'0,"10"-2"0"0,3-1 0 0,-13 3 82 16,0 0-82-16,6 24 82 0,-2 19-82 0,-4-43 48 15,0 0-48-15,7 48 48 0,-4 3-48 0,-3-51 40 16,0 0-40-16,6 55 40 0,1-4-40 0,-7-51 16 16,0 0-16-16,5 55 17 0,-2-4-17 0,-3-51 35 15,0 0-35-15,2 47 36 0,-4-6-36 0,2-41 12 16,0 0-12-16,-3 34 12 0,-1-10-12 0,4-24 20 16,0 0-20-16,-5 19 20 0,-2-7-20 0,7-12 24 0,0 0-24 15,-16 9 25-15,-6-13-25 0,22 4 13 0,0 0-13 16,-19-14 13-16,-2-8-13 0,21 22 35 0,0 0-35 15,-18-36 36-15,1-7-36 0,17 43 5 0,0 0-5 16,-11-51 5-16,6-12-5 0,5 63 2 0,0 0-2 16,2-62 2-16,8-2-2 0,-10 64 18 0,0 0-18 0,20-54 18 15,6 2-18-15,-26 52 6 0,0 0-6 0,33-39 7 16,9 6-7-16,-42 33 45 0,0 0-45 0,41-27 45 16,6 8-45-16,-47 19 13 0,0 0-13 0,44-9 13 15,1 9-13-15,-45 0 7 0,0 0-7 0,39 4 7 16,-6 4-7-16,-33-8 16 0,0 0-16 0,26 12 17 15,-5 4-17-15,-21-16 7 0,0 0-7 0,14 12 8 16,-7 0-8-16,-7-12 3 0,0 0-3 0,0 15 4 16,-6 1-4-16,6-16 30 0,0 0-30 0,-13 20 30 0,-8-1-30 15,21-19 1-15,0 0-1 0,-26 17 2 0,-6-1-2 16,32-16 5-16,0 0-5 0,-31 12 6 0,-1-2-6 16,32-10 3-16,0 0-3 0,-27 8 4 0,6-2-4 15,21-6 0-15,0 0 0 0,-18 10 1 0,4 2-1 16,14-12-1-16,0 0 1 0,-3 20 0 0,10 11 0 0,-7-31-1 15,0 0 1-15,17 31-1 0,6 2 1 0,-23-33-1 16,0 0 1-16,29 34-1 0,6-5 1 0,-35-29-1 16,0 0 1-16,35 31-1 0,2-4 1 0,-37-27 0 15,0 0 0-15,36 24 0 0,-4-3 0 0,-32-21 0 16,0 0 0-16,28 15 0 0,-2-4 0 0,-26-11 2 16,0 0-2-16,19 5 3 0,-3-2-3 0,-16-3-20 0,0 0 20 15,7-8-20-15,-7-4 20 0,0 12-158 0,0 0 158 16,-2-19-157-16,-3-2 157 0,-2-17-809 0</inkml:trace>
  <inkml:trace contextRef="#ctx0" brushRef="#br0" timeOffset="64751.54">25855 5223 987 0,'0'0'0'0,"12"-3"0"0,2-6 0 0,-14 9 28 15,0 0-28-15,17-13 28 0,2-1-28 0,-19 14 69 0,0 0-69 16,21-19 69-16,5-5-69 0,-26 24 54 0,0 0-54 15,21-24 55-15,0-7-55 0,-21 31 37 0,0 0-37 16,19-27 37-16,-1-4-37 0,-18 31 40 0,0 0-40 16,14-26 41-16,-4 4-41 0,-10 22 46 0,0 0-46 15,9-17 47-15,-4 7-47 0,-5 10 36 0,0 0-36 16,4-9 36-16,-3 9-36 0,-1 0 1 0,0 0-1 0,0 12 1 16,0 15-1-16,0-27 31 0,0 0-31 0,0 33 31 15,-1 10-31-15,1-43 4 0,0 0-4 0,-2 46 5 16,0 6-5-16,2-52 9 0,0 0-9 0,-3 47 9 15,-1 0-9-15,4-47 4 0,0 0-4 0,-3 41 4 16,-3-3-4-16,6-38 0 0,0 0 0 0,-5 29 1 16,2-5-1-16,3-24-21 0,0 0 21 0,-4 17-21 15,1-5 21-15,3-12-113 0,0 0 113 0,-7 5-112 16,0-10 112-16,7 5-155 0,0 0 155 0,-9-7-155 0,-1-5 155 16,-9-7-751-16</inkml:trace>
  <inkml:trace contextRef="#ctx0" brushRef="#br0" timeOffset="64948.44">25855 5489 763 0,'0'0'0'0,"7"0"0"0,3 2 0 0,-10-2 146 15,0 0-146-15,9 13 146 0,1 10-146 0,-10-23 103 16,0 0-103-16,16 15 104 0,5 6-104 0,-21-21 88 16,0 0-88-16,23 12 88 0,3-2-88 0,-26-10 65 15,0 0-65-15,26 8 65 0,3-8-65 0,-29 0 35 16,0 0-35-16,25 0 36 0,1 0-36 0,-26 0-3 0,0 0 3 15,23-6-2-15,-4 0 2 0,-19 6-185 0,0 0 185 16,10-15-185-16,-8-6 185 0,10-13-842 0</inkml:trace>
  <inkml:trace contextRef="#ctx0" brushRef="#br0" timeOffset="65428.58">26895 3949 404 0,'0'0'0'0,"3"-9"0"15,1-6 0-15,3-9-243 0</inkml:trace>
  <inkml:trace contextRef="#ctx0" brushRef="#br0" timeOffset="65998.81">26724 4046 460 0,'0'0'0'0,"10"-10"0"0,6-5 0 0,-16 15 108 15,0 0-108-15,7-5 108 0,-5-2-108 0,-2 7 92 16,0 0-92-16,0-2 92 0,-2-1-92 0,2 3 67 0,0 0-67 15,-3 0 68-15,-1-4-68 0,4 4 36 0,0 0-36 16,0 0 36-16,-3-5-36 0,3 5 10 0,0 0-10 16,0 0 10-16,-2-3-10 0,2 3 29 0,0 0-29 15,0 0 29-15,3 3-29 0,-3-3 10 0,0 0-10 16,2 5 11-16,0 2-11 0,-2-7 18 0,0 0-18 16,2 9 19-16,-2 3-19 0,0-12 8 0,0 0-8 15,0 12 9-15,-2 0-9 0,2-12 16 0,0 0-16 0,-4 12 17 16,-3 0-17-16,7-12 8 0,0 0-8 0,-7 12 8 15,-1-2-8-15,8-10 9 0,0 0-9 0,-12 8 9 16,-4-4-9-16,16-4 8 0,0 0-8 0,-14-4 8 16,0-1-8-16,14 5 8 0,0 0-8 0,-5-12 8 15,1-3-8-15,4 15 3 0,0 0-3 0,4-19 4 16,4-2-4-16,-8 21 0 0,0 0 0 0,11-15 1 16,3 3-1-16,-14 12 0 0,0 0 0 0,17-7 0 0,4 11 0 15,-21-4 0-15,0 0 0 0,16 3 0 0,0 6 0 16,-16-9 0-16,0 0 0 0,10 8 0 0,-3 4 0 0,-7-12 0 15,0 0 0-15,3 12 0 0,-1 2 0 0,-2-14 4 16,0 0-4-16,-3 17 4 0,-3-2-4 0,6-15-41 16,0 0 41-16,-10 16-40 0,-2-1 40 0,12-15-161 15,0 0 161-15,-12 12-160 0,-2-3 160 0,14-9-112 16,0 0 112-16,-18 0-111 0,-3-9 111 0,-17-1-445 16</inkml:trace>
  <inkml:trace contextRef="#ctx0" brushRef="#br0" timeOffset="66433.37">27205 3334 572 0,'0'0'0'0,"0"1"0"15,0 6 0-15,0-7 64 0,0 0-64 0,2 4 64 16,-1-4-64-16,-1 0 60 0,0 0-60 0,4 5 60 0,-1 3-60 15,-3-8 52-15,0 0-52 0,6 26 52 0,-1 10-52 16,-5-36 43-16,0 0-43 0,3 43 44 0,1 8-44 0,-4-51 41 16,0 0-41-16,1 57 41 0,-1 8-41 0,0-65 41 15,0 0-41-15,0 63 41 0,0 1-41 0,0-64 34 16,0 0-34-16,-1 58 35 0,-1-7-35 0,2-51 8 16,0 0-8-16,-2 40 9 0,2-9-9 0,0-31 20 15,0 0-20-15,-3 24 20 0,3-7-20 0,0-17-46 16,0 0 46-16,-4 10-45 0,1-5 45 0,3-5-145 15,0 0 145-15,-2-12-144 0,0-12 144 0,-1-10-595 0</inkml:trace>
  <inkml:trace contextRef="#ctx0" brushRef="#br0" timeOffset="66704.82">27200 3846 281 0,'0'0'0'0,"12"-3"0"15,9-9 0-15,-21 12 94 0,0 0-94 0,24-12 95 16,7-4-95-16,-31 16 119 0,0 0-119 0,35-20 120 16,7-3-120-16,-42 23 109 0,0 0-109 0,44-20 110 15,4-4-110-15,-48 24 78 0,0 0-78 0,46-24 79 16,-1 2-79-16,-45 22 54 0,0 0-54 0,37-19 55 16,-8 2-55-16,-29 17 45 0,0 0-45 0,25-16 46 15,-6 4-46-15,-19 12 28 0,0 0-28 0,10-12 28 16,-3 4-28-16,-7 8 1 0,0 0-1 0,4-7 1 0,-4 3-1 15,0 4-138-15,0 0 138 0,-4 0-137 0,-1 0 137 16,5 0-165-16,0 0 165 0,-17 4-165 0,-10 3 165 0,-16 5-453 16</inkml:trace>
  <inkml:trace contextRef="#ctx0" brushRef="#br0" timeOffset="66948">27281 3743 427 0,'0'0'0'0,"14"9"0"0,11-1 0 0,-25-8 93 0,0 0-93 16,28 12 93-16,5 4-93 0,-33-16 87 0,0 0-87 16,38 15 87-16,6 1-87 0,-44-16 76 0,0 0-76 15,43 17 76-15,3 2-76 0,-46-19 43 0,0 0-43 16,41 20 44-16,1 2-44 0,-42-22 31 0,0 0-31 16,38 18 31-16,-3 0-31 0,-35-18 33 0,0 0-33 15,28 12 33-15,-5 0-33 16,-23-12 30-16,0 0-30 0,21 7 30 0,-4-3-30 0,-17-4 8 0,0 0-8 0,12 0 8 15,-3 0-8-15,-9 0-143 0,0 0 143 0,5-12-143 16,-3-7 143-16,5-9-613 16</inkml:trace>
  <inkml:trace contextRef="#ctx0" brushRef="#br0" timeOffset="67333.52">28111 3440 225 0,'0'0'0'0,"-4"5"0"0,-1 2 0 0,5-7 127 0,0 0-127 16,2 9 128-16,3 3-128 0,-5-12 118 0,0 0-118 15,5 23 119-15,0 12-119 16,-5-35 89-16,0 0-89 0,4 44 90 0,-1 4-90 0,-3-48 59 0,0 0-59 16,2 53 59-16,0 4-59 0,-2-57 52 0,0 0-52 15,0 58 53-15,0 0-53 0,0-58 37 0,0 0-37 16,-2 48 38-16,0-8-38 0,2-40 15 0,0 0-15 0,-1 36 16 15,-1-12-16-15,2-24-47 0,0 0 47 0,-2 22-46 16,0-10 46-16,2-12-150 0,0 0 150 0,0-3-150 16,0-13 150-16,0-4-527 0</inkml:trace>
  <inkml:trace contextRef="#ctx0" brushRef="#br0" timeOffset="67619.86">27755 3464 516 0,'0'0'0'0,"9"-3"0"16,5-1 0-16,-14 4 103 0,0 0-103 0,19-5 103 0,6 2-103 0,-25 3 116 16,0 0-116-16,34 0 116 0,10-4-116 0,-44 4 100 15,0 0-100-15,47 0 101 0,7 0-101 0,-54 0 39 16,0 0-39-16,61-5 39 0,7-2-39 0,-68 7 39 15,0 0-39-15,70-7 39 0,1-1-39 0,-71 8 33 16,0 0-33-16,63-5 33 0,-4-6-33 0,-59 11 20 0,0 0-20 16,49-5 20-16,-7-2-20 0,-42 7 12 0,0 0-12 15,31-5 12-15,-8 2-12 0,-23 3-116 0,0 0 116 16,15-4-116-16,-4 1 116 0,15-2-818 0</inkml:trace>
  <inkml:trace contextRef="#ctx0" brushRef="#br0" timeOffset="68234.89">27149 4504 326 0,'0'0'0'16,"7"0"0"-16,4-5 0 0,-11 5 110 0,0 0-110 0,13 5 111 16,5 2-111-16,-18-7 74 0,0 0-74 0,31 1 75 15,11 3-75-15,-42-4 79 0,0 0-79 0,52 3 80 16,9-6-80-16,-61 3 62 0,0 0-62 0,66-5 62 16,6-6-62-16,-72 11 35 0,0 0-35 0,92-12 35 15,14-5-35-15,-106 17 52 0,0 0-52 0,96-13 52 16,-2-1-52-16,-94 14 47 0,0 0-47 0,75-10 47 15,-12 4-47-15,-63 6 30 0,0 0-30 0,45-6 30 16,-15 0-30-16,-30 6 26 0,0 0-26 0,24 0 26 0,-10-3-26 16,-14 3-1-16,0 0 1 0,11-3-1 0,-6-1 1 15,-5 4-156-15,0 0 156 0,2-2-155 0,-2-1 155 16,1 0-686-16</inkml:trace>
  <inkml:trace contextRef="#ctx0" brushRef="#br0" timeOffset="68820.17">27660 4792 303 0,'0'0'0'15,"6"-6"0"-15,5-9 0 0,-11 15 5 0,0 0-5 16,5-7 5-16,0 2-5 0,-5 5 89 0,0 0-89 0,2-3 89 16,-2 3-89-16,0 0 127 0,0 0-127 0,-10 3 127 15,-6 1-127-15,16-4 99 0,0 0-99 0,-23 8 99 16,-6 4-99-16,29-12 79 0,0 0-79 0,-35 12 79 16,-7 7-79-16,42-19 55 0,0 0-55 0,-36 20 55 15,-1 4-55-15,37-24 15 0,0 0-15 0,-33 35 16 16,3 6-16-16,30-41 32 0,0 0-32 0,-22 43 33 15,4 3-33-15,18-46 4 0,0 0-4 0,-7 39 5 16,11-3-5-16,-4-36 9 0,0 0-9 0,12 28 9 0,9-13-9 16,-21-15 33-16,0 0-33 0,28 4 34 0,6-11-34 15,-34 7 4-15,0 0-4 0,37-19 4 0,1-7-4 16,-38 26 5-16,0 0-5 0,39-34 5 0,-1-6-5 0,-38 40 13 16,0 0-13-16,35-39 14 0,-4-5-14 0,-31 44 3 15,0 0-3-15,25-38 4 0,-4 2-4 0,-21 36 12 16,0 0-12-16,17-28 12 0,-3 8-12 0,-14 20 15 15,0 0-15-15,12-10 15 0,0 8-15 0,-12 2 3 16,0 0-3-16,9 15 4 0,0 14-4 0,-9-29 7 16,0 0-7-16,7 47 8 0,-2 9-8 0,-5-56 3 15,0 0-3-15,5 70 3 0,2 9-3 0,-7-79 0 16,0 0 0-16,5 101 0 0,1 19 0 0,-6-120 10 0,0 0-10 16,1 105 11-16,1-2-11 0,-2-103 3 0,0 0-3 15,2 78 4-15,0-14-4 0,-2-64 12 0,0 0-12 16,1 46 13-16,-1-19-13 0,0-27 0 0,0 0 0 15,0 18 0-15,0-12 0 0,0-6-169 0,0 0 169 16,-1-12-168-16,-1-18 168 0,-2-10-837 0</inkml:trace>
  <inkml:trace contextRef="#ctx0" brushRef="#br0" timeOffset="70351.66">28975 4264 91 0,'0'0'0'0,"0"0"0"16,17-9 0-16,-17 9 0 0,0 0 0 0,7-3 0 15,0-4 0-15,-7 7 91 0,0 0-91 0,4-5 92 0,-1 0-92 16,-3 5 131-16,0 0-131 0,2-4 132 0,0 1-132 16,-2 3 115-16,0 0-115 0,3-3 115 0,1-3-115 0,-4 6 95 15,0 0-95-15,7-6 96 0,1-1-96 0,-8 7 70 16,0 0-70-16,12-5 71 0,2-4-71 0,-14 9 38 15,0 0-38-15,18-7 39 0,3 7-39 0,-21 0 28 16,0 0-28-16,21 4 28 0,0 8-28 0,-21-12 33 16,0 0-33-16,17 12 34 0,0 3-34 0,-17-15 12 15,0 0-12-15,11 12 12 0,-4-3-12 0,-7-9 20 16,0 0-20-16,2 15 20 0,-6-3-20 0,4-12 3 16,0 0-3-16,-7 15 4 0,-5 1-4 0,12-16 0 15,0 0 0-15,-16 15 1 0,-5-3-1 0,21-12 6 0,0 0-6 16,-24 5 7-16,-2-1-7 0,26-4 7 0,0 0-7 15,-26 0 8-15,1-5-8 0,25 5 3 0,0 0-3 16,-21 0 3-16,2-4-3 0,19 4-109 0,0 0 109 0,-15 0-108 16,1-3 108-16,14 3-154 0,0 0 154 0,-6-5-154 15,6 1 154-15,-5-3-562 0</inkml:trace>
  <inkml:trace contextRef="#ctx0" brushRef="#br0" timeOffset="70832.75">29494 4166 740 0,'0'0'0'0,"19"-13"0"0,12-13 0 16,-31 26 87-16,0 0-87 0,39-33 88 0,10-9-88 0,-49 42 45 15,0 0-45-15,45-45 46 0,0-10-46 0,-45 55 19 16,0 0-19-16,45-67 20 0,1-15-20 0,-46 82 50 16,0 0-50-16,35-79 51 0,-9-3-51 0,-26 82 48 15,0 0-48-15,12-75 49 0,-14-1-49 0,2 76 37 16,0 0-37-16,-9-61 37 0,-8 1-37 0,17 60 36 16,0 0-36-16,-16-40 36 0,1 13-36 0,15 27 15 15,0 0-15-15,-14-22 15 0,2 10-15 0,12 12 20 16,0 0-20-16,-21 3 20 0,-5 12-20 0,26-15 3 0,0 0-3 15,-27 28 4-15,0 11-4 0,27-39 0 0,0 0 0 0,-27 52 1 16,1 11-1-16,26-63 0 0,0 0 0 0,-24 89 1 16,3 23-1-16,21-112-3 0,0 0 3 0,-12 106-2 15,8-3 2-15,4-103-3 0,0 0 3 0,2 101-3 16,8-7 3-16,-10-94-2 0,0 0 2 0,14 80-2 16,6-13 2-16,-20-67-17 0,0 0 17 0,26 52-17 15,5-15 17-15,-31-37-3 0,0 0 3 0,38 21-3 16,8-18 3-16,-46-3-60 0,0 0 60 0,36 0-60 15,-4-12 60-15,-32 12-119 0,0 0 119 0,33-19-118 16,-2-1 118-16,-31 20-142 0,0 0 142 0,35-28-142 16,0 1 142-16,34-28-484 0</inkml:trace>
  <inkml:trace contextRef="#ctx0" brushRef="#br0" timeOffset="71267.38">30229 3791 751 0,'0'0'0'0,"0"5"0"0,-2 6 0 0,2-11 89 15,0 0-89-15,9 8 89 0,5-1-89 0,-14-7 46 16,0 0-46-16,14 17 46 0,3 7-46 0,-17-24 42 16,0 0-42-16,16 31 42 0,1 3-42 0,-17-34 7 15,0 0-7-15,16 40 7 0,2-1-7 0,-18-39 18 0,0 0-18 16,12 36 18-16,-2-3-18 0,-10-33 8 0,0 0-8 15,9 30 9-15,-4-2-9 0,-5-28 16 0,0 0-16 16,7 19 17-16,-2-2-17 0,-5-17 33 0,0 0-33 16,9 3 33-16,2-10-33 0,-11 7 10 0,0 0-10 0,10-17 10 15,2-10-10-15,-12 27 6 0,0 0-6 0,11-34 6 16,1-11-6-16,-12 45 15 0,0 0-15 0,16-43 16 16,4-3-16-16,-20 46 8 0,0 0-8 0,21-38 8 15,2 4-8-15,-23 34 3 0,0 0-3 0,21-21 4 16,-2 9-4-16,-19 12 30 0,0 0-30 0,19 2 30 15,2 17-30-15,-21-19 4 0,0 0-4 0,19 31 5 16,0 8-5-16,-19-39 4 0,0 0-4 0,14 40 5 16,-5 8-5-16,-9-48 22 0,0 0-22 0,7 42 22 15,-3 1-22-15,-4-43 6 0,0 0-6 0,1 33 6 16,-1-6-6-16,0-27-56 0,0 0 56 0,0 19-55 16,0-5 55-16,0-14-169 0,0 0 169 0,-1 10-169 0,-1-7 169 15,-2 9-680-15</inkml:trace>
  <inkml:trace contextRef="#ctx0" brushRef="#br0" timeOffset="71823.11">31163 3346 259 0,'0'0'0'0,"0"-4"0"15,0-3 0-15,0 7 80 0,0 0-80 0,0-5 81 16,0-2-81-16,0 7 115 0,0 0-115 0,0-8 116 16,-2 4-116-16,2 4 113 0,0 0-113 0,-2-5 113 0,2 5-113 15,0 0 90-15,0 0-90 0,-7 9 90 0,-1 11-90 16,8-20 63-16,0 0-63 0,-16 35 63 0,-3 13-63 15,19-48 38-15,0 0-38 0,-18 58 38 0,1 12-38 0,17-70 34 16,0 0-34-16,-16 100 35 0,4 21-35 0,12-121 7 16,0 0-7-16,-5 115 8 0,7 3-8 0,-2-118 2 15,0 0-2-15,8 106 2 0,6-11-2 0,-14-95 5 16,0 0-5-16,18 78 5 0,4-11-5 0,-22-67 6 16,0 0-6-16,23 58 6 0,3-13-6 0,-26-45 3 15,0 0-3-15,19 31 3 0,-5-19-3 0,-14-12-1 16,0 0 1-16,14 8 0 0,0-4 0 0,-14-4-117 15,0 0 117-15,14-7-117 0,2-7 117 0,-16 14-138 0,0 0 138 16,12-22-137-16,0-9 137 0,13-22-555 0</inkml:trace>
  <inkml:trace contextRef="#ctx0" brushRef="#br0" timeOffset="72333.93">31372 3697 718 0,'0'0'0'0,"0"8"0"16,0 8 0-16,0-16 85 0,0 0-85 0,5 19 85 15,6 1-85-15,-11-20 55 0,0 0-55 0,7 28 55 0,1 6-55 16,-8-34 22-16,0 0-22 0,6 36 22 0,-3 3-22 15,-3-39 9-15,0 0-9 0,4 36 10 0,-1-1-10 0,-3-35 39 16,0 0-39-16,3 29 39 0,1-5-39 0,-4-24 18 16,0 0-18-16,5 19 18 0,0-4-18 0,-5-15 37 15,0 0-37-15,11 0 37 0,1-9-37 0,-12 9 37 16,0 0-37-16,12-18 37 0,2-10-37 0,-14 28 8 16,0 0-8-16,14-32 8 0,0-8-8 0,-14 40 37 15,0 0-37-15,17-39 38 0,3-1-38 0,-20 40 18 16,0 0-18-16,21-39 19 0,-1 5-19 0,-20 34 5 15,0 0-5-15,23-24 5 0,0 5-5 0,-23 19 9 16,0 0-9-16,22-5 10 0,1 6-10 0,-23-1 14 0,0 0-14 16,23 14 15-16,-1 7-15 0,-22-21 8 0,0 0-8 15,23 24 8-15,-2 10-8 0,-21-34 1 0,0 0-1 16,19 33 1-16,0 6-1 0,-19-39 3 0,0 0-3 0,14 34 4 16,-5-1-4-16,-9-33 18 0,0 0-18 0,5 27 19 15,-1-3-19-15,-4-24 8 0,0 0-8 0,1 19 8 16,1-4-8-16,-2-15 9 0,0 0-9 0,0 9 10 15,-2-2-10-15,2-7-62 0,0 0 62 0,-3-4-61 16,-1-11 61-16,4 15-138 0,0 0 138 0,-1-27-137 16,2-9 137-16,-1-26-812 0</inkml:trace>
  <inkml:trace contextRef="#ctx0" brushRef="#br0" timeOffset="72573.39">32234 3228 673 0,'11'8'0'0,"-11"-8"108"16,0 0-108-16,38 40 109 0,21 19-109 0,-59-59 80 16,0 0-80-16,49 71 80 0,2 14-80 0,-51-85 44 15,0 0-44-15,29 84 45 0,-13 5-45 0,-16-89 22 16,0 0-22-16,-5 91 22 0,-18 0-22 0,23-91-15 15,0 0 15-15,-40 91-15 0,-18-7 15 0,58-84-207 16,0 0 207-16,-57 77-206 0,-4-14 206 0,-57 79-444 0</inkml:trace>
  <inkml:trace contextRef="#ctx0" brushRef="#br0" timeOffset="76942.8">26830 3394 270 0,'0'0'0'0,"0"8"0"0,0 8 0 0,0-16 98 16,0 0-98-16,-5 31 99 0,2 11-99 0,3-42 92 15,0 0-92-15,-4 53 92 0,1 13-92 0,3-66 54 16,0 0-54-16,0 72 54 0,1 6-54 0,-1-78 47 0,0 0-47 15,0 110 47-15,2 20-47 0,-2-130 41 0,0 0-41 16,4 127 42-16,-1 5-42 0,-3-132 16 0,0 0-16 16,5 127 17-16,1 3-17 0,-6-130 21 0,0 0-21 0,6 118 21 15,1-8-21-15,-7-110 15 0,0 0-15 0,9 102 15 16,0-7-15-16,-9-95 16 0,0 0-16 0,9 85 17 16,1-6-17-16,-10-79 15 0,0 0-15 0,12 64 16 15,-1-13-16-15,-11-51 16 0,0 0-16 0,10 39 17 16,2-11-17-16,-12-28-112 0,0 0 112 0,14 20-111 15,0-9 111-15,-14-11-181 0,0 0 181 0,19 5-181 16,2-14 181-16,19 6-310 0</inkml:trace>
  <inkml:trace contextRef="#ctx0" brushRef="#br0" timeOffset="77453.28">28536 3339 203 0,'0'0'0'0,"7"12"0"15,5 7 0-15,-12-19-1 0,0 0 1 0,12 24 0 16,2 3 0-16,-14-27-1 0,0 0 1 0,14 36 0 16,0 7 0-16,-14-43 81 0,0 0-81 0,12 51 82 15,0 9-82-15,-12-60 89 0,0 0-89 0,11 71 89 16,-1 2-89-16,-10-73 83 0,0 0-83 0,4 106 83 16,-6 25-83-16,2-131 67 0,0 0-67 0,-9 118 68 0,-6 3-68 15,15-121 8-15,0 0-8 0,-21 112 8 0,-5-6-8 16,26-106 0-16,0 0 0 0,-25 89 0 0,3-10 0 0,22-79-125 15,0 0 125-15,-20 60-125 0,5-17 125 16,15-43-130-16,0 0 130 0,-12 29-130 0,1-14 130 0,-12 31-170 16</inkml:trace>
  <inkml:trace contextRef="#ctx0" brushRef="#br0" timeOffset="78368.36">27151 1670 785 0,'2'4'0'0,"-2"-4"81"0,0 0-81 0,8 31 81 0,6 13-81 15,-14-44 80-15,0 0-80 0,16 50 80 16,1 6-80-16,-17-56-11 0,0 0 11 0,21 74-10 0,-2 13 10 15,-19-87-48 1,0 0 48-16,18 74-48 0,-3 1 48 0,-15-75-17 0,0 0 17 0,11 52-17 0,-6-16 17 16,-5-36-5-16,0 0 5 0,9 27-4 0,0-6 4 0,-9-21 0 15,0 0 0-15,14 10 0 16,1-7 0-16,-15-3 31 0,0 0-31 0,18-10 31 0,3-10-31 0,-21 20 30 16,0 0-30-16,20-28 30 0,1-8-30 0,-21 36 44 15,0 0-44-15,21-43 44 0,-2-5-44 0,-19 48 26 16,0 0-26-16,20-53 26 0,-1-3-26 0,-19 56 18 15,0 0-18-15,19-52 19 0,0 6-19 0,-19 46 28 16,0 0-28-16,16-43 28 0,-4 7-28 0,-12 36 2 16,0 0-2-16,10-24 2 0,-3 4-2 0,-7 20-47 0,0 0 47 15,6-10-46-15,-3 6 46 0,-3 4-173 0,0 0 173 16,4 7-173-16,1 8 173 0,3 9-547 0</inkml:trace>
  <inkml:trace contextRef="#ctx0" brushRef="#br0" timeOffset="78759.95">27839 2010 561 0,'0'0'0'0,"0"0"102"16,0 0-102-16,0 22 102 0,-2 10-102 0,2-32 67 15,0 0-67-15,0 40 68 0,0 6-68 0,0-46 40 16,0 0-40-16,-3 48 41 0,-1 7-41 0,4-55 37 15,0 0-37-15,-3 51 37 0,-2 4-37 0,5-55 32 16,0 0-32-16,-4 39 32 0,2-4-32 0,2-35 3 0,0 0-3 16,-1 27 3-16,-1-6-3 0,2-21 16 0,0 0-16 15,-2 15 17-15,2-3-17 0,0-12-63 0,0 0 63 0,0 0-62 16,2-12 62-16,-2 12-182 0,0 0 182 16,0-15-182-16,2-13 182 0,-1-18-397 0</inkml:trace>
  <inkml:trace contextRef="#ctx0" brushRef="#br0" timeOffset="79033.6">27532 2099 203 0,'0'0'0'0,"0"0"119"0,0 0-119 0,18-7 120 0,10 2-120 16,-28 5 93-16,0 0-93 0,31-7 93 0,6-2-93 0,-37 9 61 16,0 0-61-16,41-7 61 0,6 2-61 15,-47 5 56-15,0 0-56 0,53-7 56 0,4 2-56 0,-57 5 49 16,0 0-49-16,56-7 49 0,0-1-49 0,-56 8 42 16,0 0-42-16,50-9 42 0,1-1-42 0,-51 10-104 15,0 0 104-15,42-12-104 16,-4 0 104-16,44-12-541 0</inkml:trace>
  <inkml:trace contextRef="#ctx0" brushRef="#br0" timeOffset="85139.51">17257 5818 785 0,'0'0'0'16,"4"12"0"-16,-1 8 0 0,-3-20 0 0,0 0 0 16,4 24 1-16,1 7-1 0,-5-31 70 0,0 0-70 15,4 36 71-15,1 4-71 0,-5-40 44 0,0 0-44 16,1 39 45-16,6 2-45 0,-7-41 7 0,0 0-7 15,2 41 8-15,2 2-8 0,-4-43 8 0,0 0-8 16,3 34 8-16,1-1-8 0,-4-33 9 0,0 0-9 0,0 27 9 16,3 1-9-16,-3-28 3 0,0 0-3 0,5 18 3 15,-3 0-3-15,-2-18 2 0,0 0-2 0,7 10 2 16,2-2-2-16,-9-8 4 0,0 0-4 0,12 0 5 16,5-10-5-16,-17 10 6 0,0 0-6 0,16-14 6 15,0-4-6-15,-16 18 43 0,0 0-43 0,15-24 44 16,1-4-44-16,-16 28 53 0,0 0-53 0,18-31 54 15,-5-8-54-15,-13 39 65 0,0 0-65 0,16-39 65 16,2-8-65-16,-18 47 64 0,0 0-64 0,14-41 65 0,1-2-65 16,-15 43 30-16,0 0-30 0,11-34 30 0,-1 5-30 15,-10 29 29-15,0 0-29 0,9-19 29 0,-4 2-29 16,-5 17-52-16,0 0 52 0,4-10-51 0,-1 6 51 0,-3 4-195 16,0 0 195-16,5-1-195 0,0 2 195 0,6-1-772 15</inkml:trace>
  <inkml:trace contextRef="#ctx0" brushRef="#br0" timeOffset="85829.86">17710 6169 583 0,'0'0'0'16,"-5"-12"0"-16,2-9 0 0,3 21 60 0,0 0-60 15,0 21 60-15,0 22-60 0,0-43 12 0,0 0-12 16,1 46 13-16,1 11-13 0,-2-57 16 0,0 0-16 0,2 51 17 16,1 4-17-16,-3-55 3 0,0 0-3 0,0 43 3 15,0-4-3-15,0-39 1 0,0 0-1 0,0 33 2 16,2-9-2-16,-2-24 0 0,0 0 0 0,0 17 0 16,2-9 0-16,-2-8 0 0,0 0 0 0,0 0 0 15,0-15 0-15,0 15-5 0,0 0 5 0,-4-19-4 16,-1-8 4-16,5 27-23 0,0 0 23 0,-3-33-22 15,-6-6 22-15,9 39-3 0,0 0 3 0,-7-40-3 0,2-3 3 16,5 43 5-16,0 0-5 0,-6-42 5 0,3 0-5 16,3 42 33-16,0 0-33 0,0-34 34 0,0 3-34 15,0 31 18-15,0 0-18 0,9-24 19 0,-1 0-19 16,-8 24 31-16,0 0-31 0,18-15 31 0,6 6-31 0,-24 9 5 16,0 0-5-16,26-6 6 0,6 4-6 0,-32 2 27 15,0 0-27-15,33 2 27 0,3 4-27 0,-36-6 12 16,0 0-12-16,35 9 12 0,-3 0-12 0,-32-9 27 15,0 0-27-15,27 10 27 0,-6-2-27 0,-21-8 12 16,0 0-12-16,14 9 13 0,-3 1-13 0,-11-10 18 16,0 0-18-16,5 9 19 0,-10 3-19 0,5-12 24 15,0 0-24-15,-16 15 25 0,-8 2-25 0,24-17 13 0,0 0-13 16,-26 19 13-16,-4-3-13 0,30-16 18 0,0 0-18 16,-26 12 19-16,5-6-19 0,21-6 24 0,0 0-24 15,-21 9 25-15,7-6-25 0,14-3 0 0,0 0 0 16,-9 4 0-16,6-2 0 0,3-2 0 0,0 0 0 15,9 6 0-15,6 0 0 0,-15-6 0 0,0 0 0 16,26 8 1-16,9 6-1 0,-35-14 0 0,0 0 0 0,35 15 0 16,3 6 0-16,-38-21 3 0,0 0-3 0,32 20 3 15,-3 3-3-15,-29-23 6 0,0 0-6 0,23 17 6 16,-7 2-6-16,-16-19 8 0,0 0-8 0,10 17 8 16,-6 0-8-16,-4-17 3 0,0 0-3 0,-4 20 4 15,-6 4-4-15,10-24 12 0,0 0-12 0,-19 21 12 16,-8 1-12-16,27-22 3 0,0 0-3 0,-29 19 4 15,-4-2-4-15,33-17-29 0,0 0 29 0,-32 12-29 16,3-5 29-16,29-7-133 0,0 0 133 0,-28 4-132 0,7-3 132 16,-26 6-659-16</inkml:trace>
  <inkml:trace contextRef="#ctx0" brushRef="#br0" timeOffset="86311.12">18334 6176 684 0,'0'0'0'0,"-9"15"0"0,-3 6 0 0,12-21 76 15,0 0-76-15,-5 8 76 0,7-8-76 0,-2 0 45 16,0 0-45-16,-2 4 46 0,0-1-46 0,2-3 62 0,0 0-62 16,-10 17 63-16,-6 11-63 0,16-28 59 0,0 0-59 15,-14 34 60-15,-7 9-60 0,21-43 39 0,0 0-39 16,-16 43 39-16,3 5-39 0,13-48 13 0,0 0-13 15,-9 51 13-15,0 4-13 0,9-55 0 0,0 0 0 16,-9 48 1-16,6-2-1 0,3-46-5 0,0 0 5 16,0 39-5-16,3-6 5 0,-3-33-18 0,0 0 18 0,9 22-18 15,3-8 18-15,-12-14-4 0,0 0 4 0,16 0-4 16,5-14 4-16,-21 14-8 0,0 0 8 0,19-15-8 16,-2-11 8-16,-17 26 0 0,0 0 0 0,13-25 0 15,-3-3 0-15,-10 28 29 0,0 0-29 0,7-26 29 16,-7 6-29-16,0 20 37 0,0 0-37 0,0-19 37 15,-7 5-37-15,7 14 23 0,0 0-23 0,-7-13 24 16,0 4-24-16,7 9 47 0,0 0-47 0,-5-5 47 16,1 1-47-16,4 4 40 0,0 0-40 0,0 6 40 0,6 4-40 15,-6-10 16-15,0 0-16 0,15 15 17 0,10 1-17 16,-25-16 22-16,0 0-22 0,29 8 22 0,6-3-22 16,-35-5 8-16,0 0-8 0,35 4 8 0,0-9-8 0,-35 5 9 15,0 0-9-15,31-7 10 0,-3-5-10 0,-28 12-40 16,0 0 40-16,26-16-39 0,-3-2 39 0,-23 18-122 15,0 0 122-15,23-24-122 0,-1-7 122 0,24-22-921 16</inkml:trace>
  <inkml:trace contextRef="#ctx0" brushRef="#br0" timeOffset="86552.35">18832 6106 1020 0,'0'0'0'16,"12"0"0"-16,8-4 0 0,-20 4 101 0,0 0-101 16,19 0 101-16,5 0-101 0,-24 0 61 0,0 0-61 15,21 4 62-15,-4-4-62 0,-17 0 43 0,0 0-43 0,21 5 44 16,0 2-44-16,-21-7 0 0,0 0 0 0,19 3 0 16,1-3 0-16,-20 0 2 0,0 0-2 0,14 3 2 15,-2-3-2-15,-12 0-20 0,0 0 20 0,7 0-19 16,-2 0 19-16,-5 0-180 0,0 0 180 0,3 0-180 15,-3 2 180-15,6 0-673 0</inkml:trace>
  <inkml:trace contextRef="#ctx0" brushRef="#br0" timeOffset="86716.3">18707 6409 886 0,'0'0'0'0,"14"7"0"0,7 5 0 0,-21-12 176 16,0 0-176-16,24 8 176 0,7-3-176 0,-31-5 132 15,0 0-132-15,33 7 133 0,6-7-133 0,-39 0 98 16,0 0-98-16,38 0 99 0,0-5-99 0,-38 5-183 16,0 0 183-16,35-7-183 0,4-1 183 0,36-8-895 15</inkml:trace>
  <inkml:trace contextRef="#ctx0" brushRef="#br0" timeOffset="88802.95">19846 5696 662 0,'0'0'0'0,"0"0"0"16,-5 0 0-16,5 0 135 0,0 0-135 0,2-3 135 15,3-2-135-15,-5 5 119 0,0 0-119 0,3-4 119 16,1 1-119-16,-4 3 78 0,0 0-78 0,3-4 78 16,1 3-78-16,-4 1 22 0,0 0-22 0,0 5 22 0,3-2-22 15,-3-3 48-15,0 0-48 0,2 21 49 0,2 13-49 16,-4-34 44-16,0 0-44 0,5 41 44 0,0 12-44 15,-5-53 5-15,0 0-5 0,10 55 5 0,1 8-5 0,-11-63 37 16,0 0-37-16,12 64 37 0,4 3-37 0,-16-67 1 16,0 0-1-16,12 63 2 0,2-3-2 0,-14-60 13 15,0 0-13-15,12 67 13 0,-1 3-13 0,-11-70 0 16,0 0 0-16,10 46 0 0,-7-18 0 0,-3-28-1 16,0 0 1-16,7 24-1 0,2-12 1 0,-9-12-11 15,0 0 11-15,11 5-10 0,-1-7 10 0,-10 2-5 16,0 0 5-16,11-15-4 0,1-13 4 0,-12 28-7 15,0 0 7-15,14-36-7 0,3-7 7 0,-17 43 1 0,0 0-1 16,17-54 2-16,4-6-2 0,-21 60 11 0,0 0-11 16,27-81 11-16,4-15-11 0,-31 96 1 0,0 0-1 15,33-85 2-15,2 6-2 0,-35 79 27 0,0 0-27 16,29-64 27-16,-2 13-27 0,-27 51 0 0,0 0 0 16,17-31 0-16,-8 16 0 0,-9 15-19 0,0 0 19 15,8-12-18-15,-4 8 18 0,-4 4-152 0,0 0 152 0,7 2-151 16,-2 7 151-16,-5-9-135 0,0 0 135 0,5 12-135 15,1 8 135-15,6 14-727 0</inkml:trace>
  <inkml:trace contextRef="#ctx0" brushRef="#br0" timeOffset="89508.61">20566 6664 259 0,'0'0'0'0,"-4"-24"0"0,1-15 0 0,3 39 75 16,0 0-75-16,-4 3 75 0,2 26-75 0,2-29 64 15,0 0-64-15,-5 9 64 0,-2-2-64 0,7-7 45 0,0 0-45 16,-7-12 45-16,0-12-45 0,7 24 65 0,0 0-65 16,-3-35 65-16,-4-7-65 0,7 42 50 0,0 0-50 15,-5-45 51-15,-1-10-51 0,6 55 49 0,0 0-49 16,-3-48 50-16,3-5-50 0,0 53 38 0,0 0-38 16,3-48 38-16,6 4-38 0,-9 44 26 0,0 0-26 15,18-38 26-15,2 9-26 0,-20 29 45 0,0 0-45 0,25-22 46 16,6 13-46-16,-31 9 15 0,0 0-15 0,33-3 16 15,4 9-16-15,-37-6 43 0,0 0-43 0,33 16 44 16,-2 4-44-16,-31-20 22 0,0 0-22 0,25 21 22 16,-6 1-22-16,-19-22 18 0,0 0-18 0,10 24 19 15,-3 0-19-15,-7-24 18 0,0 0-18 0,-3 28 18 16,-2-1-18-16,5-27 33 0,0 0-33 0,-18 27 34 16,-6 1-34-16,24-28 5 0,0 0-5 0,-25 24 5 15,-1-5-5-15,26-19 5 0,0 0-5 0,-28 13 5 0,-1-2-5 16,29-11 8-16,0 0-8 0,-23 5 8 0,4-2-8 15,19-3 3-15,0 0-3 0,-12 4 3 0,5-1-3 16,7-3 1-16,0 0-1 0,9 3 2 0,10 6-2 0,-19-9 0 16,0 0 0-16,26 5 0 0,9 2 0 0,-35-7-1 15,0 0 1-15,33 9-1 0,3-1 1 0,-36-8 0 16,0 0 0-16,33 14 1 0,-1 0-1 0,-32-14 0 16,0 0 0-16,26 13 1 0,-10 3-1 0,-16-16 1 15,0 0-1-15,10 20 1 0,-6 4-1 0,-4-24 8 16,0 0-8-16,-7 28 9 0,-6 3-9 0,13-31 14 15,0 0-14-15,-19 29 15 0,-7-2-15 0,26-27 3 16,0 0-3-16,-31 24 4 0,-6-5-4 0,37-19 7 0,0 0-7 16,-31 15 8-16,1-6-8 0,30-9-10 0,0 0 10 15,-24 3-10-15,3-11 10 0,21 8-131 0,0 0 131 16,-11-7-130-16,10-9 130 0,1 16-147 0,0 0 147 16,8-17-146-16,5-10 146 0,7-16-668 0</inkml:trace>
  <inkml:trace contextRef="#ctx0" brushRef="#br0" timeOffset="89793.86">21029 6321 494 0,'0'0'0'0,"0"0"0"16,4 4 0-16,-4-4 78 0,0 0-78 0,5 5 78 16,-4-5-78-16,-1 0 109 0,0 0-109 0,2 12 110 15,-2 3-110-15,0-15 97 0,0 0-97 0,-3 31 97 16,-2 5-97-16,5-36 65 0,0 0-65 0,-4 43 65 0,-3 2-65 15,7-45 61-15,0 0-61 0,-2 49 62 0,4 3-62 16,-2-52 41-16,0 0-41 0,7 51 41 0,3 0-41 16,-10-51 46-16,0 0-46 0,20 45 47 0,1-6-47 0,-21-39 5 15,0 0-5-15,27 26 6 0,7-14-6 0,-34-12 20 16,0 0-20-16,33 2 20 0,1-11-20 0,-34 9-10 16,0 0 10-16,30-17-9 0,-2-9 9 0,-28 26-108 15,0 0 108-15,23-25-107 0,-6-4 107 0,-17 29-147 16,0 0 147-16,16-30-147 0,-8-5 147 0,13-31-664 15</inkml:trace>
  <inkml:trace contextRef="#ctx0" brushRef="#br0" timeOffset="90020.17">20940 6361 763 0,'0'0'0'15,"7"2"0"-15,4 1 0 0,-11-3 101 0,0 0-101 16,12-2 101-16,-3-5-101 0,-9 7 127 0,0 0-127 0,20-6 128 15,7-3-128-15,-27 9 72 0,0 0-72 0,33-7 72 16,5 2-72-16,-38 5 52 0,0 0-52 0,33-3 52 16,-2 3-52-16,-31 0 23 0,0 0-23 0,27 3 24 15,-3 0-24-15,-24-3 18 0,0 0-18 0,17 2 19 16,-6 5-19-16,-11-7-38 0,0 0 38 0,7 3-38 16,-5 3 38-16,-2-6-154 0,0 0 154 0,-13 13-154 15,-11 8 154-15,-13 13-778 0</inkml:trace>
  <inkml:trace contextRef="#ctx0" brushRef="#br0" timeOffset="90170.19">20888 6561 863 0,'0'0'0'0,"10"0"0"0,6 2 0 15,-16-2 106-15,0 0-106 0,24 3 107 0,8 1-107 0,-32-4 100 16,0 0-100-16,38 3 100 0,7-3-100 0,-45 0 56 16,0 0-56-16,46-3 57 0,1-1-57 0,-47 4 1 15,0 0-1-15,43-5 1 0,1 2-1 0,-44 3-171 16,0 0 171-16,33-7-171 0,-2 2 171 0,36-7-684 15</inkml:trace>
  <inkml:trace contextRef="#ctx0" brushRef="#br0" timeOffset="90485.4">21785 5924 471 0,'0'0'0'0,"-9"9"0"15,-3 6 0-15,12-15 92 0,0 0-92 0,0 19 93 16,5 1-93-16,-5-20 117 0,0 0-117 0,4 28 118 16,1 3-118-16,-5-31 88 0,0 0-88 0,4 39 88 15,-1 6-88-15,-3-45 65 0,0 0-65 0,4 49 65 16,-3 4-65-16,-1-53 32 0,0 0-32 0,2 50 33 15,0-5-33-15,-2-45 25 0,0 0-25 0,3 37 26 0,-3-8-26 16,0-29-4-16,0 0 4 0,0 24-4 0,2-5 4 16,-2-19-133-16,0 0 133 0,2 4-132 0,0-8 132 15,-2 4-140-15,0 0 140 0,0-12-140 0,0-7 140 0,0-10-475 16</inkml:trace>
  <inkml:trace contextRef="#ctx0" brushRef="#br0" timeOffset="90679.96">21527 6231 695 0,'0'0'0'0,"11"5"0"0,8 5 0 0,-19-10 133 16,0 0-133-16,21 9 134 0,3-1-134 0,-24-8 164 0,0 0-164 15,30 4 165-15,3-1-165 0,-33-3 105 0,0 0-105 16,38 0 105-16,6-3-105 0,-44 3 42 0,0 0-42 16,45-9 42-16,2 2-42 0,-47 7 45 0,0 0-45 15,42-8 45-15,-2 1-45 0,-40 7-157 0,0 0 157 16,30-5-156-16,-6 1 156 0,-24 4-155 0,0 0 155 15,14-15-154-15,-7-9 154 0,14-16-692 0</inkml:trace>
  <inkml:trace contextRef="#ctx0" brushRef="#br0" timeOffset="91491.68">22538 5669 807 0,'0'0'0'15,"5"0"0"-15,4 3 0 0,-9-3-1 0,0 0 1 0,5 0-1 16,-5 4 1-16,0-4 5 0,0 0-5 0,-7 12 5 15,-4 0-5-15,11-12 68 0,0 0-68 0,-8 15 69 16,-3-3-69-16,11-12 75 0,0 0-75 0,-10 24 75 16,1 5-75-16,9-29 83 0,0 0-83 0,-5 34 83 15,1 6-83-15,4-40 61 0,0 0-61 0,4 46 61 16,3 5-61-16,-7-51 49 0,0 0-49 0,9 60 49 16,1 7-49-16,-10-67 54 0,0 0-54 0,10 67 55 15,3 3-55-15,-13-70 13 0,0 0-13 0,12 79 13 16,-2 8-13-16,-10-87 23 0,0 0-23 0,7 67 24 15,-3-12-24-15,-4-55 0 0,0 0 0 0,2 34 1 16,-2-13-1-16,0-21 0 0,0 0 0 0,-2 17 1 0,2-7-1 16,0-10-2-16,0 0 2 0,-5 5-1 0,1-1 1 15,4-4-12-15,0 0 12 0,-9-5-12 0,-3-7 12 16,12 12 1-16,0 0-1 0,-10-19 1 0,1-9-1 0,9 28 8 16,0 0-8-16,2-32 9 0,5-2-9 0,-7 34 9 15,0 0-9-15,14-33 10 0,7 2-10 0,-21 31 10 16,0 0-10-16,26-24 10 0,5 5-10 0,-31 19 3 15,0 0-3-15,33-12 4 0,2 9-4 0,-35 3 2 16,0 0-2-16,35 0 2 0,1 9-2 0,-36-9 5 16,0 0-5-16,34 13 5 0,-3 8-5 0,-31-21 6 15,0 0-6-15,24 20 6 0,-6 4-6 0,-18-24 3 0,0 0-3 16,12 26 3-16,-3-2-3 0,-9-24 12 0,0 0-12 16,1 27 12-16,-4 1-12 0,3-28 22 0,0 0-22 15,-14 27 23-15,-9 6-23 0,23-33 7 0,0 0-7 16,-24 27 8-16,1-3-8 0,23-24 17 0,0 0-17 15,-35 24 17-15,-3-2-17 0,38-22 15 0,0 0-15 16,-33 16 15-16,3-8-15 0,30-8 0 0,0 0 0 0,-33 0 0 16,-2-12 0-16,35 12-56 0,0 0 56 0,-26-12-55 15,4-8 55-15,22 20-159 0,0 0 159 0,-49-31-1102 16,98 62 1102-16</inkml:trace>
  <inkml:trace contextRef="#ctx0" brushRef="#br0" timeOffset="92015.5">23010 6085 1031 0,'0'0'0'0,"0"0"0"0,0 0 0 0,0 0-49 16,0 0 49-16,0 0-49 0,0 0 49 0,0 0-7 15,0 0 7-15,0 0-6 0,0 0 6 0,0 0 44 0,0 0-44 16,0 0 44-16,0 0-44 0,0 0 37 0,0 0-37 16,0 0 38-16,0 0-38 0,0 0 58 0,0 0-58 15,0 0 58-15,-7 36-58 0,7-36 42 0,0 0-42 16,3 31 42-16,6 13-42 0,-9-44 36 0,0 0-36 15,11 52 37-15,8 9-37 0,-19-61 24 0,0 0-24 16,21 60 25-16,5 4-25 0,-26-64 4 0,0 0-4 16,21 58 5-16,1-3-5 0,-22-55 1 0,0 0-1 0,19 41 1 15,-1-7-1-15,-18-34-1 0,0 0 1 0,17 16-1 16,-3-11 1-16,-14-5-6 0,0 0 6 0,11-9-6 16,-4-18 6-16,-7 27-1 0,0 0 1 0,5-40-1 15,-3-11 1-15,-2 51 0 0,0 0 0 0,3-63 0 16,1-8 0-16,-4 71 5 0,0 0-5 0,13-84 6 15,7-13-6-15,-20 97 24 0,0 0-24 0,22-82 25 16,4 6-25-16,-26 76 48 0,0 0-48 0,20-51 49 16,-5 20-49-16,-15 31 9 0,0 0-9 0,14-24 9 0,-3 12-9 15,-11 12 15-15,0 0-15 0,8-10 15 0,-6 8-15 0,-2 2-56 16,0 0 56-16,0 12-55 0,-2 12 55 16,2-24-176-16,0 0 176 0,-3 24-175 0,-2 7 175 0,-4 20-754 15</inkml:trace>
  <inkml:trace contextRef="#ctx0" brushRef="#br0" timeOffset="92332.38">23792 6285 785 0,'0'0'0'16,"-9"6"0"-16,-5-3 0 0,14-3 92 0,0 0-92 16,6 17 93-16,4 9-93 0,-10-26 104 0,0 0-104 0,11 32 105 15,-1 3-105-15,-10-35 72 0,0 0-72 0,9 41 72 16,-2 5-72-16,-7-46 32 0,0 0-32 0,7 51 32 16,-2 1-32-16,-5-52 10 0,0 0-10 0,5 48 10 15,-1 1-10-15,-4-49 36 0,0 0-36 0,3 40 36 16,-1-8-36-16,-2-32 1 0,0 0-1 0,3 26 2 15,-3-5-2-15,0-21-36 0,0 0 36 0,0 8-35 16,-3-4 35-16,3-4-154 0,0 0 154 0,-5-9-153 16,-8-6 153-16,-4-11-730 0</inkml:trace>
  <inkml:trace contextRef="#ctx0" brushRef="#br0" timeOffset="92572.21">23505 6279 1076 0,'0'0'0'0,"7"0"0"0,6 0 0 0,-13 0 107 16,0 0-107-16,11-4 107 0,3-1-107 0,-14 5 82 15,0 0-82-15,16-3 83 0,6-1-83 0,-22 4 54 16,0 0-54-16,30 0 55 0,6-3-55 0,-36 3 23 16,0 0-23-16,46 3 24 0,8-3-24 0,-54 0 51 0,0 0-51 15,48 4 52-15,6-1-52 0,-54-3 18 0,0 0-18 16,48 2 18-16,-3 5-18 0,-45-7-52 0,0 0 52 15,33 3-51-15,-5 2 51 0,-28-5-117 0,0 0 117 16,19 4-116-16,-7-4 116 0,20 3-972 0</inkml:trace>
  <inkml:trace contextRef="#ctx0" brushRef="#br1" timeOffset="103739.7">24515 4917 483 0,'0'0'0'0,"3"-12"0"0,3-12 0 0,-6 24 65 0,0 0-65 16,1-7 66-16,-1 0-66 0,0 7 106 0,0 0-106 16,0 0 107-16,-3-2-107 0,3 2 78 0,0 0-78 15,-5-3 78-15,1-1-78 0,4 4 55 0,0 0-55 0,-8-8 55 16,-1-11-55-16,9 19 18 0,0 0-18 0,-9-21 19 16,-1-6-19-16,10 27 32 0,0 0-32 0,-13-31 32 15,1-1-32-15,12 32 26 0,0 0-26 0,-10-38 26 16,-1 0-26-16,11 38 23 0,0 0-23 0,-8-43 24 15,1-3-24-15,7 46 26 0,0 0-26 0,-9-55 26 16,0-1-26-16,9 56 3 0,0 0-3 0,-3-62 4 16,3-1-4-16,0 63 14 0,0 0-14 0,2-64 15 15,3 1-15-15,-5 63 3 0,0 0-3 0,8-79 4 16,6-6-4-16,-14 85 0 0,0 0 0 0,13-76 1 16,-1 6-1-16,-12 70 5 0,0 0-5 0,14-67 6 15,1 4-6-15,-15 63 3 0,0 0-3 0,18-64 3 0,3 1-3 16,-21 63 2-16,0 0-2 0,26-58 2 0,7-1-2 15,-33 59 0-15,0 0 0 0,31-47 0 0,2 7 0 16,-33 40-4-16,0 0 4 0,47-48-3 0,9-2 3 0,-56 50-1 16,0 0 1-16,44-36-1 0,-4 6 1 0,-40 30 1 15,0 0-1-15,42-28 1 0,1 8-1 0,-43 20 1 16,0 0-1-16,40-21 2 0,2 6-2 0,-42 15 2 16,0 0-2-16,45-12 2 0,-3-4-2 0,-42 16 1 15,0 0-1-15,44-10 2 0,1 1-2 0,-45 9 1 16,0 0-1-16,42-5 1 0,0-2-1 0,-42 7 0 15,0 0 0-15,40-3 0 0,0 3 0 0,-40 0 0 16,0 0 0-16,36 3 0 0,3 6 0 0,-39-9-1 0,0 0 1 16,35 12 0-16,-1 2 0 0,-34-14 2 0,0 0-2 15,35 20 2-15,-2 4-2 0,-33-24 2 0,0 0-2 16,33 24 2-16,-1 4-2 0,-32-28 0 0,0 0 0 0,29 27 0 16,3 7 0-16,-32-34 1 0,0 0-1 0,24 33 2 15,1 6-2-15,-25-39 9 0,0 0-9 0,19 40 10 16,-2-1-10-16,-17-39 3 0,0 0-3 0,16 46 4 15,-4 2-4-15,-12-48 3 0,0 0-3 0,14 52 3 16,-2 3-3-16,-12-55 10 0,0 0-10 0,14 54 11 16,2 1-11-16,-16-55 3 0,0 0-3 0,21 64 4 15,5 6-4-15,-26-70 2 0,0 0-2 0,28 63 2 16,1-3-2-16,-29-60 10 0,0 0-10 0,25 52 11 16,-4-10-11-16,-21-42 0 0,0 0 0 0,26 59 1 15,2 4-1-15,-28-63 0 0,0 0 0 0,20 51 0 16,0-4 0-16,-20-47 6 0,0 0-6 0,21 56 7 0,1 9-7 15,-22-65 23-15,0 0-23 0,19 65 24 0,-1 0-24 16,-18-65 43-16,0 0-43 0,14 54 43 0,-2-8-43 16,-12-46 3-16,0 0-3 0,19 58 4 0,4 9-4 0,-23-67 11 15,0 0-11-15,19 53 11 0,-2-7-11 0,-17-46 9 16,0 0-9-16,23 59 9 0,3 4-9 0,-26-63 7 16,0 0-7-16,21 48 8 0,-2-5-8 0,-19-43 8 15,0 0-8-15,19 39 8 0,-1 0-8 0,-18-39 3 16,0 0-3-16,15 40 4 0,-1-1-4 0,-14-39 6 15,0 0-6-15,13 43 6 0,-3 0-6 0,-10-43 3 16,0 0-3-16,12 44 3 0,0 3-3 0,-12-47 0 16,0 0 0-16,14 43 0 0,4-4 0 0,-18-39 4 0,0 0-4 15,17 41 5-15,1-2-5 0,-18-39 0 0,0 0 0 16,19 43 0-16,0 0 0 0,-19-43-13 0,0 0 13 0,17 40-12 16,1-1 12-16,-18-39 1 0,0 0-1 0,15 34 1 15,-1 2-1-15,-14-36 3 0,0 0-3 0,13 29 3 16,-1-3-3-16,-12-26 0 0,0 0 0 0,14 24 0 15,0 3 0-15,-14-27 2 0,0 0-2 0,15 24 3 16,1-5-3-16,-16-19 11 0,0 0-11 0,19 21 11 16,4-2-11-16,-23-19 3 0,0 0-3 0,22 17 4 15,3 2-4-15,-25-19 7 0,0 0-7 0,26 12 8 16,2 0-8-16,-28-12 3 0,0 0-3 0,28 6 3 16,1 3-3-16,-29-9 0 0,0 0 0 0,28 3 0 15,2 1 0-15,-30-4 1 0,0 0-1 0,24 2 2 16,-3 1-2-16,-21-3 25 0,0 0-25 0,21 0 26 0,0 3-26 15,-21-3 19-15,0 0-19 0,21 0 20 0,-2 0-20 16,-19 0 5-16,0 0-5 0,21 0 5 0,0 0-5 16,-21 0 15-16,0 0-15 0,21 2 16 0,1-2-16 0,-22 0 1 15,0 0-1-15,20 2 1 0,-1 0-1 0,-19-2 0 16,0 0 0-16,17 0 1 0,1-4-1 0,-18 4 3 16,0 0-3-16,17-2 3 0,-1 2-3 0,-16 0 1 15,0 0-1-15,14-3 2 0,0 3-2 0,-14 0 10 16,0 0-10-16,12 0 10 0,0 0-10 0,-12 0 1 15,0 0-1-15,10 0 1 0,-1-3-1 0,-9 3 0 16,0 0 0-16,7-2 1 0,-2-2-1 0,-5 4 7 16,0 0-7-16,4 0 8 0,-1-3-8 0,-3 3 0 0,0 0 0 15,0 0 0-15,4-3 0 0,-4 3 0 0,0 0 0 16,0 0 0-16,3 0 0 0,-3 0 2 0,0 0-2 16,0 0 2-16,4-4-2 0,-4 4 0 0,0 0 0 0,0 0 0 15,3 0 0-15,-3 0-1 0,0 0 1 0,0 0 0 16,5 0 0-16,-5 0 0 0,0 0 0 0,4 0 0 15,1 0 0-15,-5 0 0 0,0 0 0 0,4 0 0 16,-1-2 0-16,-3 2 0 0,0 0 0 0,4-1 0 16,-1-1 0-16,-3 2 0 0,0 0 0 0,5-3 1 15,0-3-1-15,-5 6 0 0,0 0 0 0,7-3 0 16,4 3 0-16,-11 0 5 0,0 0-5 0,14-3 6 16,3-1-6-16,-17 4 0 0,0 0 0 0,19-2 0 15,2-1 0-15,-21 3-2 0,0 0 2 0,23-3-1 16,3-1 1-16,-26 4-2 0,0 0 2 0,26-8-1 15,2-3 1-15,-28 11-2 0,0 0 2 0,28-12-2 0,2-1 2 16,-30 13-1-16,0 0 1 0,33-16-1 0,-4-3 1 16,-29 19-4-16,0 0 4 0,35-20-3 0,4-4 3 0,-39 24-2 15,0 0 2-15,38-28-2 0,2-2 2 0,-40 30-5 16,0 0 5-16,38-31-5 0,2 0 5 0,-40 31-3 16,0 0 3-16,37-33-3 0,-1 1 3 0,-36 32-2 15,0 0 2-15,37-31-1 0,1-5 1 0,-38 36 0 16,0 0 0-16,40-34 0 0,2-6 0 0,-42 40-1 15,0 0 1-15,42-44-1 0,0 1 1 0,-42 43-3 16,0 0 3-16,47-55-3 0,2-8 3 0,-49 63-2 16,0 0 2-16,43-58-2 0,-1-1 2 0,-42 59-6 0,0 0 6 15,33-44-5-15,-7 8 5 0,-26 36-1 0,0 0 1 16,28-40 0-16,-2 1 0 0,-26 39-2 0,0 0 2 16,26-41-2-16,1-4 2 0,-27 45-2 0,0 0 2 0,22-43-1 15,1-1 1-15,-23 44 1 0,0 0-1 0,19-46 1 16,-3-2-1-16,-16 48-4 0,0 0 4 0,14-52-3 15,-2 3 3-15,-12 49-3 0,0 0 3 0,16-64-3 16,-1-9 3-16,-15 73-20 0,0 0 20 0,14-54-19 16,-2 12 19-16,-12 42-15 0,0 0 15 0,16-43-14 15,3 3 14-15,-19 40 1 0,0 0-1 0,19-39 1 16,2 3-1-16,-21 36-2 0,0 0 2 0,21-39-1 16,0-1 1-16,-21 40-1 0,0 0 1 0,23-43-1 15,3-8 1-15,-26 51-1 0,0 0 1 0,24-55-1 16,1-3 1-16,-25 58-1 0,0 0 1 0,26-72 0 15,2-10 0-15,-28 82 1 0,0 0-1 0,31-72 2 16,2 5-2-16,-33 67 2 0,0 0-2 0,37-62 2 0,3 6-2 16,-40 56 0-16,0 0 0 0,42-55 0 0,1 2 0 15,-43 53 1-15,0 0-1 0,45-48 2 0,2 0-2 0,-47 48 0 16,0 0 0-16,51-51 0 0,1-4 0 0,-52 55-1 16,0 0 1-16,59-59-1 0,4-7 1 0,-63 66 0 15,0 0 0-15,66-69 0 0,4-5 0 0,-70 74-5 16,0 0 5-16,68-66-4 0,-2 2 4 0,-66 64-3 15,0 0 3-15,73-58-3 0,4 1 3 0,-77 57 0 16,0 0 0-16,80-42 1 0,4 2-1 0,-84 40 0 16,0 0 0-16,80-36 0 0,0-1 0 0,-80 37 1 15,0 0-1-15,87-33 1 0,4 2-1 0,-91 31 1 0,0 0-1 16,87-24 1-16,-2 0-1 0,-85 24 3 0,0 0-3 16,87-22 3-16,0 5-3 0,-87 17 6 0,0 0-6 15,88-12 6-15,0 0-6 0,-88 12 3 0,0 0-3 0,86-7 3 16,-1-2-3-16,-85 9 0 0,0 0 0 0,91-3 1 15,3-4-1-15,-94 7 5 0,0 0-5 0,90-2 5 16,-1 2-5-16,-89 0 0 0,0 0 0 0,86 2 1 16,-5 8-1-16,-81-10 0 0,0 0 0 0,77 12 0 15,-4 0 0-15,-73-12 0 0,0 0 0 0,66 21 0 16,-3 6 0-16,-63-27-1 0,0 0 1 0,54 35 0 16,-9 4 0-16,-45-39-3 0,0 0 3 0,44 48-3 15,-6 7 3-15,-38-55 0 0,0 0 0 0,39 60 0 16,-4 5 0-16,-35-65-2 0,0 0 2 0,33 60-2 15,0 3 2-15,-33-63 0 0,0 0 0 0,33 58 0 16,0 2 0-16,-33-60 3 0,0 0-3 0,31 55 4 0,-1-8-4 16,-30-47 32-16,0 0-32 0,23 39 33 0,-6-10-33 15,-17-29 10-15,0 0-10 0,17 34 10 0,1-3-10 0,-18-31 12 16,0 0-12-16,15 33 13 0,-1 1-13 16,-14-34 4-16,0 0-4 0,13 39 4 0,-3 6-4 0,-10-45 3 15,0 0-3-15,7 48 3 0,-2 10-3 0,-5-58 5 16,0 0-5-16,4 58 5 0,-4 6-5 0,0-64 12 15,0 0-12-15,-4 79 12 0,-4 5-12 0,8-84 3 16,0 0-3-16,-9 77 4 0,-3-2-4 0,12-75 3 16,0 0-3-16,-13 70 3 0,0-6-3 0,13-64 0 15,0 0 0-15,-16 66 0 0,-3-6 0 0,19-60 0 16,0 0 0-16,-21 65 0 0,-4 1 0 0,25-66 1 0,0 0-1 16,-31 65 1-16,-7-2-1 0,38-63 1 0,0 0-1 15,-42 67 1-15,-3-4-1 0,45-63 1 0,0 0-1 16,-47 70 1-16,0-1-1 0,47-69 3 0,0 0-3 0,-49 74 3 15,-2-2-3-15,51-72 2 0,0 0-2 0,-52 70 2 16,-4-8-2-16,56-62 1 0,0 0-1 0,-63 59 2 16,-3-4-2-16,66-55 0 0,0 0 0 0,-66 59 0 15,0-3 0-15,66-56-2 0,0 0 2 0,-68 58-1 16,0-1 1-16,68-57 0 0,0 0 0 0,-73 55 0 16,-6-2 0-16,79-53 0 0,0 0 0 0,-78 48 0 15,0-4 0-15,78-44-5 0,0 0 5 0,-77 50-5 16,2 1 5-16,75-51-3 0,0 0 3 0,-82 48-3 15,-1-1 3-15,83-47-11 0,0 0 11 0,-81 42-11 16,1 0 11-16,80-42-1 0,0 0 1 0,-83 37-1 16,-3-1 1-16,86-36-9 0,0 0 9 0,-87 33-8 0,-3 1 8 15,90-34-44-15,0 0 44 0,-89 36-44 0,-2-2 44 16,91-34-12-16,0 0 12 0,-92 41-12 0,0 2 12 0,92-43-14 16,0 0 14-16,-88 43-13 0,3 0 13 0,85-43 0 15,0 0 0-15,-84 43 1 0,4 1-1 0,80-44 8 16,0 0-8-16,-82 43 9 0,1-7-9 0,81-36 1 15,0 0-1-15,-81 34 2 0,1-5-2 0,80-29 1 16,0 0-1-16,-80 31 2 0,0-3-2 0,80-28 0 16,0 0 0-16,-80 27 0 0,1 0 0 0,79-27 0 15,0 0 0-15,-74 28 1 0,0-2-1 0,74-26 7 16,0 0-7-16,-75 22 7 0,2-7-7 0,73-15 8 0,0 0-8 16,-75 19 9-16,0 2-9 0,75-21 9 0,0 0-9 15,-71 17 9-15,1-2-9 0,70-15 23 0,0 0-23 0,-73 14 24 16,-3 0-24-16,76-14 0 0,0 0 0 0,-79 8 1 15,-1-4-1-15,80-4 0 0,0 0 0 0,-78 3 0 16,-1-3 0-16,79 0-28 0,0 0 28 0,-78 3-28 16,1 1 28-16,77-4-3 0,0 0 3 0,-78 2-3 15,-2-1 3-15,80-1-15 0,0 0 15 0,-75 2-15 16,0 1 15-16,75-3-9 0,0 0 9 0,-73 0-9 16,1-5 9-16,72 5-9 0,0 0 9 0,-73-7-8 15,0-4 8-15,73 11-39 0,0 0 39 0,-70-16-38 16,2-6 38-16,68 22-52 0,0 0 52 0,-68-21-52 15,0 1 52-15,68 20-20 0,0 0 20 0,-69-19-20 16,-3-2 20-16,72 21-15 0,0 0 15 0,-66-15-14 0,2-1 14 16,64 16-11-16,0 0 11 0,-63-17-11 0,2 4 11 15,61 13-8-15,0 0 8 0,-63-18-8 0,-1 0 8 16,64 18-4-16,0 0 4 0,-53-21-3 0,10 6 3 16,43 15-12-16,0 0 12 0,-45-24-12 0,-1 0 12 0,46 24-1 15,0 0 1-15,-54-31 0 0,-3-12 0 0,57 43 0 16,0 0 0-16,-45-31 0 0,4 4 0 0,41 27 0 15,0 0 0-15,-40-24 0 0,0 3 0 0,40 21 0 16,0 0 0-16,-40-20 1 0,-2 3-1 0,42 17 20 16,0 0-20-16,-38-18 20 0,0-2-20 0,38 20 14 15,0 0-14-15,-37-22 15 0,4-6-15 0,33 28 1 16,0 0-1-16,-35-32 2 0,-1-4-2 0,36 36 11 0,0 0-11 16,-42-35 11-16,-3-1-11 0,45 36 3 0,0 0-3 15,-60-46 3-15,-11-2-3 0,71 48 0 0,0 0 0 16,-63-43 1-16,4 7-1 0,59 36 18 0,0 0-18 0,-52-36 19 15,-1 6-19-15,53 30 7 0,0 0-7 0,-45-31 8 16,7 0-8-16,38 31 16 0,0 0-16 0,-58-48 17 16,-11-12-17-16,69 60 4 0,0 0-4 0,-68-93 4 15,-7-21-4-15,75 114-170 0,0 0 170 0,-143-206-1076 16,286 412 1076-16</inkml:trace>
  <inkml:trace contextRef="#ctx0" brushRef="#br1" timeOffset="110077.48">25268 4127 404 0,'0'0'0'0,"0"0"0"0,0 0 0 0,0 0-243 16</inkml:trace>
  <inkml:trace contextRef="#ctx0" brushRef="#br1" timeOffset="120886.24">20860 6952 1222 0,'-33'-4'0'0,"33"4"-309"15,0 0 309-15,-35-3-309 0,-12-2 309 0,47 5-67 16,0 0 67-16,-33-7-66 0,5 2 66 0,28 5-4 15,0 0 4-15,-21-4-3 0,7-1 3 0,14 5-5 16,0 0 5-16,-10-3-5 0,1-1 5 0,9 4 2 16,0 0-2-16,-5-3 2 0,1 0-2 0,4 3 30 15,0 0-30-15,-3-2 30 0,-1 2-30 0,4 0 12 0,0 0-12 16,0 0 12-16,-3-4-12 0,3 4 35 0,0 0-35 16,0 0 36-16,0 0-36 0,0 0 18 0,0 0-18 15,-2 6 19-15,0 4-19 0,2-10 36 0,0 0-36 0,-3 15 36 16,-1 6-36-16,4-21 30 0,0 0-30 0,-6 27 30 15,-3 13-30-15,9-40 22 0,0 0-22 0,-14 39 23 16,-2 6-23-16,16-45 46 0,0 0-46 0,-17 49 47 16,-2 6-47-16,19-55 56 0,0 0-56 0,-20 55 56 15,0 0-56-15,20-55 60 0,0 0-60 0,-18 56 61 16,1 3-61-16,17-59 41 0,0 0-41 0,-21 66 41 16,-4 10-41-16,25-76 53 0,0 0-53 0,-19 67 54 15,4-1-54-15,15-66 42 0,0 0-42 0,-14 55 43 16,3-15-43-16,11-40 18 0,0 0-18 0,-10 39 19 15,1-6-19-15,9-33 43 0,0 0-43 0,-12 39 44 16,0 0-44-16,12-39 13 0,0 0-13 0,-11 35 13 16,1-6-13-16,10-29 13 0,0 0-13 0,-11 29 13 0,-1 0-13 15,12-29 17-15,0 0-17 0,-9 22 17 0,1-1-17 16,8-21 14-16,0 0-14 0,-4 15 15 0,-1-6-15 0,5-9 4 16,0 0-4-16,-2 10 4 0,2-1-4 0,0-9 13 15,0 0-13-15,2 3 14 0,3 0-14 0,-5-3 3 16,0 0-3-16,9 0 4 0,1-5-4 0,-10 5 6 15,0 0-6-15,11-5 7 0,1-3-7 0,-12 8 13 16,0 0-13-16,9-12 14 0,-1-2-14 0,-8 14 1 16,0 0-1-16,9-12 1 0,0-2-1 0,-9 14 8 15,0 0-8-15,7-13 9 0,3-1-9 0,-10 14-5 16,0 0 5-16,14-14-4 0,2 0 4 0,-16 14-9 0,0 0 9 16,17-15-9-16,1 0 9 0,-18 15-16 0,0 0 16 15,21-21-15-15,3-3 15 0,-24 24-10 0,0 0 10 16,23-22-9-16,1-6 9 0,-24 28-4 0,0 0 4 0,24-27-3 15,3 0 3-15,-27 27-3 0,0 0 3 0,20-30-3 16,1 3 3-16,-21 27-5 0,0 0 5 0,18-27-5 16,-6 1 5-16,-12 26-1 0,0 0 1 0,10-17 0 15,-3 1 0-15,-7 16 0 0,0 0 0 0,4-12 0 16,-2 6 0-16,-2 6 0 0,0 0 0 0,0-2 0 16,0-2 0-16,0 4 3 0,0 0-3 0,-11 12 3 15,-5 7-3-15,16-19 3 0,0 0-3 0,-17 21 3 16,-2-1-3-16,19-20 2 0,0 0-2 0,-21 31 2 15,-3 2-2-15,24-33 10 0,0 0-10 0,-25 37 10 16,1 3-10-16,24-40 8 0,0 0-8 0,-26 44 8 16,-2 6-8-16,28-50 1 0,0 0-1 0,-28 51 1 15,0 1-1-15,28-52 8 0,0 0-8 0,-26 43 8 0,3-4-8 16,23-39 3-16,0 0-3 0,-21 33 3 0,2-6-3 16,19-27 0-16,0 0 0 0,-15 21 0 0,4-6 0 15,11-15 5-15,0 0-5 0,-10 10 5 0,1-5-5 0,9-5 3 16,0 0-3-16,-9-5 3 0,2-14-3 0,7 19 11 15,0 0-11-15,-3-29 11 0,3-14-11 0,0 43 9 16,0 0-9-16,0-46 9 0,3-14-9 0,-3 60 23 16,0 0-23-16,-5-58 24 0,2-4-24 0,3 62 2 15,0 0-2-15,-9-56 3 0,0 4-3 0,9 52-5 16,0 0 5-16,-9-42-5 0,2 9 5 0,7 33-135 16,0 0 135-16,-5-24-134 0,-4 10 134 0,-3-22-1085 0</inkml:trace>
  <inkml:trace contextRef="#ctx0" brushRef="#br1" timeOffset="125330.42">20196 8574 337 0,'0'0'0'0,"0"0"0"0,-17 7 0 0,17-7 100 15,0 0-100-15,-4 3 101 0,6-3-101 0,-2 0 67 16,0 0-67-16,4 4 68 0,1-2-68 0,-5-2 32 16,0 0-32-16,7 3 33 0,-2-3-33 0,-5 0 15 0,0 0-15 15,7 0 16-15,0 0-16 0,-7 0 46 0,0 0-46 16,7 3 46-16,-2-3-46 0,-5 0 43 0,0 0-43 16,7 6 43-16,-5 4-43 0,-2-10 52 0,0 0-52 15,3 17 52-15,3 9-52 0,-6-26 38 0,0 0-38 16,5 32 38-16,0 11-38 0,-5-43 27 0,0 0-27 15,4 43 27-15,-3 8-27 0,-1-51 40 0,0 0-40 16,-3 57 40-16,-4 6-40 0,7-63 13 0,0 0-13 0,-11 62 14 16,-1 1-14-16,12-63 22 0,0 0-22 0,-12 55 22 15,2 0-22-15,10-55 8 0,0 0-8 0,-13 43 8 16,1-6-8-16,12-37 4 0,0 0-4 0,-9 33 4 16,4-7-4-16,5-26 21 0,0 0-21 0,-7 20 21 15,2-6-21-15,5-14 0 0,0 0 0 0,-3 12 1 16,1-5-1-16,2-7-2 0,0 0 2 0,0 0-1 15,-4-7 1-15,4 7-92 0,0 0 92 0,0-10-91 0,0-6 91 16,0 16-138-16,0 0 138 0,-3-17-137 0,-1-5 137 16,-1-18-610-16</inkml:trace>
  <inkml:trace contextRef="#ctx0" brushRef="#br1" timeOffset="125735.57">19843 9444 617 0,'0'0'0'0,"12"-5"0"0,12-3 0 0,-24 8 57 0,0 0-57 15,7-4 58-15,-2 8-58 0,-5-4 33 0,0 0-33 16,0 1 33-16,0 5-33 0,0-6 46 0,0 0-46 15,2 8 46-15,2 4-46 0,-4-12 8 0,0 0-8 16,8 14 9-16,6 0-9 0,-14-14 29 0,0 0-29 16,19 12 29-16,4-7-29 0,-23-5 20 0,0 0-20 0,31 3 20 15,8 1-20-15,-39-4 26 0,0 0-26 0,45-4 26 16,9-1-26-16,-54 5 44 0,0 0-44 0,54-7 44 16,4-1-44-16,-58 8 23 0,0 0-23 0,50-11 24 15,-1-2-24-15,-49 13 19 0,0 0-19 0,42-14 20 16,-4-2-20-16,-38 16 10 0,0 0-10 0,35-13 10 15,-9-3-10-15,-26 16 10 0,0 0-10 0,23-18 10 16,-4 0-10-16,-19 18-4 0,0 0 4 0,14-18-4 0,-4-6 4 16,-10 24-90-16,0 0 90 0,5-28-89 0,-8-3 89 15,3 31-160-15,0 0 160 0,-7-32-160 0,-7-4 160 16,-7-33-473-16</inkml:trace>
  <inkml:trace contextRef="#ctx0" brushRef="#br1" timeOffset="126050.95">19803 8519 247 0,'0'0'0'16,"10"4"0"-16,11 3 0 0,-21-7 68 0,0 0-68 15,7-7 69-15,-11-2-69 0,4 9 90 0,0 0-90 16,4-8 90-16,-2 1-90 0,-2 7 89 0,0 0-89 15,12-5 90-15,5 1-90 0,-17 4 60 0,0 0-60 16,28-7 60-16,4 2-60 0,-32 5 48 0,0 0-48 16,41-3 49-16,8-2-49 0,-49 5 54 0,0 0-54 15,56-4 55-15,8 4-55 0,-64 0 43 0,0 0-43 0,60-3 43 16,-1 3-43-16,-59 0 28 0,0 0-28 0,49 0 28 16,-1 0-28-16,-48 0 18 0,0 0-18 0,39 0 18 15,-1 0-18-15,-38 0 5 0,0 0-5 0,33-4 5 16,2-1-5-16,-35 5-119 0,0 0 119 0,30-13-118 15,-8-10 118-15,30-11-676 0</inkml:trace>
  <inkml:trace contextRef="#ctx0" brushRef="#br1" timeOffset="128287.61">21839 8576 113 0,'0'0'0'0,"-2"8"0"16,-1 4 0-16,3-12 59 0,0 0-59 0,5 19 60 15,4 7-60-15,-9-26 59 0,0 0-59 0,12 34 60 16,2 9-60-16,-14-43 46 0,0 0-46 0,12 52 47 15,-3 7-47-15,-9-59 44 0,0 0-44 0,9 64 45 16,-2 4-45-16,-7-68 41 0,0 0-41 0,5 57 41 16,0-6-41-16,-5-51 40 0,0 0-40 0,3 40 40 15,1-6-40-15,-4-34 26 0,0 0-26 0,0 24 26 0,0-9-26 16,0-15 40-16,0 0-40 0,-4 0 41 0,-2-13-41 16,6 13 44-16,0 0-44 0,-9-28 44 0,0-13-44 15,9 41 51-15,0 0-51 0,-10-46 52 0,-1-11-52 16,11 57 49-16,0 0-49 0,-10-58 49 0,-1-5-49 0,11 63 49 15,0 0-49-15,-5-60 49 0,2 2-49 0,3 58 37 16,0 0-37-16,7-54 37 0,5 10-37 0,-12 44 16 16,0 0-16-16,19-34 17 0,9 6-17 0,-28 28 13 15,0 0-13-15,31-17 13 0,11 10-13 0,-42 7 9 16,0 0-9-16,42-1 10 0,0 6-10 0,-42-5 3 16,0 0-3-16,36 6 4 0,-1 6-4 0,-35-12 6 15,0 0-6-15,28 12 6 0,-4 0-6 0,-24-12 7 16,0 0-7-16,16 12 7 0,-2-1-7 0,-14-11 7 0,0 0-7 15,5 10 8-15,-3 0-8 0,-2-10 8 0,0 0-8 16,-11 17 8-16,-8 6-8 0,19-23 8 0,0 0-8 16,-28 20 8-16,-8 1-8 0,36-21 8 0,0 0-8 15,-37 19 8-15,-1-4-8 0,38-15 3 0,0 0-3 16,-32 15 4-16,6-6-4 0,26-9 2 0,0 0-2 16,-21 9 2-16,8-4-2 0,13-5-23 0,0 0 23 15,-9 7-22-15,5 3 22 0,4-10-152 0,0 0 152 0,13 8-151 16,11 6 151-16,12 10-747 0</inkml:trace>
  <inkml:trace contextRef="#ctx0" brushRef="#br1" timeOffset="128603.35">22684 8596 807 0,'0'0'0'0,"-3"2"0"0,-1 5 0 0,4-7 84 16,0 0-84-16,4 10 84 0,3 4-84 0,-7-14 53 15,0 0-53-15,6 22 53 0,1 7-53 0,-7-29 32 16,0 0-32-16,6 38 33 0,-3 10-33 0,-3-48 0 16,0 0 0-16,4 48 0 0,-3 5 0 0,-1-53 5 15,0 0-5-15,0 53 6 0,0 0-6 0,0-53 1 16,0 0-1-16,0 45 1 0,-1-13-1 0,1-32 8 0,0 0-8 15,0 30 8-15,0-10-8 0,0-20 0 0,0 0 0 16,0 14 1-16,0-7-1 16,0-7-86-16,0 0 86 0,0-7-85 0,0-14 85 0,0 21-143 0,0 0 143 15,0-24-142-15,-4-10 142 0,2-22-445 0</inkml:trace>
  <inkml:trace contextRef="#ctx0" brushRef="#br1" timeOffset="129218.37">22508 8561 494 0,'0'0'0'0,"7"3"0"16,5 6 0-16,-12-9 72 0,0 0-72 0,9-4 73 16,5-4-73-16,-14 8 91 0,0 0-91 0,17-7 92 15,6 0-92-15,-23 7 81 0,0 0-81 0,28-9 81 16,5-3-81-16,-33 12 49 0,0 0-49 0,42-8 49 16,1-4-49-16,-43 12 34 0,0 0-34 0,47-7 34 15,6 0-34-15,-53 7 44 0,0 0-44 0,52-5 45 0,-3 1-45 16,-49 4 34-16,0 0-34 0,43-1 34 0,-4 1-34 15,-39 0 8-15,0 0-8 0,34 0 9 0,-4-2-9 0,-30 2 21 16,0 0-21-16,21 2 21 0,-4-1-21 0,-17-1 3 16,0 0-3-16,14 4 3 0,-3 1-3 0,-11-5 2 15,0 0-2-15,8 7 3 0,-1 3-3 0,-7-10 0 16,0 0 0-16,6 21 0 0,-1 3 0 0,-5-24-1 16,0 0 1-16,5 32-1 0,-1 6 1 0,-4-38-1 15,0 0 1-15,3 44-1 0,2 8 1 0,-5-52-2 16,0 0 2-16,2 55-1 0,-2 3 1 0,0-58-4 15,0 0 4-15,-2 55-3 0,-3-4 3 0,5-51-1 0,0 0 1 16,-3 48 0-16,-4-5 0 0,7-43 0 0,0 0 0 16,-6 34 0-16,3-6 0 0,3-28-2 0,0 0 2 15,-4 20-1-15,3-4 1 0,1-16-2 0,0 0 2 16,-6 8-1-16,3-8 1 0,3 0-1 0,0 0 1 16,-9-19-1-16,2-10 1 0,7 29 0 0,0 0 0 15,-3-39 0-15,1-14 0 0,2 53 5 0,0 0-5 0,2-53 5 16,1-9-5-16,-3 62 3 0,0 0-3 0,9-57 4 15,3 3-4-15,-12 54 3 0,0 0-3 0,14-48 3 16,5 8-3-16,-19 40 5 0,0 0-5 0,21-27 5 16,7 11-5-16,-28 16 21 0,0 0-21 0,26-3 21 15,2 15-21-15,-28-12 2 0,0 0-2 0,30 15 3 16,-1 13-3-16,-29-28 22 0,0 0-22 0,33 31 22 16,-3 6-22-16,-30-37 6 0,0 0-6 0,26 41 7 15,-3 7-7-15,-23-48 1 0,0 0-1 0,15 41 1 0,-4 2-1 16,-11-43 9-16,0 0-9 0,7 35 10 0,-4-8-10 15,-3-27 0-15,0 0 0 0,2 20 0 0,0-4 0 0,-2-16-87 32,0 0 87-32,-2 12-86 0,0-5 86 0,2-7-142 0,0 0 142 0,-14 0-142 0,-6-9 142 0,-15 2-696 15</inkml:trace>
  <inkml:trace contextRef="#ctx0" brushRef="#br1" timeOffset="129430.28">23153 8862 639 0,'0'0'0'0,"10"5"0"0,8 4 0 0,-18-9 77 16,0 0-77-16,20 5 77 0,7-2-77 0,-27-3 77 0,0 0-77 16,29 0 77-16,6-5-77 0,-35 5 69 0,0 0-69 15,37-7 69-15,4-1-69 0,-41 8 48 0,0 0-48 16,41-9 48-16,0-1-48 0,-41 10 37 0,0 0-37 16,39-9 38-16,-5-1-38 0,-34 10-3 0,0 0 3 15,32-9-3-15,-6 1 3 0,-26 8-124 0,0 0 124 0,23-10-123 16,-2-4 123-16,-21 14-122 0,0 0 122 0,43-24-540 15,-86 48 540-15</inkml:trace>
  <inkml:trace contextRef="#ctx0" brushRef="#br1" timeOffset="129669.09">23944 8458 561 0,'0'0'0'0,"8"-5"0"15,6-6 0-15,-14 11 91 0,0 0-91 0,12-1 91 16,-5 1-91-16,-7 0 93 0,0 0-93 0,7 17 93 0,0 15-93 15,-7-32 89-15,0 0-89 0,9 40 90 0,-5 8-90 16,-4-48 61-16,0 0-61 0,7 58 62 0,-1 5-62 16,-6-63 42-16,0 0-42 0,7 64 42 0,2 2-42 0,-9-66 21 15,0 0-21-15,5 55 21 0,-1-7-21 0,-4-48 18 16,0 0-18-16,3 40 19 0,-1-11-19 0,-2-29-4 16,0 0 4-16,0 22-3 0,0-10 3 0,0-12-100 15,0 0 100-15,0 0-99 0,-2-14 99 0,2 14-111 16,0 0 111-16,-1-27-111 0,-3-19 111 0,-1-26-637 15</inkml:trace>
  <inkml:trace contextRef="#ctx0" brushRef="#br1" timeOffset="129879.04">23606 8430 785 0,'0'0'0'15,"8"-1"0"-15,6-5 0 0,-14 6 92 0,0 0-92 16,21-5 93-16,7-2-93 0,-28 7 93 0,0 0-93 0,33-8 93 15,11 1-93-15,-44 7 97 0,0 0-97 0,48-12 98 16,6 2-98-16,-54 10 42 0,0 0-42 0,54-11 43 16,2 5-43-16,-56 6 44 0,0 0-44 0,54-12 45 15,-1 1-45-15,-53 11-30 0,0 0 30 0,45-12-30 16,-5 0 30-16,-40 12-140 0,0 0 140 16,28-17-139-16,-11-2 139 0,30-17-795 0</inkml:trace>
  <inkml:trace contextRef="#ctx0" brushRef="#br1" timeOffset="131725.12">18036 2858 494 0,'0'0'0'0,"-9"5"0"16,-3 1 0-16,12-6 72 0,0 0-72 0,7 6 73 15,14-6-73-15,-21 0 41 0,0 0-41 0,21 0 41 16,7-6-41-16,-28 6 12 0,0 0-12 0,28-3 13 16,3-4-13-16,-31 7 14 0,0 0-14 0,30-1 15 15,-1-6-15-15,-29 7 38 0,0 0-38 0,30-4 38 16,-2 4-38-16,-28 0 35 0,0 0-35 0,31-3 36 15,4 1-36-15,-35 2 55 0,0 0-55 0,33 0 56 16,4 2-56-16,-37-2 60 0,0 0-60 0,36 3 61 16,3 1-61-16,-39-4 46 0,0 0-46 0,40 7 46 0,3 1-46 15,-43-8 38-15,0 0-38 0,52 9 38 0,2-1-38 16,-54-8 51-16,0 0-51 0,65 10 51 0,3-1-51 0,-68-9 29 16,0 0-29-16,85 12 29 0,13-5-29 0,-98-7 17 15,0 0-17-15,90 8 17 0,3-4-17 0,-93-4 53 16,0 0-53-16,83 3 54 0,-3-3-54 0,-80 0 15 15,0 0-15-15,74 0 15 0,-5 0-15 0,-69 0 22 16,0 0-22-16,72 2 23 0,-1-2-23 0,-71 0 25 16,0 0-25-16,70 3 26 0,0-3-26 0,-70 0 2 15,0 0-2-15,62 4 3 0,-1-4-3 0,-61 0 7 0,0 0-7 16,51 3 7-16,-13-3-7 0,-38 0 23 0,0 0-23 16,44 2 24-16,1-2-24 0,-45 0 0 0,0 0 0 15,42-2 0-15,-2 2 0 0,-40 0 3 0,0 0-3 16,36-3 3-16,-1 3-3 0,-35 0 0 0,0 0 0 0,30-4 0 15,-4 1 0-15,-26 3-44 0,0 0 44 0,21-5-44 16,-5-5 44-16,-16 10-105 0,0 0 105 0,10-6-104 16,-6-2 104-16,-4 8-145 0,0 0 145 0,-13-12-144 15,-13-4 144-15,-12-11-831 0</inkml:trace>
  <inkml:trace contextRef="#ctx0" brushRef="#br1" timeOffset="137611.07">12190 9398 628 0,'0'0'0'0,"0"0"0"0,0 0 0 0,0 0 70 0,0 0-70 15,0 0 70-15,0 0-70 0,0 0 36 0,0 0-36 0,0 0 36 16,8-19-36-16,-8 19 12 0,0 0-12 0,5-12 13 15,2-3-13-15,-7 15 18 0,0 0-18 0,2-14 19 16,0 1-19-16,-2 13 31 0,0 0-31 0,0-11 31 16,0 3-31-16,0 8 28 0,0 0-28 0,0-7 28 15,-2 0-28-15,2 7 24 0,0 0-24 0,-2-5 25 16,2 3-25-16,0 2 9 0,0 0-9 0,0 0 10 16,0-3-10-16,0 3 18 0,0 0-18 0,-3 3 19 15,1 4-19-15,2-7 33 0,0 0-33 0,-3 26 33 16,-1 11-33-16,4-37 34 0,0 0-34 0,0 43 35 15,-3 7-35-15,3-50 14 0,0 0-14 0,0 53 15 16,3 4-15-16,-3-57 31 0,0 0-31 0,4 58 31 16,-3-2-31-16,-1-56 11 0,0 0-11 0,2 55 11 0,0-2-11 15,-2-53 11-15,0 0-11 0,0 45 11 0,-2-6-11 16,2-39 10-16,0 0-10 0,-3 34 10 0,-1-1-10 16,4-33 33-16,0 0-33 0,-5 22 33 0,2-5-33 0,3-17 9 15,0 0-9-15,0 16 9 0,0-8-9 0,0-8 2 16,0 0-2-16,0 7 2 0,0-5-2 0,0-2 12 15,0 0-12-15,0-5 13 0,0-7-13 0,0 12 0 16,0 0 0-16,0-12 1 0,-4-7-1 0,4 19 0 16,0 0 0-16,-5-17 1 0,-2-2-1 0,7 19 0 15,0 0 0-15,-9-22 1 0,-1 1-1 0,10 21-1 16,0 0 1-16,-12-20 0 0,-4-6 0 0,16 26-1 0,0 0 1 16,-14-22 0-16,-4-1 0 0,18 23-1 0,0 0 1 15,-19-22 0-15,0-2 0 0,19 24-1 0,0 0 1 16,-19-20 0-16,0-4 0 0,19 24 0 0,0 0 0 0,-18-23 0 15,3 3 0-15,15 20 0 0,0 0 0 0,-14-17 1 16,3 1-1-16,11 16 0 0,0 0 0 0,-10-10 1 16,-1 5-1-16,11 5 6 0,0 0-6 0,-7-4 7 15,4 1-7-15,3 3 32 0,0 0-32 0,0 3 33 16,9 6-33-16,-9-9 1 0,0 0-1 0,21 9 2 16,5 3-2-16,-26-12 13 0,0 0-13 0,33 10 13 15,7-2-13-15,-40-8 1 0,0 0-1 0,42 7 1 16,1-5-1-16,-43-2 0 0,0 0 0 0,46 2 0 15,1-2 0-15,-47 0 3 0,0 0-3 0,45-2 3 16,2 0-3-16,-47 2-3 0,0 0 3 0,38-3-2 16,-6-2 2-16,-32 5-48 0,0 0 48 0,24-2-48 0,-7 2 48 15,-17 0-156-15,0 0 156 0,13 2-155 0,-8-1 155 16,12 3-826-16</inkml:trace>
  <inkml:trace contextRef="#ctx0" brushRef="#br1" timeOffset="139396.01">12066 11797 572 0,'0'0'0'0,"0"0"0"0,-4-6 0 0,4 6 114 16,0 0-114-16,0-5 115 0,4-3-115 0,-4 8 76 15,0 0-76-15,2-5 77 0,1-4-77 0,-3 9 54 16,0 0-54-16,4-7 55 0,-1 2-55 0,-3 5 36 16,0 0-36-16,5-5 36 0,-5 3-36 0,0 2 13 15,0 0-13-15,4-3 14 0,1 3-14 0,-5 0 31 0,0 0-31 16,3 3 31-16,6-3-31 0,-9 0 27 0,0 0-27 15,9 2 27-15,0 1-27 0,-9-3 8 0,0 0-8 16,5 4 9-16,2-1-9 0,-7-3 18 0,0 0-18 0,3 0 19 16,3 0-19-16,-6 0 33 0,0 0-33 0,0 0 34 15,0-3-34-15,0 3 40 0,0 0-40 0,-6-4 40 16,3-1-40-16,3 5 39 0,0 0-39 0,-9-5 40 16,-3 0-40-16,12 5 40 0,0 0-40 0,-12-2 41 15,-2-3-41-15,14 5 10 0,0 0-10 0,-12-3 10 16,-1 1-10-16,13 2 32 0,0 0-32 0,-12-2 32 15,2 1-32-15,10 1 9 0,0 0-9 0,-7 0 10 16,-2 0-10-16,9 0 5 0,0 0-5 0,-5 0 5 16,1 1-5-16,4-1 23 0,0 0-23 0,0 0 24 15,0 0-24-15,0 0 0 0,0 0 0 0,4 0 1 0,6 0-1 16,-10 0 0-16,0 0 0 0,18 2 1 0,4 0-1 16,-22-2 7-16,0 0-7 0,26 3 7 0,4 2-7 15,-30-5 0-15,0 0 0 0,30 4 1 0,-1 4-1 16,-29-8 3-16,0 0-3 0,30 4 3 0,1 1-3 0,-31-5 2 15,0 0-2-15,28 3 2 0,0 1-2 0,-28-4 0 16,0 0 0-16,28 0 0 0,-2 1 0 0,-26-1 1 16,0 0-1-16,17 0 1 0,-1 0-1 0,-16 0 1 15,0 0-1-15,12 0 1 0,-5 2-1 0,-7-2 0 16,0 0 0-16,7 2 1 0,-3-1-1 0,-4-1 7 16,0 0-7-16,-4 6 8 0,-4-5-8 0,8-1 3 15,0 0-3-15,-21-1 4 0,-5-3-4 0,26 4 6 0,0 0-6 16,-28-7 6-16,-2-3-6 0,30 10 7 0,0 0-7 15,-30-10 8-15,1-4-8 0,29 14 0 0,0 0 0 16,-30-10 0-16,2 0 0 0,28 10 0 0,0 0 0 0,-28-7 0 16,2 2 0-16,26 5 2 0,0 0-2 0,-26-2 2 15,5-2-2-15,21 4 0 0,0 0 0 0,-17-1 0 16,1 1 0-16,16 0 0 0,0 0 0 0,-10 0 0 16,3-2 0-16,7 2-1 0,0 0 1 0,-4-3 0 15,8-1 0-15,-4 4-8 0,0 0 8 0,8-2-7 16,10-1 7-16,-18 3-1 0,0 0 1 0,24 3-1 15,8-1 1-15,-32-2-4 0,0 0 4 0,29 5-3 16,1 4 3-16,-30-9-3 0,0 0 3 0,29 8-2 16,3 1 2-16,-32-9 0 0,0 0 0 0,29 10 0 15,-1 2 0-15,-28-12 0 0,0 0 0 0,25 7 0 16,-4 2 0-16,-21-9 0 0,0 0 0 0,21 5 0 0,-8-2 0 16,-13-3 9-16,0 0-9 0,13 4 10 0,-1-4-10 15,-12 0 4-15,0 0-4 0,3 0 4 0,-3-4-4 0,0 4 13 16,0 0-13-16,-7-3 14 0,-5-2-14 0,12 5 4 15,0 0-4-15,-21-4 4 0,-8-4-4 0,29 8 2 16,0 0-2-16,-32-7 3 0,-4 0-3 0,36 7 5 16,0 0-5-16,-35-5 5 0,0-4-5 0,35 9 0 15,0 0 0-15,-33-7 1 0,3 2-1 0,30 5-1 16,0 0 1-16,-26-7 0 0,2-1 0 0,24 8 1 16,0 0-1-16,-18-7 2 0,1 0-2 0,17 7 0 15,0 0 0-15,-12-7 0 0,3 0 0 0,9 7-1 0,0 0 1 16,-3-6 0-16,6-1 0 0,-3 7-1 0,0 0 1 15,9-2-1-15,8-3 1 0,-17 5-15 0,0 0 15 16,25 0-15-16,4 5 15 0,-29-5-1 0,0 0 1 0,26 2-1 16,7 3 1-16,-33-5-1 0,0 0 1 0,30 5-1 15,1 2 1-15,-31-7-4 0,0 0 4 0,30 8-3 16,-2-1 3-16,-28-7-2 0,0 0 2 0,21 7-2 16,-4 0 2-16,-17-7-119 0,0 0 119 0,39 14-1235 15,-78-28 1235-15</inkml:trace>
  <inkml:trace contextRef="#ctx0" brushRef="#br1" timeOffset="189315.7">13876 12040 191 0,'0'0'0'0,"0"-10"0"15,2-6 0-15,-2 16 74 0,0 0-74 0,5-17 74 16,-2-4-74-16,-3 21 99 0,0 0-99 0,4-18 100 0,1-8-100 16,-5 26 96-16,0 0-96 0,4-19 97 0,1 4-97 15,-5 15 80-15,0 0-80 0,2-12 81 0,-1 5-81 16,-1 7 54-16,0 0-54 0,6-9 54 0,-3 6-54 0,-3 3 46 16,0 0-46-16,2 0 46 0,5 2-46 0,-7-2 36 15,0 0-36-15,5 18 36 0,7 15-36 0,-12-33 39 16,0 0-39-16,9 41 39 0,-2 10-39 0,-7-51 39 15,0 0-39-15,9 54 39 0,-1 4-39 0,-8-58 16 16,0 0-16-16,11 53 17 0,1 0-17 0,-12-53 13 16,0 0-13-16,16 43 13 0,1-5-13 0,-17-38 17 15,0 0-17-15,17 29 17 0,-3-9-17 0,-14-20 1 0,0 0-1 16,16 14 1-16,-4-9-1 0,-12-5 0 0,0 0 0 16,11 0 0-16,-1-5 0 0,-10 5-2 0,0 0 2 15,5-7-1-15,-5-8 1 0,0 15-30 0,0 0 30 0,0-16-30 16,0-1 30-16,0 17-35 0,0 0 35 0,-5-19-35 15,-5-3 35-15,10 22-49 0,0 0 49 0,-9-21-49 16,-2 3 49-16,11 18-36 0,0 0 36 0,-10-18-36 16,0 1 36-16,10 17-5 0,0 0 5 0,-16-19-5 15,2 1 5-15,14 18 0 0,0 0 0 0,-12-17 1 16,0-1-1-16,12 18 32 0,0 0-32 0,-13-13 33 16,3-1-33-16,10 14 36 0,0 0-36 0,-12-14 37 15,-4 2-37-15,16 12 24 0,0 0-24 0,-10-8 25 16,-1 1-25-16,11 7 18 0,0 0-18 0,-14-4 19 15,-3 3-19-15,17 1 18 0,0 0-18 0,-18 0 18 16,-1 0-18-16,19 0 8 0,0 0-8 0,-14 0 9 16,-1 1-9-16,15-1 9 0,0 0-9 0,-11 4 10 0,2-4-10 15,9 0 8-15,0 0-8 0,-8 2 8 0,4-1-8 16,4-1 3-16,0 0-3 0,-5 2 4 0,5 1-4 16,0-3 2-16,0 0-2 0,7 4 2 0,5 1-2 0,-12-5 26 15,0 0-26-15,19 7 26 0,7-4-26 0,-26-3 29 16,0 0-29-16,25 4 29 0,6 1-29 0,-31-5 13 15,0 0-13-15,25 5 13 0,1 0-13 0,-26-5 13 16,0 0-13-16,22 5 13 0,-2-3-13 0,-20-2 9 16,0 0-9-16,17 3 10 0,-7-1-10 0,-10-2 1 15,0 0-1-15,11 2 1 0,-8 0-1 0,-3-2 7 16,0 0-7-16,6 1 8 0,-6-1-8 0,0 0 0 0,0 0 0 16,-6 4 1-16,-1-4-1 0,7 0 0 0,0 0 0 15,-17 3 1-15,-9 1-1 0,26-4-6 0,0 0 6 16,-28 5-5-16,-3 0 5 0,31-5-17 0,0 0 17 15,-40 7-17-15,-4-4 17 0,44-3-4 0,0 0 4 0,-38 4-3 16,-1-4 3-16,39 0-4 0,0 0 4 0,-29 1-3 16,3-1 3-16,26 0-6 0,0 0 6 0,-21 2-5 15,5-2 5-15,16 0-3 0,0 0 3 0,-10 2-2 16,3 1 2-16,7-3-5 0,0 0 5 0,8 7-5 16,13 3 5-16,-21-10-3 0,0 0 3 0,33 7-3 15,11-2 3-15,-44-5 0 0,0 0 0 0,47 4 0 16,7-3 0-16,-54-1-40 0,0 0 40 0,50 0-40 15,3-1 40-15,-53 1-114 0,0 0 114 0,40-2-114 16,-5-2 114-16,36 1-832 0</inkml:trace>
  <inkml:trace contextRef="#ctx0" brushRef="#br1" timeOffset="196867.43">13543 13803 91 0,'0'0'0'0,"9"-7"0"0,5-10 0 0,-14 17 57 16,0 0-57-16,3-7 57 0,-3 3-57 0,0 4 102 15,0 0-102-15,0 0 103 0,-5-3-103 0,5 3 94 0,0 0-94 16,-5 0 95-16,1 0-95 0,4 0 93 0,0 0-93 15,-7 0 93-15,6 0-93 0,1 0 85 0,0 0-85 16,-4 0 85-16,-1 0-85 0,5 0 65 0,0 0-65 0,0 0 65 16,0 0-65-16,0 0 37 0,0 0-37 0,2 3 38 15,1 1-38-15,-3-4 18 0,0 0-18 0,9 8 19 16,-2 4-19-16,-7-12 19 0,0 0-19 0,16 16 20 16,6 1-20-16,-22-17 8 0,0 0-8 0,26 17 8 15,4-1-8-15,-30-16 9 0,0 0-9 0,35 13 10 16,3 1-10-16,-38-14 33 0,0 0-33 0,42 8 33 15,1-2-33-15,-43-6 1 0,0 0-1 0,42 3 1 16,-7-3-1-16,-35 0 12 0,0 0-12 0,33 0 13 16,-3 0-13-16,-30 0 15 0,0 0-15 0,21 0 16 15,-7 0-16-15,-14 0 8 0,0 0-8 0,10 0 9 16,-3 2-9-16,-7-2 4 0,0 0-4 0,4 1 4 16,-6 1-4-16,2-2 7 0,0 0-7 0,-9 2 7 0,-3 0-7 15,12-2 7-15,0 0-7 0,-26 1 7 0,-6 3-7 16,32-4 7-16,0 0-7 0,-31 3 8 0,-4 1-8 0,35-4 8 15,0 0-8-15,-38 3 8 0,-4 2-8 0,42-5 23 16,0 0-23-16,-36 5 24 0,2 0-24 0,34-5 20 16,0 0-20-16,-31 2 20 0,1 0-20 0,30-2 9 15,0 0-9-15,-26 2 10 0,5-1-10 0,21-1 10 16,0 0-10-16,-17 0 11 0,1 0-11 0,16 0 24 16,0 0-24-16,-10 0 25 0,3 2-25 0,7-2 2 15,0 0-2-15,3 3 2 0,10 3-2 0,-13-6 6 16,0 0-6-16,22 6 7 0,8 1-7 0,-30-7 3 0,0 0-3 15,36 9 4-15,10 1-4 0,-46-10 0 0,0 0 0 16,45 10 0-16,6 1 0 0,-51-11-14 0,0 0 14 16,47 8-13-16,-2-3 13 0,-45-5-120 0,0 0 120 0,38 6-119 15,-3-5 119-15,-35-1-150 0,0 0 150 0,24 0-149 16,-8-1 149-16,24-1-739 0</inkml:trace>
  <inkml:trace contextRef="#ctx0" brushRef="#br1" timeOffset="197767.99">13548 12831 471 0,'0'0'0'0,"4"-8"0"0,-4-3 0 0,0 11 70 15,0 0-70-15,3-5 70 0,-3 2-70 0,0 3 51 16,0 0-51-16,0-7 51 0,-3 4-51 0,3 3 38 16,0 0-38-16,0-5 39 0,0-1-39 0,0 6 11 15,0 0-11-15,0-5 11 0,3-2-11 0,-3 7 42 16,0 0-42-16,0-6 42 0,2-3-42 0,-2 9 48 15,0 0-48-15,2-9 48 0,-2 1-48 0,0 8 63 0,0 0-63 16,0-7 64-16,0 0-64 0,0 7 69 0,0 0-69 16,0-5 69-16,2 0-69 0,-2 5 32 0,0 0-32 15,3-2 32-15,2-3-32 0,-5 5 18 0,0 0-18 0,9 2 19 16,7 1-19-16,-16-3 11 0,0 0-11 0,17 16 11 16,8 9-11-16,-25-25 9 0,0 0-9 0,27 38 10 15,5 6-10-15,-32-44 15 0,0 0-15 0,36 52 15 16,6 10-15-16,-42-62 3 0,0 0-3 0,42 53 4 15,0 1-4-15,-42-54 2 0,0 0-2 0,47 59 3 16,0 1-3-16,-47-60 1 0,0 0-1 0,29 37 2 16,-13-13-2-16,-16-24 0 0,0 0 0 0,18 21 0 15,-6-6 0-15,-12-15-35 0,0 0 35 0,10 12-34 16,-1-5 34-16,-9-7-126 0,0 0 126 0,7 7-125 16,-5-4 125-16,-2-3-154 0,0 0 154 0,1-6-154 15,1-10 154-15,2-10-514 0</inkml:trace>
  <inkml:trace contextRef="#ctx0" brushRef="#br1" timeOffset="198233.77">14146 12749 695 0,'0'0'0'0,"0"0"0"0,0 5 0 0,0-5 72 0,0 0-72 16,0 0 72-16,5-8-72 0,-5 8 50 0,0 0-50 15,4-5 51-15,1 1-51 0,-5 4 57 0,0 0-57 0,3-5 58 16,3 2-58-16,-6 3 36 0,0 0-36 0,3-2 37 16,1 2-37-16,-4 0 39 0,0 0-39 0,0 0 40 15,3 0-40-15,-3 0 57 0,0 0-57 0,0 0 57 16,2 5-57-16,-2-5 49 0,0 0-49 0,-2 9 49 15,-1 3-49-15,3-12 32 0,0 0-32 0,-9 17 33 16,0 8-33-16,9-25 39 0,0 0-39 0,-16 33 40 16,3 6-40-16,13-39 24 0,0 0-24 0,-18 43 25 15,-3 2-25-15,21-45 9 0,0 0-9 0,-17 46 10 16,1 4-10-16,16-50 42 0,0 0-42 0,-14 44 42 16,4-4-42-16,10-40 2 0,0 0-2 0,-11 39 2 15,3 0-2-15,8-39 8 0,0 0-8 0,-7 29 8 16,1-3-8-16,6-26 3 0,0 0-3 0,-7 21 4 0,6-2-4 15,1-19 2-15,0 0-2 0,-6 12 2 0,3-2-2 0,3-10-14 16,0 0 14-16,0 8-13 0,-4-2 13 0,4-6-59 16,0 0 59-16,0 5-58 0,-3-2 58 0,3-3-120 15,0 0 120-15,0 0-120 0,-4-8 120 0,3-1-932 16</inkml:trace>
  <inkml:trace contextRef="#ctx0" brushRef="#br1" timeOffset="199014.06">14252 13044 729 0,'0'0'0'0,"-5"1"0"15,-5 6 0-15,10-7 19 0,0 0-19 0,0 11 20 16,3 4-20-16,-3-15 20 0,0 0-20 0,4 17 20 16,1 0-20-16,-5-17 18 0,0 0-18 0,3 29 18 15,-3 7-18-15,0-36 27 0,0 0-27 0,-3 38 27 16,1 1-27-16,2-39 19 0,0 0-19 0,-3 40 20 16,-3 1-20-16,6-41 47 0,0 0-47 0,-3 34 47 15,-2-3-47-15,5-31 45 0,0 0-45 0,-4 26 46 16,-1-9-46-16,5-17 46 0,0 0-46 0,-4 14 47 0,1-6-47 15,3-8 37-15,0 0-37 0,-7-3 37 0,0-13-37 16,7 16 4-16,0 0-4 0,-9-24 5 0,2-8-5 16,7 32 5-16,0 0-5 0,-12-34 5 0,0-2-5 0,12 36 7 15,0 0-7-15,-11-38 8 0,1 2-8 0,10 36 42 16,0 0-42-16,-7-33 43 0,4-3-43 0,3 36 12 16,0 0-12-16,0-29 12 0,1 4-12 0,-1 25 13 15,0 0-13-15,9-24 13 0,3 3-13 0,-12 21 1 16,0 0-1-16,19-10 2 0,7 1-2 0,-26 9 1 15,0 0-1-15,25 2 1 0,6 5-1 0,-31-7-2 16,0 0 2-16,33 12-1 0,2 5 1 0,-35-17-19 16,0 0 19-16,33 15-18 0,-7 2 18 0,-26-17-16 0,0 0 16 15,21 16-15-15,-3 1 15 0,-18-17-10 0,0 0 10 16,12 9-10-16,-3-1 10 0,-9-8-5 0,0 0 5 16,3 10-4-16,-3-4 4 0,0-6-1 0,0 0 1 0,-7 12 0 15,-7 3 0-15,14-15 0 0,0 0 0 0,-15 14 1 16,-6-1-1-16,21-13 3 0,0 0-3 0,-20 11 3 15,0-3-3-15,20-8 13 0,0 0-13 0,-18 7 14 16,2-2-14-16,16-5 8 0,0 0-8 0,-13 2 9 16,2 1-9-16,11-3 3 0,0 0-3 0,-5 4 4 15,1-3-4-15,4-1 0 0,0 0 0 0,4 11 1 16,8 2-1-16,-12-13-7 0,0 0 7 0,10 18-6 16,10 4 6-16,-20-22-26 0,0 0 26 0,14 22-26 15,1 0 26-15,-15-22-21 0,0 0 21 0,12 19-21 16,-3-2 21-16,-9-17-5 0,0 0 5 0,5 16-5 15,-1-1 5-15,-4-15 0 0,0 0 0 0,2 12 0 0,-1-3 0 16,-1-9 1-16,0 0-1 0,-1 8 2 0,-1-1-2 16,2-7 2-16,0 0-2 0,-7 7 2 0,-2-2-2 0,9-5-13 15,0 0 13-15,-14 7-12 0,-7-5 12 0,21-2-86 16,0 0 86-16,-21 1-86 0,-5-1 86 0,26 0-109 16,0 0 109-16,-21-3-109 0,1-4 109 0,-26-1-585 15</inkml:trace>
  <inkml:trace contextRef="#ctx0" brushRef="#br1" timeOffset="199404.61">14421 13369 550 0,'0'0'0'15,"0"-3"0"-15,5-2 0 0,-5 5 39 0,0 0-39 0,6-7 39 16,1 0-39-16,-7 7 0 0,0 0 0 0,8-10 1 15,1 1-1-15,-9 9-8 0,0 0 8 0,5-8-8 16,2-4 8-16,-7 12-36 0,0 0 36 0,4-11-35 16,1-1 35-16,-5 12-1 0,0 0 1 0,3-8 0 15,-1 3 0-15,-2 5 32 0,0 0-32 0,2-4 33 16,0 4-33-16,-2 0 58 0,0 0-58 0,0 0 59 16,0 0-59-16,0 0 78 0,0 0-78 0,-4 12 78 15,2 5-78-15,2-17 62 0,0 0-62 0,-8 29 63 16,1 11-63-16,7-40 71 0,0 0-71 0,-5 44 72 15,-1 6-72-15,6-50 48 0,0 0-48 0,0 50 49 0,2-1-49 16,-2-49 49-16,0 0-49 0,5 47 50 0,4-3-50 16,-9-44 32-16,0 0-32 0,14 33 32 0,3-6-32 15,-17-27 8-15,0 0-8 0,21 21 8 0,5-6-8 0,-26-15 19 16,0 0-19-16,23 5 20 0,3-8-20 0,-26 3-17 16,0 0 17-16,28-12-17 0,-4-10 17 0,-24 22-158 15,0 0 158-15,20-31-157 0,-5-10 157 0,20-30-736 16</inkml:trace>
  <inkml:trace contextRef="#ctx0" brushRef="#br1" timeOffset="199630.74">14489 13145 662 0,'0'0'0'0,"9"-2"0"16,3-3 0-16,-12 5 68 0,0 0-68 0,14-3 68 15,2-3-68-15,-16 6 59 0,0 0-59 0,22-6 60 16,4-1-60-16,-26 7 30 0,0 0-30 0,32-4 30 16,4 3-30-16,-36 1 22 0,0 0-22 0,37 1 23 15,1 3-23-15,-38-4 0 0,0 0 0 0,33 7 0 16,2-4 0-16,-35-3-178 0,0 0 178 0,25 5-177 16,-3 0 177-16,29 6-396 0</inkml:trace>
  <inkml:trace contextRef="#ctx0" brushRef="#br1" timeOffset="199810.77">14529 13309 953 0,'0'0'0'0,"19"-1"0"0,16 1 0 0,-35 0 82 15,0 0-82-15,44-4 83 0,13 2-83 0,-57 2-27 16,0 0 27-16,68-5-27 0,9-3 27 0,-77 8-127 15,0 0 127-15,85-21-126 0,8-6 126 0,86-25-517 16</inkml:trace>
  <inkml:trace contextRef="#ctx0" brushRef="#br1" timeOffset="201086.08">13937 12009 886 0,'0'0'0'0,"0"0"0"16,19-45 0-16,-19 45-76 0,0 0 76 0,7-13-76 0,-2 4 76 15,-5 9 39-15,0 0-39 0,4-7 40 0,-3 6-40 16,-1 1 54-16,0 0-54 0,0-4 54 0,-1-1-54 16,1 5 79-16,0 0-79 0,-4-7 79 0,-1-1-79 0,5 8 86 15,0 0-86-15,-7-7 86 0,2-3-86 0,5 10 61 16,0 0-61-16,-9-7 61 0,4 2-61 0,5 5 38 15,0 0-38-15,-4-2 39 0,-3-3-39 0,7 5 35 16,0 0-35-16,-1 0 35 0,1 0-35 0,0 0 7 16,0 0-7-16,0 24 8 0,3 13-8 0,-3-37 11 15,0 0-11-15,7 50 11 0,4 8-11 0,-11-58 16 16,0 0-16-16,8 69 17 0,3 10-17 0,-11-79 0 16,0 0 0-16,7 94 1 0,1 15-1 0,-8-109 3 0,0 0-3 15,4 79 4-15,-4-12-4 0,0-67 18 0,0 0-18 16,0 41 19-16,0-20-19 0,0-21 14 0,0 0-14 0,0 19 15 15,2-7-15-15,-2-12 1 0,0 0-1 0,7 5 2 16,1-7-2-16,-8 2 5 0,0 0-5 0,9-10 5 16,0-9-5-16,-9 19 2 0,0 0-2 0,8-31 2 15,5-8-2-15,-13 39-3 0,0 0 3 0,12-43-3 16,-3-5 3-16,-9 48-15 0,0 0 15 0,8-48-14 16,-6 2 14-16,-2 46-17 0,0 0 17 0,7-47-16 15,-4 3 16-15,-3 44-16 0,0 0 16 0,0-40-15 16,2 1 15-16,-2 39-10 0,0 0 10 0,-2-32-9 15,2 2 9-15,0 30-4 0,0 0 4 0,-3-22-4 16,-2 7 4-16,5 15-7 0,0 0 7 0,-4-11-7 16,-3 5 7-16,7 6-22 0,0 0 22 0,-10 0-22 15,-2 5 22-15,12-5-20 0,0 0 20 0,-21 8-20 0,-2 6 20 16,23-14-2-16,0 0 2 0,-24 14-1 0,-2-1 1 16,26-13 0-16,0 0 0 0,-25 12 1 0,-1 0-1 15,26-12 3-15,0 0-3 0,-21 11 4 0,-3-3-4 0,24-8 8 16,0 0-8-16,-21 7 9 0,2-4-9 0,19-3 8 15,0 0-8-15,-18 2 8 0,3-2-8 0,15 0 15 16,0 0-15-16,-14 0 15 0,3-2-15 0,11 2 8 16,0 0-8-16,-8 0 8 0,2-1-8 0,6 1 15 15,0 0-15-15,0 0 16 0,9-2-16 0,-9 2 33 16,0 0-33-16,14 3 34 0,10 3-34 0,-24-6 4 16,0 0-4-16,30 10 5 0,5 2-5 0,-35-12 10 15,0 0-10-15,40 14 11 0,7 4-11 0,-47-18 16 0,0 0-16 16,47 16 17-16,3-1-17 0,-50-15 3 0,0 0-3 15,53 14 3-15,2-2-3 0,-55-12-28 0,0 0 28 0,54 7-28 16,2-4 28-16,-56-3-200 0,0 0 200 0,51-5-200 16,-9-2 200-16,52-5-829 0</inkml:trace>
  <inkml:trace contextRef="#ctx0" brushRef="#br1" timeOffset="203218.26">16752 12754 505 0,'0'0'0'16,"0"-5"0"-16,-2-3 0 0,2 8 68 0,0 0-68 16,0-4 68-16,2-3-68 0,-2 7 74 0,0 0-74 0,4-5 75 15,-3 0-75-15,-1 5 49 0,0 0-49 0,7-7 49 16,-3 0-49-16,-4 7 4 0,0 0-4 0,9-7 5 16,-4 1-5-16,-5 6 29 0,0 0-29 0,12-4 29 15,0 1-29-15,-12 3 1 0,0 0-1 0,9 0 2 16,1 1-2-16,-10-1 10 0,0 0-10 0,11 4 11 15,-6-1-11-15,-5-3 34 0,0 0-34 0,5 4 34 16,2-1-34-16,-7-3 34 0,0 0-34 0,2 4 35 16,0-1-35-16,-2-3 43 0,0 0-43 0,0 5 44 15,-4 0-44-15,4-5 52 0,0 0-52 0,-7 7 52 16,-1 0-52-16,8-7 49 0,0 0-49 0,-11 7 49 16,-1-2-49-16,12-5 43 0,0 0-43 0,-12 3 43 15,3-1-43-15,9-2 42 0,0 0-42 0,-12-3 42 0,1-4-42 16,11 7 4-16,0 0-4 0,-7-9 5 0,0-1-5 15,7 10 12-15,0 0-12 0,-1-7 12 0,-3-5-12 16,4 12-85-16,0 0 85 0,0-7-84 0,0 4 84 0,0 3-126 16,0 0 126-16,0-10-873 0,0 20 873 0</inkml:trace>
  <inkml:trace contextRef="#ctx0" brushRef="#br1" timeOffset="205109.61">17716 12144 886 0,'0'0'0'0,"0"0"0"0,0 0 0 16,0 0 86-16,0 0-86 0,0 0 87 0,0 0-87 15,0 0 63-15,0 0-63 0,0 0 63 0,0 0-63 0,0 0 41 16,0 0-41-16,0 0 41 0,0 0-41 0,0 0 37 16,0 0-37-16,0 0 37 0,0 0-37 0,0 0 43 15,0 0-43-15,0 0 43 0,0 0-43 0,0 0 10 16,0 0-10-16,0 0 10 0,8 29-10 0,-8-29 33 15,0 0-33-15,7 31 34 0,4 10-34 0,-11-41 0 16,0 0 0-16,12 47 0 0,4 8 0 0,-16-55-6 16,0 0 6-16,13 56-6 0,5 2 6 0,-18-58-34 0,0 0 34 15,16 52-33-15,-1-4 33 0,-15-48-19 0,0 0 19 16,14 36-18-16,-2-9 18 0,-12-27-1 0,0 0 1 16,9 17 0-16,0-12 0 0,-9-5 0 0,0 0 0 0,-4-5 0 15,-1-12 0-15,5 17 2 0,0 0-2 0,-16-21 3 16,-3-6-3-16,19 27 2 0,0 0-2 0,-24-27 3 15,-6-4-3-15,30 31 2 0,0 0-2 0,-28-24 2 16,1 3-2-16,27 21 9 0,0 0-9 0,-28-12 10 16,0 5-10-16,28 7 14 0,0 0-14 0,-28 7 15 15,2 10-15-15,26-17 3 0,0 0-3 0,-26 35 4 16,5 13-4-16,21-48-2 0,0 0 2 0,-16 54-1 16,6 10 1-16,10-64-48 0,0 0 48 0,-4 63-47 15,6 2 47-15,-2-65-39 0,0 0 39 0,16 65-38 16,4 2 38-16,-20-67 0 0,0 0 0 0,21 38 1 15,2-23-1-15,-23-15 33 0,0 0-33 0,24 4 34 0,6-14-34 16,-30 10 18-16,0 0-18 0,26-19 19 0,4-10-19 16,-30 29 0-16,0 0 0 0,21-28 1 0,-4 1-1 0,-17 27-111 15,0 0 111-15,12-24-111 0,-3 3 111 16,12-22-794-16</inkml:trace>
  <inkml:trace contextRef="#ctx0" brushRef="#br1" timeOffset="205619.79">18013 12076 1054 0,'0'0'0'0,"-13"8"0"16,-10 6 0-16,23-14 160 0,0 0-160 0,-4 12 161 15,13 0-161-15,-9-12 76 0,0 0-76 0,11 21 76 16,8 3-76-16,-19-24 58 0,0 0-58 0,15 32 58 15,5 9-58-15,-20-41 10 0,0 0-10 0,20 48 10 16,1 9-10-16,-21-57 5 0,0 0-5 0,21 63 5 0,2 7-5 16,-23-70 0-16,0 0 0 0,26 83 0 0,5 9 0 15,-31-92-11-15,0 0 11 0,28 72-11 0,0-12 11 16,-28-60-11-16,0 0 11 0,21 38-11 0,-7-18 11 0,-14-20-2 16,0 0 2-16,19 9-1 0,0-9 1 0,-19 0 8 15,0 0-8-15,21-14 9 0,0-13-9 0,-21 27 58 16,0 0-58-16,23-38 58 0,-1-13-58 0,-22 51 18 15,0 0-18-15,23-59 18 0,1-7-18 0,-24 66 44 16,0 0-44-16,28-79 45 0,2-10-45 0,-30 89-34 16,0 0 34-16,23-65-34 0,-1 12 34 0,-22 53-117 15,0 0 117-15,9-33-116 0,-6 19 116 0,-3 14-180 16,0 0 180-16,2-10-179 0,0 8 179 0,3-10-814 0</inkml:trace>
  <inkml:trace contextRef="#ctx0" brushRef="#br1" timeOffset="206070.96">18606 12619 1233 0,'0'0'0'0,"5"8"0"16,5 8 0-16,-10-16 67 0,0 0-67 0,14 27 68 15,-1 6-68-15,-13-33-2 0,0 0 2 0,17 39-2 16,4 6 2-16,-21-45-62 0,0 0 62 0,19 51-62 16,0 9 62-16,-19-60-160 0,0 0 160 0,18 52-160 0,-3 1 160 15,-15-53-8-15,0 0 8 0,11 41-7 0,-3-14 7 16,-8-27 2-16,0 0-2 0,4 16 2 0,-11-13-2 0,7-3 47 16,0 0-47-16,-10-12 47 0,-3-15-47 0,13 27 49 15,0 0-49-15,-17-33 49 0,1-8-49 0,16 41 32 16,0 0-32-16,-17-46 32 0,-1-2-32 0,18 48 15 15,0 0-15-15,-14-52 16 0,2 3-16 0,12 49 20 16,0 0-20-16,-3-50 20 0,-1 4-20 0,4 46 3 16,0 0-3-16,7-40 4 0,7 4-4 0,-14 36 3 15,0 0-3-15,19-25 3 0,6 8-3 0,-25 17 0 16,0 0 0-16,29-12 0 0,4 8 0 0,-33 4 1 0,0 0-1 16,35 2 1-16,4 5-1 0,-39-7 1 0,0 0-1 15,36 7 1-15,-1 5-1 0,-35-12-5 0,0 0 5 16,28 12-4-16,-2-1 4 0,-26-11-112 0,0 0 112 15,16 16-111-15,-6 1 111 0,-10-17-175 0,0 0 175 0,4 22-175 16,-4 6 175-16,0 18-400 0</inkml:trace>
  <inkml:trace contextRef="#ctx0" brushRef="#br1" timeOffset="206580.79">18832 12905 572 0,'0'0'0'0,"0"-7"0"16,-2-7 0-16,2 14 109 0,0 0-109 0,-17 4 109 16,-11 6-109-16,28-10 114 0,0 0-114 0,-21 7 115 15,0 0-115-15,21-7 84 0,0 0-84 0,-14 5 85 16,6 0-85-16,8-5 57 0,0 0-57 0,0 0 57 15,0-5-57-15,0 5 35 0,0 0-35 0,12-3 35 16,2-1-35-16,-14 4 4 0,0 0-4 0,17-5 4 16,4 2-4-16,-21 3-22 0,0 0 22 0,19-2-22 0,-1 2 22 15,-18 0-46-15,0 0 46 0,14 2-45 0,-2 1 45 16,-12-3-27-16,0 0 27 0,5 12-27 0,-1 5 27 16,-4-17-2-16,0 0 2 0,-4 28-2 0,-1 2 2 0,5-30 5 15,0 0-5-15,-9 33 5 0,-5 3-5 0,14-36 26 16,0 0-26-16,-10 34 26 0,-2 0-26 0,12-34 3 15,0 0-3-15,-9 28 3 0,0-4-3 0,9-24-34 16,0 0 34-16,-5 17-33 0,5-5 33 0,0-12-87 16,0 0 87-16,5-3-87 0,7-13 87 0,-12 16-135 15,0 0 135-15,18-29-135 0,6-17 135 0,-24 46-123 16,0 0 123-16,23-48-122 0,5-12 122 0,-28 60-17 16,0 0 17-16,31-58-16 0,2-2 16 0,-33 60 50 0,0 0-50 15,45-66 50-15,9-2-50 0,-54 68 68 0,0 0-68 16,42-43 68-16,-5 17-68 0,-37 26 102 0,0 0-102 0,31-15 102 15,-3 13-102-15,-28 2 114 0,0 0-114 0,26 7 114 16,-8 9-114-16,-18-16 83 0,0 0-83 0,12 29 84 16,-10 14-84-16,-2-43 62 0,0 0-62 0,3 51 62 15,-3 7-62-15,0-58 54 0,0 0-54 0,4 77 54 16,-1 16-54-16,-3-93 7 0,0 0-7 0,11 75 8 16,4-3-8-16,-15-72 32 0,0 0-32 0,14 46 32 15,2-18-32-15,-16-28 4 0,0 0-4 0,17 17 4 16,8-15-4-16,-25-2-9 0,0 0 9 0,19-9-8 15,0-13 8-15,-19 22-147 0,0 0 147 0,14-24-146 16,-4-9 146-16,-10 33-173 0,0 0 173 0,-1-32-172 16,-12-6 172-16,-1-32-621 0</inkml:trace>
  <inkml:trace contextRef="#ctx0" brushRef="#br1" timeOffset="206776.29">19076 12905 673 0,'0'0'0'0,"11"7"0"0,4 5 0 0,-15-12 142 15,0 0-142-15,-7-2 142 0,-14-13-142 0,21 15 93 16,0 0-93-16,-8-14 93 0,1-1-93 0,7 15 62 15,0 0-62-15,7-16 62 0,12 1-62 0,-19 15 21 16,0 0-21-16,31-16 21 0,14 1-21 0,-45 15 35 16,0 0-35-16,53-15 36 0,9 1-36 0,-62 14 29 15,0 0-29-15,63-14 29 0,5 2-29 0,-68 12 0 16,0 0 0-16,59-8 0 0,-5-4 0 0,-54 12-71 16,0 0 71-16,44-9-71 0,-9 2 71 0,-35 7-139 0,0 0 139 15,26-5-139-15,-10 3 139 0,25-3-669 0</inkml:trace>
  <inkml:trace contextRef="#ctx0" brushRef="#br1" timeOffset="206942.33">19445 13069 1076 0,'0'0'0'0,"21"0"0"15,14 0 0-15,-35 0 84 0,0 0-84 0,44-5 85 16,13-3-85-16,-57 8-35 0,0 0 35 0,56-12-34 15,3-7 34-15,-59 19-146 0,0 0 146 0,47-21-146 16,-12-3 146-16,47-18-567 0</inkml:trace>
  <inkml:trace contextRef="#ctx0" brushRef="#br1" timeOffset="207316.5">17435 13446 1076 0,'0'0'0'16,"0"0"0"-16,-5-1 0 0,5 1 123 0,0 0-123 15,-12 3 124-15,-9 2-124 0,21-5 86 0,0 0-86 0,-16 5 86 16,6 2-86-16,10-7 57 0,0 0-57 0,3 0 58 16,13-3-58-16,-16 3 51 0,0 0-51 0,33-7 51 15,16-3-51-15,-49 10 1 0,0 0-1 0,64-11 2 16,16-2-2-16,-80 13 1 0,0 0-1 0,119-12 2 16,31-2-2-16,-150 14-33 0,0 0 33 0,156-9-33 15,10 4 33-15,-166 5-54 0,0 0 54 0,158-3-54 16,1 1 54-16,-159 2-190 0,0 0 190 0,143 2-189 15,-13 1 189-15,-130-3-175 0,0 0 175 0,114 5-175 16,-15-3 175-16,113 5-508 0</inkml:trace>
  <inkml:trace contextRef="#ctx0" brushRef="#br1" timeOffset="208337.34">17897 13640 1491 0,'0'0'0'15,"1"-5"0"-15,6-2 0 0,-7 7 89 0,0 0-89 16,4 2 90-16,3 3-90 0,-7-5 54 0,0 0-54 0,12 12 54 16,4 7-54-16,-16-19 4 0,0 0-4 0,21 25 5 15,0 10-5-15,-21-35-26 0,0 0 26 0,19 39-26 16,0 7 26-16,-19-46-28 0,0 0 28 0,17 45-28 16,-6 3 28-16,-11-48-1 0,0 0 1 0,10 43-1 15,-1-4 1-15,-9-39 0 0,0 0 0 0,3 36 1 16,3-3-1-16,-6-33 4 0,0 0-4 0,1 25 4 15,1-6-4-15,-2-19 8 0,0 0-8 0,2 15 9 16,-2-6-9-16,0-9 23 0,0 0-23 0,0 0 24 16,0-9-24-16,0 9 6 0,0 0-6 0,-5-13 7 15,-4-10-7-15,9 23 16 0,0 0-16 0,-12-25 17 16,-9-4-17-16,21 29 23 0,0 0-23 0,-23-28 24 16,-1 3-24-16,24 25 7 0,0 0-7 0,-30-18 8 0,1 8-8 15,29 10 10-15,0 0-10 0,-35 5 10 0,-2 11-10 16,37-16 3-16,0 0-3 0,-33 27 4 0,5 11-4 0,28-38-2 15,0 0 2-15,-24 49-2 0,6 11 2 0,18-60-54 16,0 0 54-16,-14 79-54 0,6 14 54 0,8-93-26 16,0 0 26-16,1 75-25 0,12-5 25 0,-13-70-20 15,0 0 20-15,12 45-20 0,9-18 20 0,-21-27-11 16,0 0 11-16,26 16-11 0,0-13 11 0,-26-3 0 16,0 0 0-16,33-10 1 0,5-12-1 0,-38 22 9 15,0 0-9-15,34-36 9 0,2-16-9 0,-36 52 35 16,0 0-35-16,37-67 35 0,-2-16-35 0,-35 83 11 0,0 0-11 15,24-76 11-15,-7 1-11 0,-17 75 2 0,0 0-2 16,13-55 2-16,-12 14-2 0,-1 41 0 0,0 0 0 0,4-31 0 16,-1 12 0-16,-3 19-33 0,0 0 33 0,-5 0-33 15,2 17 33-15,3-17-47 0,0 0 47 0,-6 35-47 16,5 18 47-16,1-53-42 0,0 0 42 0,1 61-41 16,5 15 41-16,-6-76-19 0,0 0 19 0,13 84-18 15,8 8 18-15,-21-92-14 0,0 0 14 0,27 72-13 16,4-12 13-16,-31-60-5 0,0 0 5 0,31 36-4 15,2-19 4-15,-33-17 5 0,0 0-5 0,35 9 5 16,4-20-5-16,-39 11 57 0,0 0-57 0,36-24 57 16,-1-13-57-16,-35 37 10 0,0 0-10 0,38-69 11 15,4-23-11-15,-42 92 25 0,0 0-25 0,38-94 26 16,-1-11-26-16,-37 105 0 0,0 0 0 0,40-103 0 0,0-3 0 16,-40 106-2-16,0 0 2 0,45-98-1 0,2 4 1 15,-47 94 0-15,0 0 0 0,42-80 0 0,-7 9 0 16,-35 71-1-16,0 0 1 0,24-54 0 0,-6 12 0 15,-18 42 6-15,0 0-6 0,9-24 7 0,-6 16-7 0,-3 8 40 16,0 0-40-16,0-4 40 0,-3 11-40 0,3-7 42 16,0 0-42-16,-6 28 42 0,-2 15-42 0,8-43 27 15,0 0-27-15,-9 54 27 0,0 13-27 0,9-67 27 16,0 0-27-16,-3 94 27 0,1 21-27 0,2-115 23 16,0 0-23-16,7 108 24 0,5 3-24 0,-12-111-1 15,0 0 1-15,23 105-1 0,6-4 1 0,-29-101-33 16,0 0 33-16,34 82-32 0,4-11 32 0,-38-71-46 0,0 0 46 15,42 53-46-15,0-16 46 0,-42-37-76 0,0 0 76 16,41 23-75-16,-1-15 75 0,-40-8-155 0,0 0 155 0,30-2-155 16,-9-10 155-16,29-1-924 0</inkml:trace>
  <inkml:trace contextRef="#ctx0" brushRef="#br1" timeOffset="208562.86">18594 13796 1479 0,'0'0'0'0,"20"0"0"16,15 3 0-16,-35-3 144 0,0 0-144 0,51 2 145 0,13-2-145 15,-64 0 82-15,0 0-82 0,96-5 82 0,24-4-82 16,-120 9-100-16,0 0 100 0,122-13-100 0,11-8 100 15,-133 21-202-15,0 0 202 0,106-22-202 0,-14-4 202 0,103-25-886 16</inkml:trace>
  <inkml:trace contextRef="#ctx0" brushRef="#br1" timeOffset="-204240.25">29020 5794 225 0,'0'0'0'0,"5"-7"0"16,4 0 0-16,-9 7-2 0,0 0 2 0,10-8-1 16,3-1 1-16,-13 9-15 0,0 0 15 0,15-12-15 15,5 0 15-15,-20 12 0 0,0 0 0 0,22-15 0 16,3-1 0-16,-25 16 77 0,0 0-77 0,24-15 78 0,2 3-78 16,-26 12 84-16,0 0-84 0,21-9 84 0,-4 6-84 15,-17 3 71-15,0 0-71 0,14 7 71 0,-1 6-71 16,-13-13 41-16,0 0-41 0,5 16 42 0,-5 3-42 0,0-19 31 15,0 0-31-15,-4 20 31 0,-1 2-31 0,5-22 38 16,0 0-38-16,-9 21 38 0,-3-2-38 0,12-19 60 16,0 0-60-16,-10 12 60 0,-2 0-60 0,12-12 60 15,0 0-60-15,-11 5 61 0,1-2-61 0,10-3 41 16,0 0-41-16,-9 0 42 0,4-1-42 0,5 1 48 16,0 0-48-16,-2-7 49 0,5-5-49 0,-3 12 18 15,0 0-18-15,14-19 19 0,7-5-19 0,-21 24 7 16,0 0-7-16,28-24 7 0,5 0-7 0,-33 24 0 0,0 0 0 15,35-19 0-15,5 2 0 0,-40 17-2 0,0 0 2 16,33-7-1-16,-1 11 1 0,-32-4-2 0,0 0 2 16,24 1-1-16,-7 6 1 0,-17-7 0 0,0 0 0 0,13 5 0 15,-5 2 0-15,-8-7 0 0,0 0 0 0,-10 9 1 16,-16 6-1-16,26-15-123 0,0 0 123 0,-37 28-826 16,74-56 826-16</inkml:trace>
  <inkml:trace contextRef="#ctx0" brushRef="#br1" timeOffset="-179737.95">8643 10119 303 0,'0'0'0'0,"3"-6"0"15,1-1 0-15,-4 7 119 0,0 0-119 0,1-5 120 16,3-1-120-16,-4 6 98 0,0 0-98 0,0-3 98 15,0-4-98-15,0 7 68 0,0 0-68 0,0-5 69 16,0 2-69-16,0 3 39 0,0 0-39 0,3-4 40 16,3 2-40-16,-6 2 18 0,0 0-18 0,6 0 18 15,0 6-18-15,-6-6 28 0,0 0-28 0,3 8 28 16,2 11-28-16,-5-19 12 0,0 0-12 0,4 22 12 16,-4 11-12-16,0-33 35 0,0 0-35 0,-4 27 36 15,1-1-36-15,3-26 18 0,0 0-18 0,-2 22 19 16,-1-3-19-16,3-19 18 0,0 0-18 0,-6 14 19 0,3-4-19 15,3-10 27-15,0 0-27 0,-5 3 27 0,1-1-27 16,4-2 37-16,0 0-37 0,-8-8 37 0,-5-9-37 16,13 17 31-16,0 0-31 0,-8-19 31 0,1-5-31 0,7 24 3 15,0 0-3-15,-2-23 4 0,-2 3-4 0,4 20 9 16,0 0-9-16,0-16 10 0,0 4-10 0,0 12 8 16,0 0-8-16,0-8 9 0,4 6-9 0,-4 2 3 15,0 0-3-15,2 7 3 0,5 8-3 0,-7-15 19 16,0 0-19-16,5 16 20 0,2-1-20 0,-7-15 3 15,0 0-3-15,5 21 3 0,0 1-3 0,-5-22 6 16,0 0-6-16,7 21 7 0,-5-6-7 0,-2-15 14 0,0 0-14 16,7 12 15-16,-2-10-15 0,-5-2 3 0,0 0-3 15,7 1 4-15,2-4-4 0,-9 3-19 0,0 0 19 16,3 0-18-16,3-5 18 0,-6 5-130 0,0 0 130 16,0 8-130-16,-6 6 130 0,3 8-846 0</inkml:trace>
  <inkml:trace contextRef="#ctx0" brushRef="#br1" timeOffset="-178763.37">8672 11973 281 0,'0'0'0'0,"7"-12"0"0,-2-7 0 0,-5 19 72 15,0 0-72-15,4-10 72 0,-8 8-72 0,4 2 75 16,0 0-75-16,0 0 76 0,-5-3-76 0,5 3 64 16,0 0-64-16,0 0 65 0,0 3-65 0,0-3 47 15,0 0-47-15,0 0 47 0,5 0-47 0,-5 0 22 16,0 0-22-16,4-5 22 0,1 2-22 0,-5 3 6 15,0 0-6-15,7-2 6 0,2 0-6 0,-9 2 1 16,0 0-1-16,5 2 1 0,4 0-1 0,-9-2 3 16,0 0-3-16,5 5 3 0,2 3-3 0,-7-8 1 0,0 0-1 15,3 12 2-15,3 4-2 0,-6-16 9 0,0 0-9 16,0 13 10-16,0 3-10 0,0-16 23 0,0 0-23 16,0 17 24-16,-6-5-24 0,6-12 21 0,0 0-21 0,-3 15 21 15,-2-3-21-15,5-12 40 0,0 0-40 0,-4 11 40 16,-4-3-40-16,8-8 7 0,0 0-7 0,-9 9 7 15,0-6-7-15,9-3 42 0,0 0-42 0,-10 2 43 16,-1-4-43-16,11 2 48 0,0 0-48 0,-9-3 48 16,-1-4-48-16,10 7 52 0,0 0-52 0,-5-5 52 15,0 0-52-15,5 5 33 0,0 0-33 0,0 0 33 16,0 0-33-16,0 0 9 0,0 0-9 0,1 5 10 16,6-3-10-16,-7-2 20 0,0 0-20 0,2 6 20 15,5 3-20-15,-7-9 3 0,0 0-3 0,3 12 3 16,-1 3-3-16,-2-15 12 0,0 0-12 0,4 14 13 15,-4 0-13-15,0-14 39 0,0 0-39 0,0 12 39 0,0-2-39 16,0-10 1-16,0 0-1 0,-4 7 2 0,2-2-2 16,2-5 8-16,0 0-8 0,-3-10 9 0,3-7-9 0,0 17-112 15,0 0 112-15,-5-26-1036 0,10 52 1036 0</inkml:trace>
  <inkml:trace contextRef="#ctx0" brushRef="#br1" timeOffset="-169198.77">12113 6279 124 0,'0'0'0'0,"2"-9"0"0,-1-6 0 0,-1 15 83 15,0 0-83-15,-3-4 84 0,-4 4-84 0,7 0 42 16,0 0-42-16,-11 4 42 0,-6-3-42 0,17-1 1 0,0 0-1 15,-12 4 2-15,0-1-2 0,12-3 0 0,0 0 0 16,-13 4 0-16,8-1 0 0,5-3-11 0,0 0 11 16,-8 3-11-16,4-1 11 0,4-2-2 0,0 0 2 0,-3 4-2 15,-1-4 2-15,4 0-2 0,0 0 2 0,0 0-2 16,7 3 2-16,-7-3 0 0,0 0 0 0,9 0 1 16,3 2-1-16,-12-2 26 0,0 0-26 0,12 3 26 15,6 4-26-15,-18-7 13 0,0 0-13 0,17 5 14 16,4 2-14-16,-21-7 36 0,0 0-36 0,30 7 36 15,-1-2-36-15,-29-5 12 0,0 0-12 0,35 5 12 16,7-1-12-16,-42-4 19 0,0 0-19 0,43 3 20 16,6 0-20-16,-49-3 39 0,0 0-39 0,52 6 39 15,4 0-39-15,-56-6 30 0,0 0-30 0,56 4 30 16,1 4-30-16,-57-8 22 0,0 0-22 0,60 4 23 16,4 1-23-16,-64-5 11 0,0 0-11 0,77 3 11 0,15-3-11 15,-92 0 11-15,0 0-11 0,82-3 11 0,2-2-11 16,-84 5 15-16,0 0-15 0,76-9 16 0,-4-1-16 15,-72 10 33-15,0 0-33 0,76-12 33 0,1 0-33 16,-77 12 46-16,0 0-46 0,73-12 46 0,0 0-46 0,-73 12 26 16,0 0-26-16,75-9 26 0,-2 6-26 0,-73 3 19 15,0 0-19-15,79-3 20 0,6-1-20 0,-85 4 41 16,0 0-41-16,77 4 41 0,-1 1-41 0,-76-5 6 16,0 0-6-16,74 3 7 0,-3 1-7 0,-71-4 19 15,0 0-19-15,71 3 20 0,-3-3-20 0,-68 0 8 16,0 0-8-16,70 0 9 0,-2 0-9 0,-68 0 15 15,0 0-15-15,70-3 16 0,3-6-16 0,-73 9 8 0,0 0-8 16,70-9 9-16,4 3-9 0,-74 6 33 0,0 0-33 16,72-9 34-16,-4 2-34 0,-68 7 17 0,0 0-17 0,56-7 17 15,-13 6-17-15,-43 1 18 0,0 0-18 0,47-4 19 16,-2 1-19-16,-45 3 5 0,0 0-5 0,46-2 5 16,6 2-5-16,-52 0 33 0,0 0-33 0,51 2 33 15,-3 1-33-15,-48-3 1 0,0 0-1 0,49 4 1 16,-2-1-1-16,-47-3 11 0,0 0-11 0,42 2 11 15,-2-2-11-15,-40 0 9 0,0 0-9 0,38-2 10 16,-1-1-10-16,-37 3 1 0,0 0-1 0,31 0 1 16,2-4-1-16,-33 4 0 0,0 0 0 0,33 0 1 15,-3 0-1-15,-30 0-2 0,0 0 2 0,30-5-1 16,-8 2 1-16,-22 3-37 0,0 0 37 0,18-4-37 16,-3 1 37-16,-15 3-52 0,0 0 52 0,9-4-52 0,-4 4 52 15,-5 0-149-15,0 0 149 0,4 0-149 0,-1 4 149 16,-3-4-161-16,0 0 161 0,0 0-160 0,-8-4 160 15,1 3-447-15</inkml:trace>
  <inkml:trace contextRef="#ctx0" brushRef="#br1" timeOffset="-168342.73">15709 5818 169 0,'0'0'0'0,"1"3"0"16,5 2 0-16,-6-5 0 0,0 0 0 0,8 7 0 15,5 5 0-15,-13-12 125 0,0 0-125 0,10 9 126 16,2-4-126-16,-12-5 151 0,0 0-151 0,12 7 152 16,-5 0-152-16,-7-7 144 0,0 0-144 0,14 3 144 15,2 2-144-15,-16-5 98 0,0 0-98 0,19 4 98 16,5 4-98-16,-24-8 51 0,0 0-51 0,21 7 51 16,6 5-51-16,-27-12 46 0,0 0-46 0,20 14 46 15,-2 5-46-15,-18-19 16 0,0 0-16 0,17 18 17 0,-3 1-17 16,-14-19 12-16,0 0-12 0,12 24 13 0,-1 4-13 15,-11-28 26-15,0 0-26 0,7 29 26 0,0 2-26 0,-7-31 2 16,0 0-2-16,3 36 2 0,-3 6-2 16,0-42 6-16,0 0-6 0,0 43 7 0,0 5-7 0,0-48 14 15,0 0-14-15,-3 52 15 0,3 2-15 0,0-54 3 16,0 0-3-16,0 52 4 0,0-1-4 0,0-51 2 16,0 0-2-16,0 46 3 0,3-1-3 0,-3-45 5 15,0 0-5-15,2 43 5 0,5-4-5 0,-7-39 2 16,0 0-2-16,5 34 3 0,0-3-3 0,-5-31 1 15,0 0-1-15,4 29 2 0,-1-8-2 0,-3-21-1 16,0 0 1-16,4 19-1 0,-1-4 1 0,-3-15-5 0,0 0 5 16,2 12-4-16,2-3 4 0,-4-9-3 0,0 0 3 15,0 7-3-15,0-2 3 0,0-5-7 0,0 0 7 0,0 7-6 16,-4-4 6-16,4-3-3 0,0 0 3 0,0 4-3 16,4 1 3-16,-4-5 0 0,0 0 0 0,1 7 0 15,6-2 0-15,-7-5 0 0,0 0 0 0,9 7 0 16,0-4 0-16,-9-3 1 0,0 0-1 0,14 0 1 15,5-2-1-15,-19 2 45 0,0 0-45 0,19-1 45 16,4-8-45-16,-23 9 54 0,0 0-54 0,22-7 54 16,4-1-54-16,-26 8 38 0,0 0-38 0,28-7 38 15,2-5-38-15,-30 12 30 0,0 0-30 0,31-7 30 16,2 2-30-16,-33 5 24 0,0 0-24 0,30-4 25 16,1-1-25-16,-31 5 15 0,0 0-15 0,32-2 15 15,-3 2-15-15,-29 0 10 0,0 0-10 0,23 2 11 0,-2 0-11 16,-21-2 17-16,0 0-17 0,14 3 17 0,-2-3-17 15,-12 0 8-15,0 0-8 0,12 0 8 0,-3 0-8 16,-9 0 15-16,0 0-15 0,9-3 16 0,3-2-16 16,-12 5-9-16,0 0 9 0,9-11-9 0,-1 3 9 0,-8 8-68 15,0 0 68-15,5-16-68 0,2 1 68 0,-7 15-94 16,0 0 94-16,-3-17-93 0,-6-7 93 0,9 24-150 16,0 0 150-16,-8-28-150 0,-8-6 150 0,16 34-154 15,0 0 154-15,-18-32-153 0,-2-4 153 0,-19-33-742 16</inkml:trace>
  <inkml:trace contextRef="#ctx0" brushRef="#br1" timeOffset="-167877.43">15958 5874 382 0,'0'0'0'0,"5"2"0"15,4 3 0-15,-9-5 88 0,0 0-88 0,3-3 89 16,1-2-89-16,-4 5 84 0,0 0-84 0,0-4 84 0,0-3-84 15,0 7 96-15,0 0-96 0,0-3 97 0,-4 1-97 16,4 2 76-16,0 0-76 0,0 0 76 0,-2-3-76 16,2 3 52-16,0 0-52 0,6 0 52 0,-3 0-52 0,-3 0 17 15,0 0-17-15,14 0 17 0,0 3-17 0,-14-3 38 16,0 0-38-16,28 0 38 0,10 2-38 0,-38-2 35 16,0 0-35-16,39 0 36 0,2-2-36 0,-41 2 37 15,0 0-37-15,47-8 38 0,2 1-38 0,-49 7 1 16,0 0-1-16,51-9 1 0,-1 2-1 0,-50 7 7 15,0 0-7-15,46-8 8 0,-6 1-8 0,-40 7 8 16,0 0-8-16,31-3 8 0,-7 1-8 0,-24 2 0 16,0 0 0-16,19 0 1 0,-10 0-1 0,-9 0-41 0,0 0 41 15,5 0-41-15,-1 2 41 0,-4-2-134 0,0 0 134 16,-12 6-133-16,-6 0 133 0,-13 7-745 0</inkml:trace>
  <inkml:trace contextRef="#ctx0" brushRef="#br1" timeOffset="-167457.3">15623 5924 191 0,'0'0'0'0,"5"0"0"0,6 3 0 0,-11-3 146 16,0 0-146-16,5 21 147 0,2 6-147 0,-7-27 137 15,0 0-137-15,9 33 138 0,5 10-138 0,-14-43 112 16,0 0-112-16,12 48 112 0,-2 5-112 0,-10-53 72 15,0 0-72-15,13 63 72 0,-1 4-72 0,-12-67 41 16,0 0-41-16,12 87 41 0,2 14-41 0,-14-101 11 16,0 0-11-16,10 88 11 0,-1-6-11 0,-9-82 12 0,0 0-12 15,9 63 12-15,-7-11-12 0,-2-52 8 0,0 0-8 16,1 31 8-16,1-14-8 0,-2-17-4 0,0 0 4 16,4 19-4-16,-4-11 4 0,0-8-124 0,0 0 124 15,1 9-123-15,-1-2 123 0,0-7-139 0,0 0 139 0,-1-9-138 16,1-13 138-16,-6-7-460 0</inkml:trace>
  <inkml:trace contextRef="#ctx0" brushRef="#br1" timeOffset="-166301.18">13144 5413 471 0,'0'0'0'0,"18"4"0"16,15-1 0-16,-33-3 48 0,0 0-48 0,0 0 48 16,-16-3-48-16,16 3 40 0,0 0-40 0,-10-4 40 15,-3 1-40-15,13 3 40 0,0 0-40 0,-3-2 40 16,3 2-40-16,0 0 17 0,0 0-17 0,7-3 17 15,7 3-17-15,-14 0 19 0,0 0-19 0,21-5 20 0,12-2-20 16,-33 7 26-16,0 0-26 0,43-7 26 0,8 2-26 16,-51 5 31-16,0 0-31 0,59-9 31 0,9 3-31 15,-68 6 6-15,0 0-6 0,73-4 7 0,7-1-7 16,-80 5 28-16,0 0-28 0,107-7 28 0,15-1-28 0,-122 8 6 16,0 0-6-16,120-7 6 0,2-2-6 0,-122 9 25 15,0 0-25-15,118-7 26 0,-1 2-26 0,-117 5 12 16,0 0-12-16,117-3 13 0,-1-2-13 0,-116 5 27 15,0 0-27-15,114 0 27 0,-6 1-27 0,-108-1 30 16,0 0-30-16,104 7 30 0,-1 2-30 0,-103-9 13 16,0 0-13-16,98 8 13 0,-6 6-13 0,-92-14 20 15,0 0-20-15,85 14 20 0,-8-1-20 0,-77-13 24 16,0 0-24-16,73 12 25 0,-3-3-25 0,-70-9 31 0,0 0-31 16,73 12 31-16,0-5-31 0,-73-7 48 0,0 0-48 15,75 8 48-15,2-4-48 0,-77-4 10 0,0 0-10 16,76-4 11-16,-4 1-11 0,-72 3 15 0,0 0-15 0,71-5 15 15,-1 1-15-15,-70 4 25 0,0 0-25 0,63 0 26 16,-4-3-26-16,-59 3 1 0,0 0-1 0,42 0 2 16,-8 0-2-16,-34 0 6 0,0 0-6 0,32 0 7 15,-3 3-7-15,-29-3 8 0,0 0-8 0,28 0 8 16,-2 4-8-16,-26-4 7 0,0 0-7 0,30 5 8 16,-4-5-8-16,-26 0 8 0,0 0-8 0,28 3 8 15,0 1-8-15,-28-4 15 0,0 0-15 0,24 5 15 16,1-5-15-16,-25 0-2 0,0 0 2 0,21 3-1 15,1-3 1-15,-22 0 0 0,0 0 0 0,21 0 0 16,0-3 0-16,-21 3 3 0,0 0-3 0,17-4 3 16,-1-1-3-16,-16 5 2 0,0 0-2 0,16-3 3 0,-2-2-3 15,-14 5 12-15,0 0-12 0,10-4 12 0,-3 4-12 16,-7 0 33-16,0 0-33 0,5-3 33 0,-3 3-33 16,-2 0 0-16,0 0 0 0,0 0 0 0,0 0 0 0,0 0 0 15,0 0 0-15,0 0 1 0,0 0-1 0,0 0 0 16,0 0 0-16,-2 3 0 0,-5 2 0 0,7-5 0 15,0 0 0-15,-5 11 0 0,0 1 0 0,5-12 0 16,0 0 0-16,-7 24 1 0,-2 3-1 0,9-27 0 16,0 0 0-16,-8 31 0 0,2 2 0 0,6-33-3 15,0 0 3-15,-12 42-2 0,3 3 2 0,9-45-1 0,0 0 1 16,-8 46 0-16,-1-3 0 0,9-43-2 16,0 0 2-16,-7 39-2 0,2-6 2 0,5-33-2 0,0 0 2 15,-4 31-1-15,1-7 1 0,3-24-34 0,0 0 34 0,-2 19-34 16,-3-7 34-16,5-12-68 0,0 0 68 15,-4 12-68-15,4-7 68 0,0-5-152 0,0 0 152 0,-8 3-151 16,-3 1 151-16,-6-1-827 0</inkml:trace>
  <inkml:trace contextRef="#ctx0" brushRef="#br1" timeOffset="-165564.56">15966 5857 774 0,'0'0'0'0,"4"-7"0"0,6 2 0 0,-10 5 147 15,0 0-147-15,7-3 147 0,-3-2-147 0,-4 5 115 16,0 0-115-16,5-2 116 0,-5 2-116 0,0 0 85 0,0 0-85 16,0 0 86-16,4 0-86 0,-4 0 48 0,0 0-48 15,5 3 49-15,-2 4-49 0,-3-7 32 0,0 0-32 16,9 9 32-16,0-1-32 0,-9-8 38 0,0 0-38 0,12 19 39 15,5 2-39-15,-17-21 3 0,0 0-3 0,11 22 4 16,-1 2-4-16,-10-24 10 0,0 0-10 0,12 24 10 16,2 0-10-16,-14-24 33 0,0 0-33 0,13 22 34 15,-3-1-34-15,-10-21-4 0,0 0 4 0,10 19-4 16,1-7 4-16,-11-12 0 0,0 0 0 0,9 8 0 16,-1-1 0-16,-8-7 0 0,0 0 0 0,7 9 0 15,-1-6 0-15,-6-3 0 0,0 0 0 0,3 2 0 16,0-2 0-16,-3 0 3 0,0 0-3 0,0 0 3 15,-5-2-3-15,5 2-2 0,0 0 2 0,-10-3-1 16,-4-6 1-16,14 9-19 0,0 0 19 0,-21-7-18 16,-5-5 18-16,26 12-34 0,0 0 34 0,-30-12-34 15,1 0 34-15,29 12-36 0,0 0 36 0,-27-15-36 0,5-1 36 16,22 16-39-16,0 0 39 0,-19-18-38 0,6 0 38 16,13 18-34-16,0 0 34 0,-12-18-34 0,7 0 34 0,5 18-15 15,0 0 15-15,0-18-15 0,9 2 15 0,-9 16-7 16,0 0 7-16,8-17-6 0,10 2 6 0,-18 15-1 15,0 0 1-15,21-14-1 0,3 2 1 0,-24 12 5 16,0 0-5-16,28-12 5 0,2 3-5 0,-30 9 34 16,0 0-34-16,29-15 34 0,3 3-34 0,-32 12 18 15,0 0-18-15,34-17 19 0,-2-2-19 0,-32 19 19 16,0 0-19-16,33-15 20 0,0-4-20 0,-33 19 9 0,0 0-9 16,31-14 10-16,1 0-10 0,-32 14 0 0,0 0 0 15,26-8 0-15,-7 3 0 0,-19 5-78 0,0 0 78 16,16-7-78-16,-8 3 78 0,-8 4-158 0,0 0 158 0,6 0-158 15,-6 4 158-15,7-1-749 0</inkml:trace>
  <inkml:trace contextRef="#ctx0" brushRef="#br1" timeOffset="-163238.02">16621 6710 886 0,'0'0'0'0,"-8"0"0"16,-3 2 0-16,11-2 97 0,0 0-97 0,-3 3 98 15,8 3-98-15,-5-6 71 0,0 0-71 0,4 6 71 16,-1-2-71-16,-3-4 83 0,0 0-83 0,0 8 84 16,0 4-84-16,0-12 52 0,0 0-52 0,-5 28 53 15,1 4-53-15,4-32 15 0,0 0-15 0,-7 38 15 16,2 5-15-16,5-43 25 0,0 0-25 0,-7 48 26 15,-2 10-26-15,9-58 2 0,0 0-2 0,-8 60 3 16,3 7-3-16,5-67 2 0,0 0-2 0,-9 84 2 16,0 17-2-16,9-101-1 0,0 0 1 0,-5 98 0 15,1 1 0-15,4-99 0 0,0 0 0 0,0 99 0 16,4-1 0-16,-4-98-1 0,0 0 1 0,5 98-1 0,4-4 1 16,-9-94 0-16,0 0 0 0,12 91 0 0,2-4 0 15,-14-87-4-15,0 0 4 0,12 86-3 0,2-4 3 0,-14-82-8 16,0 0 8-16,9 79-7 0,-2-4 7 0,-7-75-3 15,0 0 3-15,8 75-3 0,-1 1 3 0,-7-76-3 16,0 0 3-16,6 70-2 0,-5 0 2 0,-1-70-10 16,0 0 10-16,4 62-10 0,-1-2 10 0,-3-60 0 15,0 0 0-15,0 58 0 0,0 2 0 0,0-60 10 16,0 0-10-16,-5 48 11 0,2-5-11 0,3-43 10 16,0 0-10-16,-4 39 10 0,1-6-10 0,3-33 5 15,0 0-5-15,-4 34 5 0,-1-3-5 0,5-31 13 0,0 0-13 16,-5 27 13-16,0-3-13 0,5-24 22 0,0 0-22 15,-9 28 23-15,-2-4-23 0,11-24 32 0,0 0-32 16,-8 24 32-16,2-4-32 0,6-20 12 0,0 0-12 16,-7 19 12-16,6-3-12 0,1-16 20 0,0 0-20 0,-4 12 20 15,-1 0-20-15,5-12 24 0,0 0-24 0,-2 10 25 16,1 0-25-16,1-10 31 0,0 0-31 0,0 10 31 16,0-6-31-16,0-4 30 0,0 0-30 0,0 5 30 15,0-2-30-15,0-3 22 0,0 0-22 0,0 0 23 16,-4 2-23-16,4-2 28 0,0 0-28 0,0 0 28 15,-3 4-28-15,3-4 3 0,0 0-3 0,-6 6 3 16,-2-2-3-16,8-4 3 0,0 0-3 0,-18 12 3 16,-11 0-3-16,29-12 12 0,0 0-12 0,-27 12 12 15,-2 0-12-15,29-12 13 0,0 0-13 0,-30 12 14 16,1 3-14-16,29-15 9 0,0 0-9 0,-30 16 9 0,6-4-9 16,24-12 9-16,0 0-9 0,-21 12 10 0,3-2-10 15,18-10 1-15,0 0-1 0,-14 12 1 0,4-2-1 16,10-10 0-16,0 0 0 0,-7 14 1 0,5 3-1 0,2-17-2 15,0 0 2-15,9 19-2 0,7 1 2 0,-16-20-3 16,0 0 3-16,22 19-2 0,6-2 2 0,-28-17-2 16,0 0 2-16,30 16-2 0,5-3 2 0,-35-13-2 15,0 0 2-15,33 18-1 0,0-3 1 0,-33-15 0 16,0 0 0-16,28 15 0 0,-1 3 0 0,-27-18 1 16,0 0-1-16,18 15 2 0,-6 0-2 0,-12-15 5 15,0 0-5-15,9 16 5 0,-6-1-5 0,-3-15 15 0,0 0-15 16,0 19 15-16,-3 2-15 0,3-21 8 0,0 0-8 15,-7 24 8-15,-5 0-8 0,12-24 9 0,0 0-9 16,-18 27 9-16,-4-3-9 0,22-24 3 0,0 0-3 16,-28 24 4-16,0-2-4 0,28-22 12 0,0 0-12 0,-38 24 12 15,-4-5-12-15,42-19 8 0,0 0-8 0,-47 21 8 16,-2-1-8-16,49-20 8 0,0 0-8 0,-45 19 9 16,-1-2-9-16,46-17 3 0,0 0-3 0,-38 16 4 15,8-1-4-15,30-15 2 0,0 0-2 0,-26 12 2 16,9-2-2-16,17-10-1 0,0 0 1 0,-12 14 0 15,6 8 0-15,6-22-17 0,0 0 17 0,6 19-16 16,11 2 16-16,-17-21-26 0,0 0 26 0,24 17-25 16,11-2 25-16,-35-15-22 0,0 0 22 0,35 12-22 15,2-2 22-15,-37-10-10 0,0 0 10 0,36 12-9 16,4-5 9-16,-40-7-18 0,0 0 18 0,32 9-18 16,1-1 18-16,-33-8-8 0,0 0 8 0,21 9-8 0,-4 1 8 15,-17-10 0-15,0 0 0 0,14 9 0 0,-5-1 0 16,-9-8-4-16,0 0 4 0,2 16-3 0,-6 3 3 0,4-19-6 15,0 0 6-15,-7 17-5 0,-3 2 5 0,10-19-38 16,0 0 38-16,-21 22-38 0,-9 4 38 0,30-26-6 16,0 0 6-16,-33 27-5 0,-2 2 5 0,35-29-29 15,0 0 29-15,-35 26-29 0,2-2 29 0,33-24-2 16,0 0 2-16,-29 26-1 0,2-2 1 0,27-24-13 16,0 0 13-16,-20 20-12 0,4-5 12 0,16-15-34 15,0 0 34-15,-12 16-33 0,3-2 33 0,9-14-5 16,0 0 5-16,2 17-4 0,12 0 4 0,-14-17-36 0,0 0 36 15,12 15-35-15,5 1 35 0,-17-16-10 0,0 0 10 16,16 15-10-16,7 1 10 0,-23-16-1 0,0 0 1 16,17 20 0-16,0 1 0 0,-17-21 0 0,0 0 0 0,18 29 0 15,-2 5 0-15,-16-34 0 0,0 0 0 0,13 50 0 16,-2 5 0-16,-11-55 8 0,0 0-8 0,9 63 8 16,-1 9-8-16,-8-72 8 0,0 0-8 0,9 89 9 15,-4 9-9-15,-5-98 4 0,0 0-4 0,9 99 4 16,1 2-4-16,-10-101 13 0,0 0-13 0,11 99 13 15,1 1-13-15,-12-100 3 0,0 0-3 0,12 103 4 16,0-1-4-16,-12-102 6 0,0 0-6 0,11 101 6 16,-1-3-6-16,-10-98 13 0,0 0-13 0,11 91 14 15,-2-5-14-15,-9-86 3 0,0 0-3 0,8 89 4 16,1 1-4-16,-9-90 3 0,0 0-3 0,9 89 3 16,-2 1-3-16,-7-90 5 0,0 0-5 0,5 94 5 0,-2 2-5 15,-3-96 0-15,0 0 0 0,4 96 1 0,-1-2-1 16,-3-94 6-16,0 0-6 0,6 89 6 0,2-7-6 15,-8-82 0-15,0 0 0 0,2 84 1 0,1 2-1 0,-3-86 0 16,0 0 0-16,0 79 1 0,0-7-1 0,0-72 2 16,0 0-2-16,0 68 3 0,-1-3-3 0,1-65 1 15,0 0-1-15,0 69 2 0,1 1-2 0,-1-70 0 16,0 0 0-16,4 68 0 0,-4 1 0 0,0-69 15 16,0 0-15-16,2 62 16 0,1-8-16 0,-3-54 1 15,0 0-1-15,4 47 1 0,1-10-1 0,-5-37 0 16,0 0 0-16,7 42 0 0,-4-1 0 0,-3-41 3 15,0 0-3-15,6 36 4 0,-1-6-4 0,-5-30 0 0,0 0 0 16,3 30 1-16,1-5-1 0,-4-25 0 0,0 0 0 16,0 17 0-16,2-3 0 0,-2-14 6 0,0 0-6 15,0 12 6-15,0-2-6 0,0-10 0 0,0 0 0 0,-2 7 1 16,-5 0-1-16,7-7 3 0,0 0-3 0,-11 4 3 16,-1-1-3-16,12-3 5 0,0 0-5 0,-19 2 6 15,0-2-6-15,19 0 7 0,0 0-7 0,-28-2 7 16,-3-1-7-16,31 3 15 0,0 0-15 0,-30-4 15 15,-3-1-15-15,33 5 3 0,0 0-3 0,-35-3 4 16,-7-3-4-16,42 6 6 0,0 0-6 0,-43-5 7 16,-4 0-7-16,47 5 7 0,0 0-7 0,-49-5 8 15,-2 0-8-15,51 5 3 0,0 0-3 0,-52-4 3 16,-2 3-3-16,54 1 6 0,0 0-6 0,-61-4 6 16,-7 4-6-16,68 0 0 0,0 0 0 0,-83 4 1 15,-12-4-1-15,95 0 0 0,0 0 0 0,-88 3 1 0,2 2-1 16,86-5-3-16,0 0 3 0,-85 4-2 0,0-3 2 15,85-1-3-15,0 0 3 0,-84 2-3 0,-1-2 3 16,85 0-6-16,0 0 6 0,-81-2-5 0,5-1 5 16,76 3-3-16,0 0 3 0,-80-5-3 0,3 0 3 0,77 5 0 15,0 0 0-15,-77-9 0 0,1 2 0 0,76 7 3 16,0 0-3-16,-75-8 3 0,5-1-3 0,70 9 3 16,0 0-3-16,-77-7 3 0,1-1-3 0,76 8 2 15,0 0-2-15,-79-11 3 0,-3 3-3 0,82 8 0 16,0 0 0-16,-80-17 0 0,0-2 0 0,80 19 1 15,0 0-1-15,-85-19 1 0,-7-3-1 0,92 22 0 0,0 0 0 16,-89-22 0-16,2-2 0 0,87 24-2 0,0 0 2 16,-93-21-1-16,-4 2 1 0,97 19-5 0,0 0 5 15,-94-22-4-15,-2-6 4 0,96 28-66 0,0 0 66 16,-100-36-66-16,-2-6 66 0,102 42-131 0,0 0 131 0,-114-60-131 16,-7-11 131-16,-115-57-1141 0</inkml:trace>
  <inkml:trace contextRef="#ctx0" brushRef="#br1" timeOffset="-159395.24">12949 13063 191 0,'0'0'0'0,"0"0"0"0,0 0 0 16,0 0 68-16,0 0-68 0,0 0 68 0,0 0-68 15,0 0 42-15,0 0-42 0,0 0 43 0,0 0-43 16,0 0 24-16,0 0-24 0,0 0 25 0,0 0-25 0,0 0 18 15,0 0-18-15,0 0 19 0,0 0-19 0,0 0 9 16,0 0-9-16,0 0 9 0,0 0-9 0,0 0 34 16,0 0-34-16,0 0 34 0,0 0-34 0,0 0 9 15,0 0-9-15,0 0 10 0,0 0-10 0,0 0 2 16,0 0-2-16,0 0 2 0,0 0-2 0,0 0 12 16,0 0-12-16,0 0 13 0,0 0-13 0,0 0 13 15,0 0-13-15,0 0 14 0,0 0-14 0,0 0 61 0,0 0-61 16,0 0 62-16,14 17-62 0,-14-17 63 0,0 0-63 15,11 8 64-15,-1 1-64 0,-10-9 41 0,0 0-41 0,10 7 41 16,-1 0-41-16,-9-7-52 0,0 0 52 0,11 8-51 16,1 2 51-16,-12-10-86 0,0 0 86 0,-5 9-86 15,-13-2 86-15,-3 10-456 0</inkml:trace>
  <inkml:trace contextRef="#ctx0" brushRef="#br1" timeOffset="-158568.58">12407 11238 180 0,'0'0'0'0,"0"0"0"0,0 0 0 0,0 0 39 16,0 0-39-16,0 0 39 0,0 0-39 0,0 0 97 0,0 0-97 15,0 0 97-15,0 0-97 0,0 0 98 0,0 0-98 16,0 0 99-16,0 0-99 0,0 0 97 0,0 0-97 16,0 0 97-16,0 0-97 0,0 0 92 0,0 0-92 15,0 0 92-15,0 0-92 0,0 0 56 0,0 0-56 0,0 0 56 16,0 0-56-16,0 0 48 0,0 0-48 0,0 0 48 16,0 0-48-16,0 0 36 0,0 0-36 0,0 0 37 15,0 0-37-15,0 0-140 0,0 0 140 0,0 0-140 16,0 36 140-16,0-36-123 0,0 0 123 0,0 36-553 15,0-72 553-15</inkml:trace>
  <inkml:trace contextRef="#ctx0" brushRef="#br1" timeOffset="-156617.22">17214 9739 415 0,'0'0'0'0,"2"-3"0"0,5-4 0 0,-7 7 42 15,0 0-42-15,8-5 42 0,-3 0-42 0,-5 5 12 16,0 0-12-16,7 0 12 0,2-4-12 0,-9 4 11 15,0 0-11-15,9 0 11 0,0 0-11 0,-9 0 18 16,0 0-18-16,8 4 19 0,4 2-19 0,-12-6 6 0,0 0-6 16,9 16 7-16,3 6-7 0,-12-22 9 0,0 0-9 15,9 38 10-15,0 8-10 0,-9-46 15 0,0 0-15 16,7 57 16-16,-2 9-16 0,-5-66-5 0,0 0 5 0,0 72-4 16,0 7 4-16,0-79-38 0,0 0 38 0,-5 89-38 15,1 9 38-15,4-98 0 0,0 0 0 0,-3 68 0 16,-1-18 0-16,4-50 55 0,0 0-55 0,-3 31 56 15,1-17-56-15,2-14 90 0,0 0-90 0,-9 12 90 16,1-9-90-16,8-3 115 0,0 0-115 0,-18-7 115 16,-4-8-115-16,22 15 113 0,0 0-113 0,-20-28 113 15,1-9-113-15,19 37 74 0,0 0-74 0,-14-48 74 16,6-12-74-16,8 60 48 0,0 0-48 0,-2-62 49 16,7-6-49-16,-5 68 38 0,0 0-38 0,12-78 39 15,9-4-39-15,-21 82 15 0,0 0-15 0,26-67 15 16,6 13-15-16,-32 54 12 0,0 0-12 0,33-35 13 0,2 18-13 15,-35 17 9-15,0 0-9 0,36-13 10 0,4 11-10 16,-40 2 0-16,0 0 0 0,37 0 0 0,1 8 0 16,-38-8-27-16,0 0 27 0,30 9-27 0,-6 1 27 0,-24-10-22 15,0 0 22-15,23 12-22 0,-2-5 22 0,-21-7-5 16,0 0 5-16,12 9-5 0,-3-3 5 0,-9-6-10 16,0 0 10-16,3 11-10 0,-6-1 10 0,3-10-8 15,0 0 8-15,-13 24-8 0,-13 5 8 0,26-29-15 16,0 0 15-16,-29 29-14 0,-10 0 14 0,39-29-8 15,0 0 8-15,-33 24-8 0,0-1 8 0,33-23-1 16,0 0 1-16,-29 18-1 0,2 0 1 0,27-18 1 16,0 0-1-16,-17 10 1 0,1-2-1 0,16-8 11 0,0 0-11 15,-10 9 11-15,3-2-11 0,7-7 27 0,0 0-27 16,3 15 27-16,10 8-27 0,-13-23 36 0,0 0-36 0,17 25 37 16,13 6-37-16,-30-31 48 0,0 0-48 0,33 36 48 15,7 7-48-15,-40-43 12 0,0 0-12 0,38 48 12 16,0 3-12-16,-38-51 8 0,0 0-8 0,37 45 8 15,-4-2-8-15,-33-43 16 0,0 0-16 0,26 37 17 16,-3-4-17-16,-23-33 0 0,0 0 0 0,17 27 1 16,-4-8-1-16,-13-19-28 0,0 0 28 0,12 16-28 15,0-4 28-15,-12-12-133 0,0 0 133 0,10 0-132 16,4-11 132-16,-14 11-144 0,0 0 144 0,14-19-143 16,-5-10 143-16,14-19-823 0</inkml:trace>
  <inkml:trace contextRef="#ctx0" brushRef="#br1" timeOffset="-156167.72">18015 10301 1009 0,'0'0'0'0,"-9"5"0"0,-3 7 0 0,12-12 83 16,0 0-83-16,-1 4 83 0,2-8-83 0,-1 4 62 16,0 0-62-16,6 2 63 0,0 0-63 0,-6-2 36 15,0 0-36-15,9 6 37 0,0 0-37 0,-9-6 3 16,0 0-3-16,10 12 4 0,6 3-4 0,-16-15 8 15,0 0-8-15,9 14 9 0,-1 1-9 0,-8-15 9 16,0 0-9-16,7 17 9 0,-1 0-9 0,-6-17 3 0,0 0-3 16,0 16 4-16,-4-1-4 0,4-15 0 0,0 0 0 15,-5 16 1-15,-7 2-1 0,12-18 1 0,0 0-1 16,-14 16 2-16,-5 4-2 0,19-20 4 0,0 0-4 0,-18 16 4 16,1-1-4-16,17-15 2 0,0 0-2 0,-16 9 3 15,6-1-3-15,10-8 5 0,0 0-5 0,-11 7 6 16,4-2-6-16,7-5 3 0,0 0-3 0,-3 7 3 15,-2-2-3-15,5-5 0 0,0 0 0 0,5 18 0 16,3 6 0-16,-8-24 17 0,0 0-17 0,13 24 17 16,6 3-17-16,-19-27 8 0,0 0-8 0,19 26 8 15,-2-1-8-15,-17-25 4 0,0 0-4 0,13 21 5 16,-5-2-5-16,-8-19 43 0,0 0-43 0,6 24 44 16,-3-2-44-16,-3-22 28 0,0 0-28 0,-12 29 28 15,-9 2-28-15,21-31 34 0,0 0-34 0,-35 31 34 16,-12-2-34-16,47-29 22 0,0 0-22 0,-50 26 23 0,-8-2-23 15,58-24-77-15,0 0 77 0,-57 8-76 16,-3-8 76-16,60 0-83 0,0 0 83 0,-118 5-1052 0,236-10 1052 0</inkml:trace>
  <inkml:trace contextRef="#ctx0" brushRef="#br1" timeOffset="-154485.89">17508 7605 662 0,'0'0'0'0,"4"8"0"15,3 2 0-15,-7-10 45 0,0 0-45 0,0 0 46 16,0-6-46-16,0 6 22 0,0 0-22 0,-2-4 23 15,0-3-23-15,2 7 7 0,0 0-7 0,0-1 7 16,0-3-7-16,0 4 7 0,0 0-7 0,0 0 7 16,4 4-7-16,-4-4 53 0,0 0-53 0,7 15 54 15,3 2-54-15,-10-17 44 0,0 0-44 0,11 26 45 0,4 6-45 16,-15-32 30-16,0 0-30 0,16 35 30 0,1 4-30 16,-17-39 18-16,0 0-18 0,18 45 18 0,-3 6-18 0,-15-51 18 15,0 0-18-15,14 55 19 0,-1 0-19 0,-13-55 33 16,0 0-33-16,10 60 34 0,-3 5-34 0,-7-65 10 15,0 0-10-15,9 75 11 0,-1 9-11 0,-8-84 20 16,0 0-20-16,4 58 20 0,-1-18-20 0,-3-40 3 16,0 0-3-16,2 36 4 0,2-9-4 0,-4-27-10 15,0 0 10-15,1 21-10 0,6-8 10 0,-7-13-109 16,0 0 109-16,6 0-108 0,2-12 108 0,-8 12-137 16,0 0 137-16,7-25-136 0,-5-15 136 0,7-25-491 0</inkml:trace>
  <inkml:trace contextRef="#ctx0" brushRef="#br1" timeOffset="-154215.97">17332 7978 1065 0,'0'0'0'0,"12"3"0"15,11 3 0-15,-23-6 156 0,0 0-156 0,14 3 156 16,-3 0-156-16,-11-3 92 0,0 0-92 0,13 9 93 15,5 3-93-15,-18-12 67 0,0 0-67 0,26 15 67 16,5-1-67-16,-31-14 7 0,0 0-7 0,37 12 8 16,3-2-8-16,-40-10 0 0,0 0 0 0,42 4 0 15,3-2 0-15,-45-2-1 0,0 0 1 0,45-2 0 0,2-2 0 16,-47 4-9-16,0 0 9 0,46-8-8 0,-1-2 8 16,-45 10-102-16,0 0 102 0,40-6-101 0,-5-2 101 15,-35 8-189-15,0 0 189 0,24-7-189 0,-6-3 189 0,24-7-727 16</inkml:trace>
  <inkml:trace contextRef="#ctx0" brushRef="#br1" timeOffset="-153856.86">15980 8184 1300 0,'0'0'0'0,"9"0"0"15,7 3 0-15,-16-3 86 0,0 0-86 0,21 0 86 16,8 2-86-16,-29-2 100 0,0 0-100 0,42 0 100 16,14 0-100-16,-56 0 36 0,0 0-36 0,68-2 37 15,17-1-37-15,-85 3-17 0,0 0 17 0,124-9-17 0,29 0 17 16,-153 9-140-16,0 0 140 0,159-5-139 0,11 4 139 16,-170 1-104-16,0 0 104 0,331-11-876 0,-662 22 876 15</inkml:trace>
  <inkml:trace contextRef="#ctx0" brushRef="#br1" timeOffset="-63625.89">20707 7884 214 0,'0'0'0'0,"5"29"0"0,4 21 0 16,-9-50 115-16,0 0-115 0,17 75 115 0,7 31-115 16,-24-106 81-16,0 0-81 0,27 110 82 0,1 8-82 15,-28-118 69-15,0 0-69 0,26 115 70 0,0-2-70 16,-26-113 39-16,0 0-39 0,28 110 40 0,1-3-40 0,-29-107 41 16,0 0-41-16,35 107 41 0,3-8-41 0,-38-99 24 15,0 0-24-15,34 101 25 0,2-7-25 0,-36-94 45 16,0 0-45-16,33 103 46 0,0 3-46 0,-33-106 40 15,0 0-40-15,30 107 40 0,-9 2-40 0,-21-109 9 16,0 0-9-16,24 112 10 0,1 1-10 0,-25-113 0 16,0 0 0-16,22 106 1 0,-1-7-1 0,-21-99 3 15,0 0-3-15,18 98 3 0,-4-7-3 0,-14-91 5 0,0 0-5 16,12 82 5-16,0-8-5 0,-12-74 20 0,0 0-20 16,7 68 20-16,-2-6-20 0,-5-62 38 0,0 0-38 15,5 60 38-15,-5-5-38 0,0-55 37 0,0 0-37 0,0 46 37 16,0-5-37-16,0-41 15 0,0 0-15 0,0 34 16 15,0-5-16-15,0-29 37 0,0 0-37 0,0 24 38 16,0-1-38-16,0-23-2 0,0 0 2 0,-3 13-2 16,1 1 2-16,2-14-4 0,0 0 4 0,-2 7-4 15,2-2 4-15,0-5-13 0,0 0 13 0,-3 3-13 16,-2-3 13-16,5 0-10 0,0 0 10 0,-13-13-9 16,-2-10 9-16,15 23-16 0,0 0 16 0,-16-27-15 15,0-7 15-15,16 34-1 0,0 0 1 0,-17-35-1 16,0-2 1-16,17 37 1 0,0 0-1 0,-14-35 1 15,1 3-1-15,13 32 35 0,0 0-35 0,-8-24 36 16,1 5-36-16,7 19 47 0,0 0-47 0,-4-14 47 16,3 4-47-16,1 10 35 0,0 0-35 0,0-3 36 0,-4-1-36 15,4 4 10-15,0 0-10 0,0 23 10 0,0 18-10 16,0-41 22-16,0 0-22 0,4 51 22 0,4 12-22 0,-8-63 3 16,0 0-3-16,9 67 3 0,5 7-3 0,-14-74 6 15,0 0-6-15,21 82 6 0,5 9-6 0,-26-91 7 16,0 0-7-16,21 56 8 0,-4-18-8 0,-17-38 14 15,0 0-14-15,19 26 15 0,2-12-15 0,-21-14 14 16,0 0-14-16,23 0 15 0,1-14-15 0,-24 14 15 16,0 0-15-16,21-24 16 0,4-12-16 0,-25 36-1 15,0 0 1-15,22-45-1 0,-6-9 1 0,-16 54-201 16,0 0 201-16,24-60-201 0,4-2 201 0,25-56-932 0</inkml:trace>
  <inkml:trace contextRef="#ctx0" brushRef="#br1" timeOffset="-58731.99">22125 10363 315 0,'0'0'0'0,"0"0"0"0,0 0 0 0,0 0 75 16,0 0-75-16,0 0 76 0,0 0-76 0,0 0 100 15,0 0-100-15,0 0 101 0,0 0-101 0,0 0 81 16,0 0-81-16,0 0 82 0,0 0-82 0,0 0 52 16,0 0-52-16,0 0 53 0,0 0-53 0,0 0 35 0,0 0-35 15,3 17 36-15,4 10-36 0,-7-27 33 0,0 0-33 16,7 40 34-16,4 8-34 0,-11-48 7 0,0 0-7 16,10 54 7-16,1 10-7 0,-11-64 28 0,0 0-28 15,8 63 28-15,1 2-28 0,-9-65 29 0,0 0-29 16,9 64 29-16,-2-8-29 0,-7-56 7 0,0 0-7 15,7 50 7-15,-2-6-7 0,-5-44 11 0,0 0-11 0,3 35 11 16,1-8-11-16,-4-27 16 0,0 0-16 0,5 19 17 16,0-10-17-16,-5-9 13 0,0 0-13 0,7-6 14 15,0-11-14-15,-7 17 9 0,0 0-9 0,5-29 10 16,1-10-10-16,-6 39 9 0,0 0-9 0,7-53 10 16,0-9-10-16,-7 62 15 0,0 0-15 0,10-67 15 15,-1-7-15-15,-9 74 3 0,0 0-3 0,12-90 4 16,5-20-4-16,-17 110 12 0,0 0-12 0,18-87 13 15,-1 1-13-15,-17 86 0 0,0 0 0 0,18-63 0 0,-1 16 0 16,-17 47 0-16,0 0 0 0,12-29 0 0,-5 17 0 16,-7 12 0-16,0 0 0 0,9-3 1 0,0 11-1 15,-9-8 0-15,0 0 0 0,8 16 1 0,5 4-1 0,-13-20-69 16,0 0 69-16,8 23-69 0,1 1 69 0,-9-24-167 16,0 0 167-16,9 30-166 0,-1 10 166 0,10 27-595 15</inkml:trace>
  <inkml:trace contextRef="#ctx0" brushRef="#br1" timeOffset="-57996.29">22578 10671 875 0,'0'0'0'16,"-5"-12"0"-16,-6-7 0 0,11 19 124 0,0 0-124 15,0 9 124-15,5 17-124 0,-5-26 99 0,0 0-99 0,4 27 99 16,3 2-99-16,-7-29 58 0,0 0-58 0,0 36 58 16,0 7-58-16,0-43 9 0,0 0-9 0,0 38 9 15,0-2-9-15,0-36 29 0,0 0-29 0,0 29 29 16,0-7-29-16,0-22-22 0,0 0 22 0,-5 20-22 16,1-2 22-16,4-18-30 0,0 0 30 0,-7 13-30 15,-2-4 30-15,9-9-7 0,0 0 7 0,-15 5-7 16,-4-5 7-16,19 0-7 0,0 0 7 0,-23-7-7 15,0-8 7-15,23 15-4 0,0 0 4 0,-19-24-3 16,0-4 3-16,19 28 0 0,0 0 0 0,-11-32 0 0,8-2 0 16,3 34-1-16,0 0 1 0,2-36-1 0,10 0 1 15,-12 36 0-15,0 0 0 0,17-28 0 0,8 6 0 16,-25 22 9-16,0 0-9 0,29-17 10 0,6 6-10 16,-35 11 26-16,0 0-26 0,37-3 26 0,-4 5-26 0,-33-2 7 15,0 0-7-15,31 7 7 0,-3 3-7 0,-28-10 10 16,0 0-10-16,23 15 11 0,-2-1-11 0,-21-14 8 15,0 0-8-15,10 19 9 0,-1 3-9 0,-9-22 23 16,0 0-23-16,2 24 24 0,-4 4-24 0,2-28 20 16,0 0-20-16,-5 24 20 0,-1-6-20 0,6-18 4 15,0 0-4-15,-15 21 5 0,-3-2-5 0,18-19 24 0,0 0-24 16,-14 15 25-16,2-5-25 0,12-10 0 0,0 0 0 16,-9 11 0-16,2-8 0 0,7-3 0 0,0 0 0 15,-5 9 1-15,3-4-1 0,2-5 0 0,0 0 0 16,7 7 0-16,6 1 0 0,-13-8-3 0,0 0 3 15,19 9-2-15,5-2 2 0,-24-7-1 0,0 0 1 16,26 8 0-16,6 3 0 0,-32-11 0 0,0 0 0 16,24 6 0-16,2 5 0 0,-26-11-2 0,0 0 2 0,18 8-1 15,-4-1 1-15,-14-7 0 0,0 0 0 0,8 12 0 16,-4 2 0-16,-4-14 7 0,0 0-7 0,-5 20 8 16,-15 4-8-16,20-24 10 0,0 0-10 0,-19 28 10 15,-7 1-10-15,26-29 9 0,0 0-9 0,-24 27 10 16,-6-1-10-16,30-26 39 0,0 0-39 0,-24 21 39 15,1-3-39-15,23-18 0 0,0 0 0 0,-21 12 0 16,5 0 0-16,16-12 3 0,0 0-3 0,-13 6 4 16,0-3-4-16,13-3-11 0,0 0 11 0,-5-7-10 0,2-10 10 15,3 17-154-15,0 0 154 0,5-22-153 0,9-6 153 16,-14 28-152-16,0 0 152 0,19-34-151 0,5-7 151 0,20-34-758 16</inkml:trace>
  <inkml:trace contextRef="#ctx0" brushRef="#br1" timeOffset="-57726.28">22921 10815 460 0,'0'0'0'0,"-4"5"0"0,-1 2 0 0,5-7 1 16,0 0-1-16,0 0 2 0,9-5-2 0,-9 5 87 15,0 0-87-15,5-2 88 0,2-1-88 0,-7 3 106 16,0 0-106-16,5 0 106 0,-1 3-106 0,-4-3 97 0,0 0-97 16,5 14 97-16,-5 8-97 0,0-22 77 0,0 0-77 15,2 28 77-15,-2 2-77 0,0-30 42 0,0 0-42 16,0 40 43-16,0-1-43 0,0-39 32 0,0 0-32 15,2 40 32-15,-1-1-32 0,-1-39 21 0,0 0-21 16,7 36 21-16,5-2-21 0,-12-34 10 0,0 0-10 16,18 26 10-16,3-7-10 0,-21-19 18 0,0 0-18 0,24 12 18 15,4-9-18-15,-28-3 0 0,0 0 0 0,26-3 0 16,2-9 0-16,-28 12-35 0,0 0 35 0,26-17-34 16,2-7 34-16,-28 24-109 0,0 0 109 0,24-23-109 15,1-4 109-15,20-24-782 0</inkml:trace>
  <inkml:trace contextRef="#ctx0" brushRef="#br1" timeOffset="-57454.5">22879 10726 751 0,'0'0'0'0,"12"7"0"0,9 5 0 0,-21-12 139 16,0 0-139-16,11-2 140 0,-4-7-140 0,-7 9 112 15,0 0-112-15,14-6 113 0,3-5-113 0,-17 11 56 16,0 0-56-16,24-12 56 0,6-1-56 0,-30 13 20 16,0 0-20-16,26-12 20 0,4 3-20 0,-30 9 28 15,0 0-28-15,26-8 28 0,0-3-28 0,-26 11 11 0,0 0-11 16,21-5 11-16,-2 0-11 0,-19 5 5 0,0 0-5 16,14-3 6-16,-2 1-6 0,-12 2-16 0,0 0 16 15,7 0-15-15,-2 0 15 0,-5 0-182 0,0 0 182 16,0 12-181-16,-5 7 181 0,0 11-722 0</inkml:trace>
  <inkml:trace contextRef="#ctx0" brushRef="#br1" timeOffset="-57304.52">22843 11007 796 0,'0'0'0'0,"12"-7"0"16,9-7 0-16,-21 14 161 0,0 0-161 0,14 4 161 15,-2 11-161-15,-12-15 114 0,0 0-114 0,17 7 114 16,6 2-114-16,-23-9 75 0,0 0-75 0,23 3 75 15,3-1-75-15,-26-2-222 0,0 0 222 0,29-2-222 16,4-3 222-16,30-2-674 0</inkml:trace>
  <inkml:trace contextRef="#ctx0" brushRef="#br1" timeOffset="-56224.14">23754 10637 1031 0,'0'0'0'0,"0"-5"0"0,0-4 0 0,0 9 35 16,0 0-35-16,1-7 35 0,1 2-35 0,-2 5 42 15,0 0-42-15,5-3 43 0,4-6-43 0,-9 9 15 16,0 0-15-16,16-3 15 0,5 3-15 0,-21 0 0 16,0 0 0-16,28-4 0 0,8 4 0 0,-36 0-1 15,0 0 1-15,35 0-1 0,3 0 1 0,-38 0-4 16,0 0 4-16,39-3-4 0,-1 1 4 0,-38 2-3 0,0 0 3 15,37-2-3-15,-1 2 3 0,-36 0 0 0,0 0 0 16,32 0 0-16,-3-1 0 0,-29 1 7 0,0 0-7 16,23 0 8-16,-6-2-8 0,-17 2 26 0,0 0-26 15,16 0 26-15,-9 2-26 0,-7-2 13 0,0 0-13 16,5 1 13-16,-1 1-13 0,-4-2-3 0,0 0 3 0,0 0-2 16,-6 5 2-16,6-5-143 0,0 0 143 0,-10 5-142 15,-9 2 142-15,-11 5-657 0</inkml:trace>
  <inkml:trace contextRef="#ctx0" brushRef="#br1" timeOffset="-55983.86">23745 10781 651 0,'0'0'0'0,"9"-4"0"0,5-1 0 15,-14 5 94-15,0 0-94 0,10-2 95 0,2 1-95 0,-12 1 87 16,0 0-87-16,23 3 88 0,7 6-88 0,-30-9 56 16,0 0-56-16,38 5 56 0,2 3-56 0,-40-8 27 15,0 0-27-15,43 7 27 0,5 0-27 0,-48-7 26 16,0 0-26-16,48 2 26 0,3 0-26 0,-51-2-169 16,0 0 169-16,43 5-168 0,-1 0 168 0,44 5-570 15</inkml:trace>
  <inkml:trace contextRef="#ctx0" brushRef="#br1" timeOffset="-53416.88">24637 10246 606 0,'0'0'0'0,"5"5"0"0,6 2 0 0,-11-7 56 16,0 0-56-16,-4-1 57 0,-8-6-57 0,12 7 48 16,0 0-48-16,-9-5 49 0,-1-1-49 0,10 6 32 15,0 0-32-15,-7-1 33 0,2-3-33 0,5 4 7 16,0 0-7-16,-4 7 7 0,2 5-7 0,2-12 10 15,0 0-10-15,2 24 11 0,7 9-11 0,-9-33 4 16,0 0-4-16,7 39 4 0,3 7-4 0,-10-46 0 16,0 0 0-16,12 48 1 0,4 5-1 0,-16-53 5 0,0 0-5 15,14 57 6-15,2 1-6 0,-16-58 13 0,0 0-13 16,12 55 14-16,-2 0-14 0,-10-55 15 0,0 0-15 16,9 44 15-16,0-4-15 0,-9-40 4 0,0 0-4 15,5 31 5-15,2-7-5 0,-7-24 7 0,0 0-7 16,9 17 8-16,-1-7-8 0,-8-10 3 0,0 0-3 0,14-3 3 15,4-16-3-15,-18 19 5 0,0 0-5 0,19-26 6 16,-3-12-6-16,-16 38 13 0,0 0-13 0,17-44 13 16,0-9-13-16,-17 53 39 0,0 0-39 0,20-57 39 15,-1-5-39-15,-19 62 29 0,0 0-29 0,21-60 29 16,0-6-29-16,-21 66 15 0,0 0-15 0,22-74 15 16,4-5-15-16,-26 79 37 0,0 0-37 0,18-49 37 15,-6 14-37-15,-12 35 5 0,0 0-5 0,10-27 6 16,-1 10-6-16,-9 17 28 0,0 0-28 0,5-12 28 15,-1 8-28-15,-4 4 6 0,0 0-6 0,3 2 6 0,-1 5-6 16,-2-7-123-16,0 0 123 0,5 20-122 0,1 15 122 16,4 16-760-16</inkml:trace>
  <inkml:trace contextRef="#ctx0" brushRef="#br1" timeOffset="-53086.88">25330 10493 807 0,'0'0'0'15,"-3"0"0"-15,-4 0 0 0,7 0 100 0,0 0-100 16,2 10 101-16,6 7-101 0,-8-17 57 0,0 0-57 15,6 28 57-15,1 8-57 0,-7-36 51 0,0 0-51 16,3 43 52-16,-3 5-52 0,0-48 26 0,0 0-26 0,0 51 26 16,-2 4-26-16,2-55 50 0,0 0-50 0,0 46 50 15,2 0-50-15,-2-46 18 0,0 0-18 0,3 38 19 16,1-7-19-16,-4-31 13 0,0 0-13 0,3 25 14 16,1-6-14-16,-4-19 5 0,0 0-5 0,2 14 5 15,-2-5-5-15,0-9-158 0,0 0 158 0,0-4-158 16,1-8 158-16,1-7-752 0</inkml:trace>
  <inkml:trace contextRef="#ctx0" brushRef="#br1" timeOffset="-52861.29">25003 10575 819 0,'0'0'0'0,"9"9"0"0,6 4 0 0,-15-13 129 15,0 0-129-15,9 0 130 0,-4-5-130 0,-5 5 108 16,0 0-108-16,14-10 109 0,9-4-109 0,-23 14 110 15,0 0-110-15,26-12 110 0,10-1-110 0,-36 13 69 16,0 0-69-16,37-14 70 0,5 2-70 0,-42 12 39 16,0 0-39-16,40-16 39 0,0 4-39 0,-40 12 43 15,0 0-43-15,38-10 43 0,1 0-43 0,-39 10-56 0,0 0 56 16,38-7-55-16,0-3 55 0,-38 10-122 0,0 0 122 16,77-17-1085-16,-154 34 1085 0</inkml:trace>
  <inkml:trace contextRef="#ctx0" brushRef="#br1" timeOffset="-52140.94">25944 10592 1132 0,'0'0'0'15,"13"-19"0"-15,12-10 0 0,-25 29 96 0,0 0-96 0,26-34 96 16,5-7-96-16,-31 41 77 0,0 0-77 0,32-45 78 16,1-4-78-16,-33 49 47 0,0 0-47 0,31-53 48 15,2-4-48-15,-33 57-1 0,0 0 1 0,30-70 0 16,-2-6 0-16,-28 76 0 0,0 0 0 0,19-58 1 16,-9 10-1-16,-10 48 3 0,0 0-3 0,7-43 3 15,-3 1-3-15,-4 42 0 0,0 0 0 0,-4-33 0 16,-4 2 0-16,8 31 2 0,0 0-2 0,-9-20 2 15,0 6-2-15,9 14 10 0,0 0-10 0,-19 2 10 16,-9 13-10-16,28-15 3 0,0 0-3 0,-26 29 4 0,-4 14-4 16,30-43 3-16,0 0-3 0,-26 51 3 0,2 13-3 15,24-64 1-15,0 0-1 0,-26 87 2 0,-2 21-2 16,28-108-1-16,0 0 1 0,-18 103-1 0,10 3 1 0,8-106 3 16,0 0-3-16,-9 96 3 0,7-5-3 15,2-91 6-15,0 0-6 0,4 73 7 0,5-11-7 0,-9-62 8 16,0 0-8-16,15 48 9 0,8-19-9 0,-23-29 15 15,0 0-15-15,22 17 16 0,5-15-16 0,-27-2-35 16,0 0 35-16,27-5-34 0,3-9 34 0,-30 14-170 16,0 0 170-16,28-17-170 0,-2-9 170 0,-26 26-169 15,0 0 169-15,26-29-169 0,2-3 169 0,26-30-602 16</inkml:trace>
  <inkml:trace contextRef="#ctx0" brushRef="#br1" timeOffset="-51705.6">26473 10253 606 0,'0'0'0'0,"-5"14"0"15,-2 10 0-15,7-24 146 0,0 0-146 0,2 13 146 16,5-7-146-16,-7-6 96 0,0 0-96 0,5 18 96 16,2 5-96-16,-7-23 62 0,0 0-62 0,9 32 63 15,-1 8-63-15,-8-40 33 0,0 0-33 0,9 46 34 16,0 5-34-16,-9-51 13 0,0 0-13 0,5 50 13 15,-2 0-13-15,-3-50 36 0,0 0-36 0,4 44 37 16,-2-4-37-16,-2-40 47 0,0 0-47 0,1 30 47 16,3-6-47-16,-4-24 46 0,0 0-46 0,7 14 46 0,3-9-46 15,-10-5 12-15,0 0-12 0,14-10 13 0,-2-11-13 16,-12 21 23-16,0 0-23 0,18-29 24 0,-2-12-24 16,-16 41 32-16,0 0-32 0,17-41 32 0,0-2-32 0,-17 43 4 15,0 0-4-15,18-44 5 0,-1-1-5 0,-17 45 5 16,0 0-5-16,19-34 5 0,1 5-5 0,-20 29 8 15,0 0-8-15,20-16 8 0,3 11-8 0,-23 5 22 16,0 0-22-16,23 7 22 0,-1 10-22 0,-22-17 2 16,0 0-2-16,23 26 2 0,1 10-2 0,-24-36 7 15,0 0-7-15,21 38 7 0,-3 3-7 0,-18-41 14 16,0 0-14-16,12 41 15 0,-3 2-15 0,-9-43 14 16,0 0-14-16,7 36 15 0,-2-6-15 0,-5-30 1 0,0 0-1 15,0 24 1-15,2-5-1 0,-2-19-145 0,0 0 145 16,0 11-145-16,0-5 145 0,0 13-1082 0</inkml:trace>
  <inkml:trace contextRef="#ctx0" brushRef="#br1" timeOffset="-50519.86">27611 9916 169 0,'0'0'0'0,"0"0"0"16,0 0 0-16,0 0 82 0,0 0-82 0,0 0 83 16,0 0-83-16,0 0 83 0,0 0-83 0,0 0 84 0,0 0-84 15,0 0 94-15,0 0-94 0,0 0 94 0,0 0-94 16,0 0 101-16,0 0-101 0,0 0 101 0,0 0-101 0,0 0 86 15,0 0-86-15,0 0 86 0,8 37-86 0,-8-37 72 16,0 0-72-16,6 35 72 0,-1 7-72 0,-5-42 39 16,0 0-39-16,2 50 40 0,-2 5-40 0,0-55 36 15,0 0-36-15,-2 55 37 0,-2 5-37 0,4-60 22 16,0 0-22-16,-1 51 23 0,-1 0-23 0,2-51 5 16,0 0-5-16,0 43 5 0,2-10-5 0,-2-33 15 15,0 0-15-15,1 27 16 0,1-4-16 0,-2-23 15 0,0 0-15 16,4 15 15-16,-1-5-15 0,-3-10 8 0,0 0-8 15,5 7 9-15,1-4-9 0,-6-3-4 0,0 0 4 16,3 0-3-16,1-6 3 0,-4 6-145 0,0 0 145 0,1-6-144 16,-1 1 144-16,0 5-138 0,0 0 138 0,0-7-138 15,-1-1 138-15,-1-7-596 0</inkml:trace>
  <inkml:trace contextRef="#ctx0" brushRef="#br1" timeOffset="-50024.55">27243 10584 684 0,'0'0'0'0,"11"-4"0"0,4-4 0 0,-15 8 115 16,0 0-115-16,9-4 116 0,-4 1-116 0,-5 3 65 15,0 0-65-15,4-2 65 0,-4 2-65 0,0 0 59 0,0 0-59 16,0 0 59-16,1 5-59 0,-1-5 39 0,0 0-39 15,9 0 40-15,3 4-40 0,-12-4 50 0,0 0-50 16,26 1 50-16,9-1-50 0,-35 0 36 0,0 0-36 16,44-1 37-16,6-3-37 0,-50 4 35 0,0 0-35 0,53-7 35 15,2-1-35-15,-55 8 15 0,0 0-15 0,60-12 15 16,4 0-15-16,-64 12 53 0,0 0-53 0,65-12 54 16,-1 0-54-16,-64 12 34 0,0 0-34 0,56-12 34 15,-6 0-34-15,-50 12 24 0,0 0-24 0,40-10 25 16,-10 1-25-16,-30 9 35 0,0 0-35 0,23-7 36 15,-8 2-36-15,-15 5-48 0,0 0 48 0,9-7-47 16,-7 0 47-16,-2 7-159 0,0 0 159 0,-4-8-158 16,-3-4 158-16,7 12-157 0,0 0 157 0,-15-14-156 15,-10-3 156-15,-15-12-715 0</inkml:trace>
  <inkml:trace contextRef="#ctx0" brushRef="#br1" timeOffset="-49633.69">27107 9876 695 0,'0'0'0'0,"12"-2"0"15,8-3 0-15,-20 5 88 0,0 0-88 0,24-5 89 16,6 0-89-16,-30 5 65 0,0 0-65 0,36-7 66 16,10-1-66-16,-46 8 40 0,0 0-40 0,52-4 40 15,7-3-40-15,-59 7 10 0,0 0-10 0,59-5 10 16,4 2-10-16,-63 3 5 0,0 0-5 0,57-4 5 15,1 1-5-15,-58 3 14 0,0 0-14 0,54-2 15 16,-4 2-15-16,-50 0 14 0,0 0-14 0,46 2 15 16,-6 1-15-16,-40-3-25 0,0 0 25 0,31 7-24 15,-5-3 24-15,-26-4-144 0,0 0 144 0,21 8-144 16,-5-1 144-16,20 10-530 0</inkml:trace>
  <inkml:trace contextRef="#ctx0" brushRef="#br1" timeOffset="-48372.66">28491 10251 225 0,'0'0'0'16,"-4"2"0"-16,-3 0 0 0,7-2 155 0,0 0-155 15,0 0 156-15,0 0-156 0,0 0 119 0,0 0-119 16,0 0 119-16,4-4-119 0,-4 4 98 0,0 0-98 16,0 0 98-16,3-5-98 0,-3 5 72 0,0 0-72 15,0 0 73-15,0-5-73 0,0 5 66 0,0 0-66 16,-3-2 67-16,-4 2-67 0,7 0 36 0,0 0-36 0,-14 2 36 15,-7 2-36-15,21-4 27 0,0 0-27 0,-28 10 27 16,-9 5-27-16,37-15 25 0,0 0-25 0,-33 22 26 16,-2 6-26-16,35-28 22 0,0 0-22 0,-29 31 23 15,3 5-23-15,26-36 16 0,0 0-16 0,-21 36 17 16,3 3-17-16,18-39 10 0,0 0-10 0,-8 41 10 16,6 2-10-16,2-43 4 0,0 0-4 0,5 36 5 15,7-3-5-15,-12-33 7 0,0 0-7 0,21 22 7 16,9-8-7-16,-30-14 7 0,0 0-7 0,35 8 7 0,8-8-7 15,-43 0 3-15,0 0-3 0,42-5 3 0,2-5-3 16,-44 10 19-16,0 0-19 0,36-12 20 0,-3-4-20 16,-33 16 3-16,0 0-3 0,26-13 3 0,-3 2-3 0,-23 11-58 15,0 0 58-15,17-12-58 0,-3 4 58 0,-14 8-170 16,0 0 170-16,9-4-170 0,-4-1 170 0,9-2-764 16</inkml:trace>
  <inkml:trace contextRef="#ctx0" brushRef="#br1" timeOffset="-47786.96">27207 11036 684 0,'0'0'0'0,"3"-3"0"0,4-8 0 0,-7 11 87 16,0 0-87-16,5-5 88 0,2-5-88 0,-7 10 64 15,0 0-64-15,9-7 65 0,3 0-65 0,-12 7 9 16,0 0-9-16,25-3 10 0,6 3-10 0,-31 0 0 15,0 0 0-15,43 0 1 0,11 3-1 0,-54-3 0 16,0 0 0-16,60 4 0 0,4 4 0 0,-64-8-1 16,0 0 1-16,75 4-1 0,7-1 1 0,-82-3-4 0,0 0 4 15,103 2-4-15,17 1 4 0,-120-3-3 0,0 0 3 16,108 0-3-16,0-3 3 0,-108 3 6 0,0 0-6 16,101-4 7-16,-3-1-7 0,-98 5 35 0,0 0-35 15,83-5 35-15,-10-2-35 0,-73 7 28 0,0 0-28 16,61-7 28-16,-12 0-28 0,-49 7 9 0,0 0-9 15,37-6 10-15,-13-1-10 0,-24 7 12 0,0 0-12 16,19-7 12-16,-5 2-12 0,-14 5-112 0,0 0 112 0,9 0-112 16,-6-4 112-16,10 1-625 0</inkml:trace>
  <inkml:trace contextRef="#ctx0" brushRef="#br1" timeOffset="-45850.32">27727 11370 1311 0,'0'0'0'0,"0"0"-53"16,0 0 53-16,0 0-52 0,4-3 52 0,-4 3 13 15,0 0-13-15,0 0 13 0,0 0-13 0,0 0 18 16,0 0-18-16,0 0 19 0,3 0-19 0,-3 0 1 16,0 0-1-16,0 0 2 0,6 1-2 0,-6-1 18 15,0 0-18-15,1 4 19 0,3-1-19 0,-4-3 10 16,0 0-10-16,2 9 10 0,-1 3-10 0,-1-12 35 16,0 0-35-16,2 24 35 0,-2 7-35 0,0-31 10 0,0 0-10 15,0 36 10-15,-2 5-10 0,2-41 20 0,0 0-20 16,-1 39 20-16,-1-1-20 0,2-38 33 0,0 0-33 15,-2 39 34-15,-1 2-34 0,3-41 10 0,0 0-10 16,-2 33 11-16,0-6-11 0,2-27 6 0,0 0-6 16,0 22 6-16,0-3-6 0,0-19 9 0,0 0-9 0,0 14 9 15,0-2-9-15,0-12 0 0,0 0 0 0,0 7 1 16,0-2-1-16,0-5-109 0,0 0 109 0,0 3-108 16,0-1 108-16,0-2-165 0,0 0 165 0,0 0-164 15,0 0 164-15,0 0-673 0</inkml:trace>
  <inkml:trace contextRef="#ctx0" brushRef="#br1" timeOffset="-45535.1">27264 11980 830 0,'0'0'0'0,"11"-4"0"0,4-2 0 0,-15 6 80 15,0 0-80-15,14 0 81 0,0 0-81 0,-14 0 42 16,0 0-42-16,26 0 42 0,11-4-42 0,-37 4 5 16,0 0-5-16,42-5 6 0,8-5-6 0,-50 10-2 15,0 0 2-15,54-12-1 0,4-4 1 0,-58 16 0 16,0 0 0-16,61-17 0 0,5-2 0 0,-66 19 25 16,0 0-25-16,64-18 26 0,2-3-26 0,-66 21 38 0,0 0-38 15,68-22 38-15,4-4-38 0,-72 26 33 0,0 0-33 16,49-15 33-16,-16-1-33 0,-33 16 33 0,0 0-33 15,28-15 34-15,-9 1-34 0,-19 14-119 0,0 0 119 16,12-12-119-16,-5 2 119 0,-7 10-152 0,0 0 152 16,2-12-151-16,-6 3 151 0,2-10-504 0</inkml:trace>
  <inkml:trace contextRef="#ctx0" brushRef="#br1" timeOffset="-45174.82">27090 11377 695 0,'0'0'0'0,"14"0"0"0,8 0 0 15,-22 0 122-15,0 0-122 0,13 0 122 0,-3 0-122 0,-10 0 78 16,0 0-78-16,18-2 79 0,4 2-79 0,-22 0 46 15,0 0-46-15,33-5 46 0,11 0-46 0,-44 5 7 16,0 0-7-16,52-5 8 0,9 0-8 0,-61 5 1 16,0 0-1-16,63-7 2 0,5 0-2 0,-68 7 3 15,0 0-3-15,68-5 4 0,1-5-4 0,-69 10 30 16,0 0-30-16,80-6 30 0,9-2-30 0,-89 8 45 16,0 0-45-16,63-4 45 0,-16 4-45 0,-47 0 34 15,0 0-34-15,42 0 35 0,-9 0-35 0,-33 0 4 0,0 0-4 16,26 2 5-16,-7 2-5 0,-19-4-155 0,0 0 155 15,14 6-154-15,-3 1 154 0,-11-7-158 0,0 0 158 16,8 10-157-16,-1 1 157 0,9 9-514 0</inkml:trace>
  <inkml:trace contextRef="#ctx0" brushRef="#br1" timeOffset="-44561.22">28565 11651 292 0,'0'0'0'0,"-3"-3"0"0,-4-3 0 15,7 6 79-15,0 0-79 0,0 0 79 0,9-3-79 16,-9 3 72-16,0 0-72 0,5 0 72 0,0 0-72 0,-5 0 92 15,0 0-92-15,4 0 93 0,-3 0-93 0,-1 0 75 16,0 0-75-16,-3-5 75 0,-4-2-75 0,7 7 91 16,0 0-91-16,-14-7 91 0,-3 2-91 0,17 5 76 15,0 0-76-15,-27-10 77 0,-7-2-77 0,34 12 57 16,0 0-57-16,-32-5 58 0,3-1-58 0,29 6 42 16,0 0-42-16,-28 0 42 0,3 2-42 0,25-2 41 15,0 0-41-15,-21 5 41 0,2 6-41 0,19-11 16 16,0 0-16-16,-14 12 17 0,4 5-17 0,10-17 20 0,0 0-20 15,-2 22 20-15,7 5-20 0,-5-27 34 0,0 0-34 16,14 28 34-16,9-1-34 0,-23-27 0 0,0 0 0 16,26 28 0-16,5-4 0 0,-31-24 7 0,0 0-7 15,32 20 8-15,1-1-8 0,-33-19 3 0,0 0-3 0,30 19 4 16,-3-4-4-16,-27-15 2 0,0 0-2 0,25 17 3 16,-4-1-3-16,-21-16 10 0,0 0-10 0,15 15 11 15,-2 1-11-15,-13-16 14 0,0 0-14 0,8 15 15 16,-4-1-15-16,-4-14 8 0,0 0-8 0,0 19 9 15,-5-2-9-15,5-17 16 0,0 0-16 0,-11 19 17 16,-3 1-17-16,14-20 33 0,0 0-33 0,-24 19 33 16,-8 0-33-16,32-19 34 0,0 0-34 0,-36 15 35 15,-8-3-35-15,44-12 22 0,0 0-22 0,-45 9 23 16,-2-6-23-16,47-3 29 0,0 0-29 0,-38 4 29 0,3-4-29 16,35 0 32-16,0 0-32 0,-32 0 32 0,6 0-32 15,26 0 2-15,0 0-2 0,-22-4 2 0,2-1-2 16,20 5-146-16,0 0 146 0,-10-10-146 0,7-9 146 0,3 19-111 15,0 0 111-15,-14-29-1163 0,28 58 1163 0</inkml:trace>
  <inkml:trace contextRef="#ctx0" brushRef="#br1" timeOffset="-43147.95">27067 9636 303 0,'0'0'0'0,"-12"4"0"0,-9-1 0 15,21-3 142-15,0 0-142 0,-5 4 142 0,8 4-142 0,-3-8 108 16,0 0-108-16,2 4 108 0,3 1-108 0,-5-5 73 16,0 0-73-16,-7 20 73 0,-8 15-73 0,15-35 70 15,0 0-70-15,-19 42 70 0,-4 10-70 0,23-52 53 16,0 0-53-16,-23 67 53 0,1 11-53 0,22-78 38 16,0 0-38-16,-25 108 38 0,-1 28-38 0,26-136 28 15,0 0-28-15,-19 132 28 0,5 5-28 0,14-137 33 16,0 0-33-16,-7 130 34 0,7-2-34 0,0-128 20 15,0 0-20-15,9 122 20 0,8-4-20 0,-17-118 11 0,0 0-11 16,19 117 11-16,6-4-11 0,-25-113 35 0,0 0-35 16,24 109 36-16,2-8-36 0,-26-101 10 0,0 0-10 15,23 100 10-15,-1-9-10 0,-22-91 0 0,0 0 0 0,21 82 1 16,0-7-1-16,-21-75 12 0,0 0-12 0,18 58 13 16,-10-13-13-16,-8-45 8 0,0 0-8 0,11 43 8 15,-1-4-8-15,-10-39 3 0,0 0-3 0,4 22 4 16,-1-10-4-16,-3-12 13 0,0 0-13 0,2 12 13 15,0-3-13-15,-2-9 8 0,0 0-8 0,2 9 8 16,-1-4-8-16,-1-5-62 0,0 0 62 0,4 3-62 16,3-1 62-16,-7-2-137 0,0 0 137 0,8-7-137 15,5-12 137-15,9-7-836 0</inkml:trace>
  <inkml:trace contextRef="#ctx0" brushRef="#br1" timeOffset="-42487.67">28996 9885 1020 0,'0'0'0'0,"10"13"0"15,8 10 0-15,-18-23 89 0,0 0-89 0,24 29 90 16,6 9-90-16,-30-38 6 0,0 0-6 0,36 46 7 0,8 12-7 15,-44-58-8-15,0 0 8 0,54 75-7 0,10 23 7 16,-64-98-37-16,0 0 37 0,56 98-36 0,-2 10 36 16,-54-108-18-16,0 0 18 0,45 113-18 0,-5 7 18 0,-40-120-5 15,0 0 5-15,33 113-5 0,-6-2 5 0,-27-111-1 16,0 0 1-16,19 110-1 0,-9-1 1 0,-10-109-1 16,0 0 1-16,7 110 0 0,-7-7 0 0,0-103 2 15,0 0-2-15,-7 103 3 0,-7-2-3 0,14-101 71 16,0 0-71-16,-15 94 71 0,-5-7-71 0,20-87 31 15,0 0-31-15,-19 79 31 0,0-7-31 0,19-72 36 16,0 0-36-16,-17 62 36 0,3-16-36 0,14-46 39 16,0 0-39-16,-12 36 40 0,3-12-40 0,9-24 3 0,0 0-3 15,-7 15 4-15,3-6-4 0,4-9-38 0,0 0 38 16,-5 5-37-16,2-3 37 0,3-2-127 0,0 0 127 0,-6-4-126 16,1-9 126-16,-5-5-744 0</inkml:trace>
  <inkml:trace contextRef="#ctx0" brushRef="#br1" timeOffset="-39409.93">28292 9342 270 0,'0'0'0'0,"0"0"0"0,19-14 0 16,-19 14 76-16,0 0-76 0,19-15 77 0,6-9-77 0,-25 24 87 15,0 0-87-15,29-28 87 0,4-3-87 0,-33 31 67 16,0 0-67-16,37-37 67 0,3-4-67 0,-40 41 22 16,0 0-22-16,47-47 23 0,7-1-23 0,-54 48 22 15,0 0-22-15,71-63 23 0,17-7-23 0,-88 70 14 16,0 0-14-16,76-64 15 0,-1 1-15 0,-75 63 4 16,0 0-4-16,65-51 4 0,-6 4-4 0,-59 47 3 15,0 0-3-15,50-34 3 0,-4 8-3 0,-46 26 11 0,0 0-11 16,29-15 11-16,-13 11-11 0,-16 4 8 0,0 0-8 15,12-3 8-15,-5 6-8 0,-7-3-26 0,0 0 26 0,2 7-25 16,-7 7 25-16,5-14-128 0,0 0 128 16,-13 22-127-16,-4 6 127 0,-13 23-356 0</inkml:trace>
  <inkml:trace contextRef="#ctx0" brushRef="#br1" timeOffset="-38779.13">28187 9294 371 0,'0'0'0'0,"6"0"0"0,1 3 0 0,-7-3 92 15,0 0-92-15,5 2 93 0,0 5-93 0,-5-7 67 16,0 0-67-16,5 8 68 0,2 3-68 0,-7-11 77 16,0 0-77-16,12 12 77 0,4 3-77 0,-16-15 48 0,0 0-48 15,19 17 48-15,4 2-48 0,-23-19 55 0,0 0-55 16,26 19 55-16,5 1-55 0,-31-20 22 0,0 0-22 15,30 12 23-15,0 0-23 0,-30-12 6 0,0 0-6 16,28 9 7-16,-2-2-7 0,-26-7 26 0,0 0-26 16,21 3 26-16,-6-3-26 0,-15 0 18 0,0 0-18 0,11-3 19 15,-4-1-19-15,-7 4 4 0,0 0-4 0,3-5 5 16,-5 2-5-16,2 3 15 0,0 0-15 0,-10-11 15 16,-6-1-15-16,16 12 8 0,0 0-8 0,-26-10 9 15,-7-2-9-15,33 12 3 0,0 0-3 0,-35-10 4 16,-3 1-4-16,38 9 6 0,0 0-6 0,-37-6 7 15,1 2-7-15,36 4 13 0,0 0-13 0,-32-2 13 16,6-1-13-16,26 3 3 0,0 0-3 0,-22 0 4 16,2-5-4-16,20 5 7 0,0 0-7 0,-14-4 7 15,4 1-7-15,10 3 7 0,0 0-7 0,-7-10 8 16,2-4-8-16,5 14 22 0,0 0-22 0,0-14 23 0,5-3-23 16,-5 17 2-16,0 0-2 0,7-20 3 0,3-3-3 15,-10 23 13-15,0 0-13 0,14-24 13 16,4-3-13-16,-18 27 15 0,0 0-15 0,21-33 16 0,1 3-16 0,-22 30 3 15,0 0-3-15,25-33 4 0,3 4-4 0,-28 29 3 16,0 0-3-16,26-26 3 0,2 2-3 0,-28 24-160 16,0 0 160-1,26-19-160-15,2 4 160 0,26-19-752 0</inkml:trace>
  <inkml:trace contextRef="#ctx0" brushRef="#br1" timeOffset="-32714.14">30208 8019 315 0,'0'0'0'0,"-10"12"0"15,-8 7 0-15,18-19 53 0,0 0-53 0,-7 3 53 16,6-9-53-16,1 6 39 0,0 0-39 0,-2-4 40 16,0-1-40-16,2 5 38 0,0 0-38 0,-5-5 39 15,-2 3-39-15,7 2 43 0,0 0-43 0,-17 4 43 16,-6 4-43-16,23-8 50 0,0 0-50 0,-21 10 51 15,-2 2-51-15,23-12 54 0,0 0-54 0,-28 18 54 16,-1 7-54-16,29-25 33 0,0 0-33 0,-28 28 34 16,2 1-34-16,26-29 34 0,0 0-34 0,-25 37 34 15,5 5-34-15,20-42 8 0,0 0-8 0,-20 46 8 16,3 5-8-16,17-51 18 0,0 0-18 0,-12 55 19 0,5 0-19 16,7-55 15-16,0 0-15 0,-5 55 15 0,5-4-15 15,0-51 4-15,0 0-4 0,1 46 4 0,6-5-4 16,-7-41 7-16,0 0-7 0,11 36 8 0,3-5-8 0,-14-31 22 15,0 0-22-15,19 24 23 0,5-8-23 0,-24-16 0 16,0 0 0-16,26 10 0 0,4-8 0 0,-30-2-2 16,0 0 2-16,30-4-1 0,1-4 1 0,-31 8-6 15,0 0 6-15,31-12-5 0,1-5 5 0,-32 17-4 16,0 0 4-16,28-19-3 0,-4-7 3 0,-24 26 2 16,0 0-2-16,17-22 2 0,-3-1-2 0,-14 23 32 15,0 0-32-15,9-20 32 0,-4-4-32 0,-5 24 18 16,0 0-18-16,0-19 18 0,-5 0-18 0,5 19 12 0,0 0-12 15,-12-19 12-15,-6 2-12 0,18 17 27 0,0 0-27 16,-17-12 27-16,0 2-27 0,17 10 6 0,0 0-6 16,-18-5 6-16,1 1-6 0,17 4 16 0,0 0-16 0,-14-1 17 15,3 2-17-15,11-1 23 0,0 0-23 0,-8 4 24 16,2-1-24-16,6-3 3 0,0 0-3 0,-5 2 3 16,3 3-3-16,2-5 3 0,0 0-3 0,4 9 3 15,6-1-3-15,-10-8 19 0,0 0-19 0,20 5 20 16,6-3-20-16,-26-2 13 0,0 0-13 0,33-2 13 15,5-3-13-15,-38 5 4 0,0 0-4 0,38-8 5 16,2-4-5-16,-40 12 14 0,0 0-14 0,35-7 15 16,-3-5-15-16,-32 12 14 0,0 0-14 0,26-7 15 15,-5 2-15-15,-21 5 8 0,0 0-8 0,15-5 9 16,-2 1-9-16,-13 4 0 0,0 0 0 0,7-1 0 16,-4-1 0-16,-3 2-124 0,0 0 124 0,0 0-123 0,0 0 123 15,0 0-179-15,0 0 179 0,0 0-178 0,0 3 178 16,0 1-622-16</inkml:trace>
  <inkml:trace contextRef="#ctx0" brushRef="#br1" timeOffset="-32292.26">30644 8329 191 0,'0'0'0'15,"-4"4"0"-15,-3-3 0 0,7-1 85 0,0 0-85 0,0 0 85 16,4 0-85-16,-4 0 85 0,0 0-85 0,0 0 85 16,3-1-85-16,-3 1 100 0,0 0-100 0,0 0 101 15,0-4-101-15,0 4 108 0,0 0-108 0,-1-5 108 16,-1 2-108-16,2 3 71 0,0 0-71 0,0-9 71 15,3 2-71-15,-3 7 75 0,0 0-75 0,4-10 75 16,1 0-75-16,-5 10 39 0,0 0-39 0,7-7 39 16,0 0-39-16,-7 7 18 0,0 0-18 0,7-3 19 15,2 1-19-15,-9 2 31 0,0 0-31 0,7 0 31 16,0 2-31-16,-7-2 5 0,0 0-5 0,3 1 5 16,1 1-5-16,-4-2 4 0,0 0-4 0,0 0 5 0,3 7-5 15,-3-7 21-15,0 0-21 0,0 3 21 0,-2-3-21 16,2 0 6-16,0 0-6 0,-5 2 7 0,-4-2-7 15,9 0 4-15,0 0-4 0,-8-2 5 0,-3-5-5 0,11 7-142 16,0 0 142-16,-7-8-142 0,0-4 142 0,-7-7-817 16</inkml:trace>
  <inkml:trace contextRef="#ctx0" brushRef="#br1" timeOffset="-31528.76">31125 8038 460 0,'0'0'0'0,"1"-5"0"16,1-2 0-16,-2 7 80 0,0 0-80 0,2-5 80 15,1 0-80-15,-3 5 86 0,0 0-86 0,4-2 86 16,-1-1-86-16,-3 3 91 0,0 0-91 0,4 0 92 15,-1 0-92-15,-3 0 74 0,0 0-74 0,4 0 74 16,-3 5-74-16,-1-5 62 0,0 0-62 0,6 15 62 16,1 9-62-16,-7-24 42 0,0 0-42 0,8 38 43 15,5 6-43-15,-13-44 20 0,0 0-20 0,10 53 20 16,2 7-20-16,-12-60 29 0,0 0-29 0,11 60 29 16,1 4-29-16,-12-64 12 0,0 0-12 0,9 53 12 15,-1-5-12-15,-8-48 10 0,0 0-10 0,9 43 11 0,0-7-11 16,-9-36 17-16,0 0-17 0,5 27 17 0,0-8-17 15,-5-19 14-15,0 0-14 0,2 14 15 0,-2-8-15 16,0-6-39-16,0 0 39 0,-2-5-39 0,-1-7 39 0,3 12-126 16,0 0 126-16,-6-17-126 0,1-7 126 0,-5-17-815 15</inkml:trace>
  <inkml:trace contextRef="#ctx0" brushRef="#br1" timeOffset="-31197.82">30710 8081 908 0,'0'0'0'16,"-2"5"0"-16,-1 5 0 0,3-10 0 0,0 0 0 0,-12-3 0 16,-6-9 0-16,18 12 39 0,0 0-39 0,-12-12 40 15,0 2-40-15,12 10 33 0,0 0-33 0,0-12 34 16,8-4-34-16,-8 16 6 0,0 0-6 0,20-17 6 15,11-4-6-15,-31 21 36 0,0 0-36 0,38-18 37 16,8-3-37-16,-46 21 6 0,0 0-6 0,57-19 6 16,9-1-6-16,-66 20 11 0,0 0-11 0,70-17 11 15,5-1-11-15,-75 18 9 0,0 0-9 0,85-15 9 16,9-6-9-16,-94 21 15 0,0 0-15 0,79-12 15 16,-10 6-15-16,-69 6 3 0,0 0-3 0,47-7 4 15,-17 7-4-15,-30 0-154 0,0 0 154 0,24-2-153 16,-6 2 153-16,-18 0-129 0,0 0 129 0,10 0-129 15,-4 0 129-15,9-3-405 0</inkml:trace>
  <inkml:trace contextRef="#ctx0" brushRef="#br1" timeOffset="-30297.32">32142 7459 460 0,'0'0'0'0,"0"0"35"16,0 0-35-16,14-9 36 0,10-4-36 0,-24 13 31 15,0 0-31-15,16-9 31 0,0 1-31 0,-16 8 6 16,0 0-6-16,10-7 7 0,-3 2-7 0,-7 5 29 15,0 0-29-15,5-9 29 0,-1 4-29 0,-4 5 46 16,0 0-46-16,2-5 46 0,-1-2-46 0,-1 7 45 16,0 0-45-16,0-5 46 0,0 1-46 0,0 4 59 15,0 0-59-15,0-3 59 0,-1 1-59 0,1 2 39 0,0 0-39 16,0 0 40-16,-2 5-40 0,2-5 19 0,0 0-19 16,-2 19 20-16,0 12-20 0,2-31 30 0,0 0-30 0,-5 38 30 15,0 11-30-15,5-49 28 0,0 0-28 0,-12 45 28 16,-6 5-28-16,18-50 8 0,0 0-8 0,-19 48 8 15,-2-6-8-15,21-42 18 0,0 0-18 0,-22 40 19 16,-5-11-19-16,27-29 15 0,0 0-15 0,-34 27 15 16,-7-4-15-16,41-23 9 0,0 0-9 0,-43 12 9 15,-2-7-9-15,45-5 16 0,0 0-16 0,-46 0 17 16,-1-5-17-16,47 5 38 0,0 0-38 0,-43-16 39 16,3-3-39-16,40 19 0 0,0 0 0 0,-35-24 0 15,7-5 0-15,28 29 4 0,0 0-4 0,-24-31 4 16,3-1-4-16,21 32 0 0,0 0 0 0,-11-31 1 15,9-3-1-15,2 34-6 0,0 0 6 0,6-28-5 0,6 8 5 16,-12 20-5-16,0 0 5 0,21-16-4 0,7 8 4 16,-28 8-8-16,0 0 8 0,35 1-8 0,5 10 8 0,-40-11-8 15,0 0 8-15,48 12-8 0,10 8 8 0,-58-20-3 16,0 0 3-16,56 26-3 0,-1 3 3 0,-55-29-6 16,0 0 6-16,63 43-6 0,5 5 6 0,-68-48-7 15,0 0 7-15,59 50-7 0,-1-2 7 0,-58-48-8 16,0 0 8-16,52 42-7 0,-1-2 7 0,-51-40-15 15,0 0 15-15,36 29-15 0,-8-3 15 0,-28-26-179 16,0 0 179-16,33 20-178 0,0-1 178 0,33 17-596 16</inkml:trace>
  <inkml:trace contextRef="#ctx0" brushRef="#br1" timeOffset="-27159.56">31379 9294 91 0,'0'0'0'0,"7"-2"0"0,3-3 0 0,-10 5 96 16,0 0-96-16,9-5 96 0,2 0-96 0,-11 5 88 16,0 0-88-16,8-7 89 0,3-2-89 0,-11 9 95 15,0 0-95-15,8-7 96 0,-1-1-96 0,-7 8 87 16,0 0-87-16,7-4 87 0,0-3-87 0,-7 7 65 0,0 0-65 15,6-1 66-15,-1 1-66 0,-5 0 49 0,0 0-49 16,3 0 50-16,1 3-50 0,-4-3 49 0,0 0-49 16,1 10 49-16,-1 4-49 0,0-14 30 0,0 0-30 0,-5 24 30 15,-2 4-30-15,7-28 9 0,0 0-9 0,-14 36 9 16,-3 3-9-16,17-39 42 0,0 0-42 0,-18 39 42 16,-1 1-42-16,19-40 41 0,0 0-41 0,-21 36 42 15,1 0-42-15,20-36 39 0,0 0-39 0,-21 34 40 16,0-7-40-16,21-27 10 0,0 0-10 0,-21 28 11 15,0-8-11-15,21-20 32 0,0 0-32 0,-23 19 33 16,1-7-33-16,22-12 9 0,0 0-9 0,-28 4 10 16,-4-8-10-16,32 4 1 0,0 0-1 0,-28-8 2 15,1-8-2-15,27 16 5 0,0 0-5 0,-21-24 6 16,3-3-6-16,18 27 0 0,0 0 0 0,-10-36 1 16,5-4-1-16,5 40 0 0,0 0 0 0,1-39 0 0,6 0 0 15,-7 39-1-15,0 0 1 0,14-35 0 0,5-1 0 16,-19 36-4-16,0 0 4 0,21-27-3 0,4 5 3 0,-25 22-7 15,0 0 7-15,26-14-6 0,3 7 6 0,-29 7-15 16,0 0 15-16,30 0-15 0,3 9 15 0,-33-9-8 16,0 0 8-16,30 15-8 0,-1 9 8 0,-29-24 0 15,0 0 0-15,28 26 0 0,-2 6 0 0,-26-32 4 16,0 0-4-16,25 31 5 0,-3 5-5 0,-22-36 15 16,0 0-15-16,20 29 15 0,-3-1-15 0,-17-28 16 15,0 0-16-15,17 25 17 0,1-1-17 0,-18-24 25 16,0 0-25-16,14 19 26 0,-4-3-26 0,-10-16-2 0,0 0 2 15,11 12-2-15,-1-4 2 0,-10-8-141 0,0 0 141 16,11 9-140-16,-1-6 140 0,-10-3-176 0,0 0 176 16,12-3-176-16,2-6 176 0,12-3-658 0</inkml:trace>
  <inkml:trace contextRef="#ctx0" brushRef="#br1" timeOffset="-26709.14">31975 9309 662 0,'0'0'0'0,"3"-7"0"0,2 2 0 0,-5 5 140 16,0 0-140-16,9-8 141 0,3 1-141 0,-12 7 131 16,0 0-131-16,14-7 132 0,4 2-132 0,-18 5 75 15,0 0-75-15,19-5 76 0,4 1-76 0,-23 4 15 16,0 0-15-16,22 0 15 0,3 2-15 0,-25-2 33 0,0 0-33 15,26 3 33-15,0 4-33 0,-26-7 0 0,0 0 0 16,22 5 0-16,-1 2 0 0,-21-7 5 0,0 0-5 16,21 4 5-16,-2 1-5 0,-19-5 8 0,0 0-8 0,20 3 8 15,1-3-8-15,-21 0 3 0,0 0-3 0,15-3 3 16,-1-1-3-16,-14 4 0 0,0 0 0 0,9-3 0 16,-2 1 0-16,-7 2-139 0,0 0 139 0,3-3-138 15,-1-2 138-15,-2 5-160 0,0 0 160 0,-3-2-159 16,-3 0 159-16,-2-1-567 0</inkml:trace>
  <inkml:trace contextRef="#ctx0" brushRef="#br1" timeOffset="-26423.43">32090 9409 707 0,'0'0'0'0,"12"-2"0"0,7-2 0 15,-19 4 145-15,0 0-145 0,11-5 146 0,-3 4-146 16,-8 1 112-16,0 0-112 0,7 0 112 0,-3 0-112 0,-4 0 89 16,0 0-89-16,5 3 89 0,-2 0-89 0,-3-3 45 15,0 0-45-15,9 6 45 0,2 0-45 0,-11-6 21 16,0 0-21-16,15 4 21 0,6-1-21 0,-21-3 19 16,0 0-19-16,23 2 20 0,3-2-20 0,-26 0 8 15,0 0-8-15,30-2 9 0,1-1-9 0,-31 3 1 16,0 0-1-16,35-7 1 0,1 0-1 0,-36 7-129 15,0 0 129-15,37-8-129 0,-1-1 129 0,-36 9-192 0,0 0 192 16,35-12-191-16,0 2 191 0,35-11-604 0</inkml:trace>
  <inkml:trace contextRef="#ctx0" brushRef="#br1" timeOffset="-25973.02">32877 9218 628 0,'5'0'0'0,"-5"0"98"0,0 0-98 0,23-3 98 0,12-6-98 15,-35 9 64-15,0 0-64 0,29-6 65 16,1-3-65-16,-30 9 68 0,0 0-68 0,24-10 68 0,-1-2-68 15,-23 12 41-15,0 0-41 0,23-16 42 0,-2-4-42 16,-21 20 46-16,0 0-46 0,19-21 47 0,-2-6-47 16,-17 27 47-16,0 0-47 0,18-24 48 0,-3-2-48 0,-15 26 42 15,0 0-42-15,13-17 42 0,-3 1-42 0,-10 16 35 16,0 0-35-16,9-8 36 0,-2 8-36 0,-7 0 24 16,0 0-24-16,7 7 25 0,0 13-25 0,-7-20 40 15,0 0-40-15,7 28 41 0,-2 13-41 0,-5-41 13 16,0 0-13-16,5 46 14 0,0 4-14 0,-5-50 7 15,0 0-7-15,6 51 8 0,0 2-8 0,-6-53 24 16,0 0-24-16,7 48 25 0,0-1-25 0,-7-47 2 0,0 0-2 16,6 37 2-16,-1-4-2 0,-5-33 2 0,0 0-2 15,3 27 2-15,1-8-2 0,-4-19-3 0,0 0 3 0,2 17-2 16,-1-7 2-16,-1-10-145 0,0 0 145 0,0 6-144 16,-1-6 144-16,1 0-188 0,0 0 188 0,-4-6-188 15,-3 0 188-15,-3-10-699 0</inkml:trace>
  <inkml:trace contextRef="#ctx0" brushRef="#br1" timeOffset="-25777.71">33072 9616 662 0,'4'0'0'0,"-4"0"140"0,0 0-140 0,14-4 141 15,8-1-141-15,-22 5 109 0,0 0-109 0,26-7 109 16,6-5-109-16,-32 12 99 0,0 0-99 0,36-10 99 0,8 0-99 15,-44 10 92-15,0 0-92 0,40-10 92 0,2-2-92 16,-42 12-98-16,0 0 98 0,40-7-97 0,0 2 97 16,-40 5-130-16,0 0 130 0,35-7-130 0,-2 2 130 0,35-11-724 15</inkml:trace>
  <inkml:trace contextRef="#ctx0" brushRef="#br1" timeOffset="-23181.08">21881 13063 707 0,'0'0'0'0,"0"0"0"0,0 0 0 0,0 0 72 15,0 0-72-15,0 0 73 0,0 0-73 0,0 0 74 16,0 0-74-16,0 0 74 0,0 0-74 0,0 0 68 0,0 0-68 16,0 0 69-16,14 20-69 0,-14-20 57 0,0 0-57 15,9 14 58-15,3 6-58 0,-12-20 39 0,0 0-39 16,8 30 40-16,1 4-40 0,-9-34 42 0,0 0-42 15,5 39 42-15,1 9-42 0,-6-48 35 0,0 0-35 16,3 48 35-16,-3 7-35 0,0-55 3 0,0 0-3 16,-2 57 4-16,-1 2-4 0,3-59 26 0,0 0-26 0,-4 54 26 15,-1-3-26-15,5-51 2 0,0 0-2 0,0 51 2 16,0 1-2-16,0-52 20 0,0 0-20 0,0 39 20 16,0-6-20-16,0-33 3 0,0 0-3 0,0 24 3 15,0-7-3-15,0-17-2 0,0 0 2 0,0 12-1 16,-3-5 1-16,3-7-92 0,0 0 92 0,-4 1-92 15,2-2 92-15,2 1-161 0,0 0 161 0,-8-4-160 16,-4-1 160-16,-6-2-715 0</inkml:trace>
  <inkml:trace contextRef="#ctx0" brushRef="#br1" timeOffset="-22880.5">21472 13890 628 0,'0'0'0'0,"15"-3"0"0,6-4 0 0,-21 7 75 16,0 0-75-16,14-4 76 0,-2 3-76 0,-12 1 54 15,0 0-54-15,18 1 54 0,6 3-54 0,-24-4 18 16,0 0-18-16,35 0 19 0,8 0-19 0,-43 0 12 16,0 0-12-16,51-9 13 0,6-6-13 0,-57 15 8 0,0 0-8 15,61-16 9-15,4-1-9 0,-65 17 1 0,0 0-1 16,66-19 1-16,-1 1-1 0,-65 18 0 0,0 0 0 15,59-18 1-15,-2 3-1 0,-57 15 3 0,0 0-3 16,49-14 3-16,-5 1-3 0,-44 13 1 0,0 0-1 16,36-9 2-16,-6 0-2 0,-30 9-1 0,0 0 1 15,21-6-1-15,-6-1 1 0,-15 7-112 0,0 0 112 0,7-11-112 16,-8-2 112-16,6-11-476 0</inkml:trace>
  <inkml:trace contextRef="#ctx0" brushRef="#br1" timeOffset="-22520.35">21449 13035 606 0,'0'0'0'0,"21"2"0"0,12 0 0 0,-33-2 50 16,0 0-50-16,40 5 51 0,10-4-51 0,-50-1 48 16,0 0-48-16,53 4 48 0,2-1-48 0,-55-3 37 0,0 0-37 15,61 4 37-15,6 1-37 0,-67-5 22 0,0 0-22 16,66 3 23-16,-3 1-23 0,-63-4 18 0,0 0-18 15,59 0 18-15,-5 1-18 0,-54-1 27 0,0 0-27 16,45 2 27-16,-8 0-27 0,-37-2 0 0,0 0 0 16,31 3 1-16,-7 4-1 0,-24-7-124 0,0 0 124 15,18 4-123-15,-6 1 123 0,18 5-484 0</inkml:trace>
  <inkml:trace contextRef="#ctx0" brushRef="#br1" timeOffset="-21798.54">22745 13522 460 0,'0'0'0'16,"-5"0"0"-16,-4 1 0 0,9-1 158 0,0 0-158 0,0 0 159 15,0 0-159-15,0 0 114 0,0 0-114 0,0 0 114 16,0 0-114-16,0 0 71 0,0 0-71 0,0 0 72 16,0 0-72-16,0 0 34 0,0 0-34 0,-3 0 35 15,-3-1-35-15,6 1 23 0,0 0-23 0,-15 3 24 16,-6 4-24-16,21-7 24 0,0 0-24 0,-25 7 25 15,-2 5-25-15,27-12 14 0,0 0-14 0,-30 15 15 16,-1 2-15-16,31-17 18 0,0 0-18 0,-23 16 19 16,4-2-19-16,19-14 8 0,0 0-8 0,-12 18 9 15,6 5-9-15,6-23 4 0,0 0-4 0,6 25 4 16,6 4-4-16,-12-29 7 0,0 0-7 0,21 28 7 0,8 1-7 16,-29-29 3-16,0 0-3 0,28 27 3 0,2-1-3 15,-30-26 0-15,0 0 0 0,28 24 0 0,-1-2 0 0,-27-22 0 16,0 0 0-16,23 21 0 0,-5-1 0 0,-18-20 1 15,0 0-1-15,12 19 1 0,-7 0-1 0,-5-19 15 16,0 0-15-16,0 21 16 0,-3-1-16 0,3-20 24 16,0 0-24-16,-9 19 25 0,-3 0-25 0,12-19 38 15,0 0-38-15,-18 15 38 0,-4-1-38 0,22-14 3 16,0 0-3-16,-30 10 3 0,-3-1-3 0,33-9 9 16,0 0-9-16,-35 5 10 0,2-3-10 0,33-2 15 15,0 0-15-15,-28 0 15 0,4-2-15 0,24 2 0 0,0 0 0 16,-20-3 0-16,7-1 0 0,13 4-57 0,0 0 57 15,-6-5-57-15,8 0 57 0,-2 5-142 0,0 0 142 16,-3-10-926-16,6 20 926 0</inkml:trace>
  <inkml:trace contextRef="#ctx0" brushRef="#br1" timeOffset="-21364.08">23181 13275 841 0,'0'0'0'0,"0"0"0"0,0 0 0 0,0 0 115 15,0 0-115-15,0 0 115 0,0 0-115 0,0 0 50 16,0 0-50-16,0 0 51 0,22 0-51 0,-22 0 28 16,0 0-28-16,19 0 28 0,7 0-28 0,-26 0 12 15,0 0-12-15,34-3 12 0,4-1-12 0,-38 4 0 16,0 0 0-16,40-7 0 0,4 2 0 0,-44 5 0 15,0 0 0-15,40-5 0 0,0 0 0 0,-40 5 3 0,0 0-3 16,36-4 3-16,-6 3-3 0,-30 1 0 0,0 0 0 16,21-4 0-16,-4 4 0 0,-17 0 0 0,0 0 0 15,12 4 1-15,-3-4-1 0,-9 0-76 0,0 0 76 16,2 3-75-16,0 1 75 0,-2-4-141 0,0 0 141 16,-9 10-140-16,-5 4 140 0,-9 10-526 0</inkml:trace>
  <inkml:trace contextRef="#ctx0" brushRef="#br1" timeOffset="-21182.45">23135 13481 785 0,'0'0'0'0,"9"-6"0"16,5-2 0-16,-14 8 103 0,0 0-103 0,9-7 104 16,-2 2-104-16,-7 5 79 0,0 0-79 0,17-9 79 15,7-3-79-15,-24 12 78 0,0 0-78 0,37-8 79 0,10-4-79 16,-47 12 43-16,0 0-43 0,52-14 43 0,8 2-43 15,-60 12-143-15,0 0 143 0,57-14-142 0,2-1 142 0,58-14-736 16</inkml:trace>
  <inkml:trace contextRef="#ctx0" brushRef="#br1" timeOffset="-6801.44">24684 13104 449 0,'0'0'0'0,"-5"8"0"0,-2 6 0 0,7-14 67 0,0 0-67 0,-9 9 68 16,-3-9-68-16,12 0 111 0,0 0-111 0,-14 1 111 15,0 1-111-15,14-2 112 0,0 0-112 0,-17 3 113 16,-4 3-113-16,21-6 86 0,0 0-86 0,-25 10 86 16,-1 4-86-16,26-14 62 0,0 0-62 0,-26 18 62 15,2 3-62-15,24-21 22 0,0 0-22 0,-28 26 22 16,-2 6-22-16,30-32 21 0,0 0-21 0,-26 34 21 16,3 11-21-16,23-45 14 0,0 0-14 0,-17 43 15 15,7 7-15-15,10-50 1 0,0 0-1 0,-2 44 1 16,7 1-1-16,-5-45 1 0,0 0-1 0,9 32 1 15,6-6-1-15,-15-26 0 0,0 0 0 0,20 12 0 16,6-12 0-16,-26 0-2 0,0 0 2 0,28-16-1 0,1-13 1 16,-29 29 0-16,0 0 0 0,33-37 1 0,0-11-1 15,-33 48 7-15,0 0-7 0,32-52 7 0,1-4-7 16,-33 56 4-16,0 0-4 0,24-53 4 0,1-6-4 0,-25 59 22 16,0 0-22-16,19-63 22 0,-2-6-22 0,-17 69 13 15,0 0-13-15,12-42 13 0,-10 16-13 0,-2 26 4 16,0 0-4-16,4-19 5 0,-4 9-5 0,0 10 14 15,0 0-14-15,0 10 15 0,0 17-15 0,0-27 8 16,0 0-8-16,3 40 8 0,4 15-8 0,-7-55 3 16,0 0-3-16,9 65 4 0,1 10-4 0,-10-75 6 15,0 0-6-15,12 96 7 0,1 21-7 0,-13-117 0 0,0 0 0 16,12 101 1-16,-2-2-1 0,-10-99 0 0,0 0 0 16,7 87 0-16,-3-8 0 0,-4-79 1 0,0 0-1 15,5 64 2-15,0-15-2 0,-5-49-1 0,0 0 1 0,5 35 0 16,-1-18 0-16,-4-17-112 0,0 0 112 0,3 15-111 15,3-6 111-15,-6-9-125 0,0 0 125 0,0 0-124 16,0 0 124-16,0 0-765 0</inkml:trace>
  <inkml:trace contextRef="#ctx0" brushRef="#br1" timeOffset="-3603.84">25376 12756 247 0,'0'0'0'0,"0"9"0"0,-2 6 0 15,2-15 80-15,0 0-80 0,0 12 80 0,0-7-80 16,0-5 58-16,0 0-58 0,-2 27 59 0,0 11-59 15,2-38 55-15,0 0-55 0,-8 52 56 0,-3 11-56 0,11-63 33 16,0 0-33-16,-14 75 34 0,-3 13-34 0,17-88 15 16,0 0-15-16,-28 109 15 0,-9 22-15 0,37-131 30 15,0 0-30-15,-34 113 30 0,-1-11-30 0,35-102 10 16,0 0-10-16,-32 83 11 0,4-22-11 0,28-61 29 16,0 0-29-16,-19 45 29 0,2-21-29 0,17-24 18 15,0 0-18-15,-16 7 19 0,1-21-19 0,15 14 18 16,0 0-18-16,-11-26 18 0,2-13-18 0,9 39 17 0,0 0-17 15,-5-53 17-15,5-14-17 0,0 67 4 0,0 0-4 16,2-89 4-16,1-19-4 0,-3 108 13 0,0 0-13 16,11-98 14-16,8 1-14 0,-19 97 8 0,0 0-8 0,17-88 9 15,8 9-9-15,-25 79 23 0,0 0-23 0,28-65 24 16,5 11-24-16,-33 54 31 0,0 0-31 0,35-40 31 16,5 13-31-16,-40 27 19 0,0 0-19 0,36-9 20 15,-1 19-20-15,-35-10 11 0,0 0-11 0,38 23 11 16,3 13-11-16,-41-36 18 0,0 0-18 0,55 58 19 15,13 21-19-15,-68-79 8 0,0 0-8 0,61 75 8 16,2 6-8-16,-63-81 24 0,0 0-24 0,49 75 25 16,-8-3-25-16,-41-72 6 0,0 0-6 0,32 67 7 15,-8-4-7-15,-24-63 4 0,0 0-4 0,18 50 5 16,-10-12-5-16,-8-38-5 0,0 0 5 0,7 29-5 16,-5-9 5-16,-2-20-141 0,0 0 141 0,2 16-141 15,0-4 141-15,1 12-679 0</inkml:trace>
  <inkml:trace contextRef="#ctx0" brushRef="#br1" timeOffset="-3378.57">25123 13330 651 0,'0'0'0'0,"16"8"0"0,12 4 0 0,-28-12 100 16,0 0-100-16,8 0 100 0,-6-3-100 0,-2 3 83 15,0 0-83-15,14-3 83 0,5 1-83 0,-19 2 67 0,0 0-67 16,30 0 67-16,8 0-67 0,-38 0 21 0,0 0-21 16,42 0 21-16,3 2-21 0,-45-2-109 0,0 0 109 15,52 3-108-15,8-1 108 0,-60-2-185 0,0 0 185 0,59 1-185 16,4-1 185-16,59 2-349 0</inkml:trace>
  <inkml:trace contextRef="#ctx0" brushRef="#br1" timeOffset="-3032.88">26010 13410 673 0,'0'0'0'0,"0"0"0"0,-5-5 0 15,5 5 97-15,0 0-97 0,0 0 97 0,5-1-97 16,-5 1 50-16,0 0-50 0,3 1 50 0,2 3-50 16,-5-4 48-16,0 0-48 0,6 8 48 0,2 6-48 0,-8-14 35 15,0 0-35-15,4 26 36 0,3 10-36 0,-7-36 42 16,0 0-42-16,7 36 43 0,2 8-43 0,-9-44 35 16,0 0-35-16,12 46 36 0,-2 2-36 0,-10-48 34 15,0 0-34-15,19 50 34 0,4-4-34 0,-23-46 14 16,0 0-14-16,21 40 15 0,3-8-15 0,-24-32 2 15,0 0-2-15,19 28 2 0,4-6-2 0,-23-22-20 16,0 0 20-16,21 14-19 0,2-9 19 0,-23-5-142 0,0 0 142 16,21 0-141-16,-1-9 141 0,22 1-707 0</inkml:trace>
  <inkml:trace contextRef="#ctx0" brushRef="#br1" timeOffset="-2777.22">25891 13374 751 0,'0'0'0'0,"9"-3"0"16,5 0 0-16,-14 3 111 0,0 0-111 0,21-7 112 16,5-4-112-16,-26 11 73 0,0 0-73 0,33-12 73 15,7-1-73-15,-40 13 23 0,0 0-23 0,40-12 24 16,2 1-24-16,-42 11 0 0,0 0 0 0,38-8 0 15,1 3 0-15,-39 5-13 0,0 0 13 0,31-5-13 0,-3 1 13 16,-28 4-64-16,0 0 64 0,21 0-64 0,-6 0 64 0,-15 0-143 16,0 0 143-16,11 2-143 0,-6 5 143 0,11 3-450 15</inkml:trace>
  <inkml:trace contextRef="#ctx0" brushRef="#br1" timeOffset="-2641.57">25982 13654 606 0,'0'0'0'0,"12"-4"0"0,9-1 0 0,-21 5 118 16,0 0-118-16,30-7 118 0,6-3-118 0,-36 10 56 16,0 0-56-16,38-10 57 0,4-4-57 0,-42 14-106 0,0 0 106 15,39-15-105-15,-1-3 105 0,39-18-472 0</inkml:trace>
  <inkml:trace contextRef="#ctx0" brushRef="#br1" timeOffset="389.66">26808 12843 460 0,'0'0'0'0,"-2"16"0"16,-2 4 0-16,4-20 91 0,0 0-91 0,0 14 92 15,2-4-92-15,-2-10 66 0,0 0-66 0,2 19 66 0,1 3-66 16,-3-22 43-16,0 0-43 0,6 33 44 0,1 8-44 16,-7-41 3-16,0 0-3 0,10 50 4 0,4 5-4 15,-14-55 9-15,0 0-9 0,14 56 10 0,2 7-10 16,-16-63 33-16,0 0-33 0,14 66 33 0,-1-3-33 0,-13-63 15 15,0 0-15-15,14 74 16 0,0 4-16 0,-14-78 36 16,0 0-36-16,11 54 37 0,-4-18-37 0,-7-36 30 16,0 0-30-16,7 30 30 0,0-7-30 0,-7-23 0 15,0 0 0-15,5 15 1 0,0-5-1 0,-5-10-104 16,0 0 104-16,4 9-104 0,-3-4 104 0,-1-5-147 16,0 0 147-16,-1-5-146 0,-5-9 146 0,-1-5-367 0</inkml:trace>
  <inkml:trace contextRef="#ctx0" brushRef="#br1" timeOffset="779.98">26783 12761 550 0,'0'0'0'0,"11"-7"0"16,4-6 0-16,-15 13 106 0,0 0-106 0,23-9 107 15,7 2-107-15,-30 7 96 0,0 0-96 0,38 2 96 16,9 8-96-16,-47-10 35 0,0 0-35 0,52 17 36 16,6 12-36-16,-58-29-34 0,0 0 34 0,59 38-33 15,4 8 33-15,-63-46-102 0,0 0 102 0,68 62-101 16,7 13 101-16,-75-75-94 0,0 0 94 0,55 69-94 0,-8 1 94 16,-47-70-30-16,0 0 30 0,26 65-30 0,-15-5 30 15,-11-60 8-15,0 0-8 0,-5 58 8 0,-16-3-8 16,21-55 33-16,0 0-33 0,-32 55 33 0,-13 2-33 0,45-57 37 15,0 0-37-15,-49 46 38 0,-6-2-38 0,55-44 25 16,0 0-25-16,-58 40 26 0,-1-8-26 0,59-32 9 16,0 0-9-16,-65 28 10 0,-3-6-10 0,68-22 19 15,0 0-19-15,-48 15 20 0,11-6-20 0,37-9 38 16,0 0-38-16,-29 7 38 0,9-2-38 0,20-5 5 16,0 0-5-16,-15 3 6 0,4 1-6 0,11-4-115 15,0 0 115-15,-8 8-114 0,4-1 114 0,-8 9-386 0</inkml:trace>
  <inkml:trace contextRef="#ctx0" brushRef="#br1" timeOffset="1320.9">27484 13520 1188 0,'0'0'0'0,"1"3"0"0,3 1 0 0,-4-4 107 15,0 0-107-15,5 8 108 0,4 3-108 0,-9-11 88 16,0 0-88-16,8 19 88 0,5 6-88 0,-13-25 46 16,0 0-46-16,10 33 46 0,1 4-46 0,-11-37-13 15,0 0 13-15,7 40-12 0,-2 4 12 0,-5-44-33 16,0 0 33-16,5 35-33 0,0-3 33 0,-5-32-2 16,0 0 2-16,5 23-2 0,-1-6 2 0,-4-17 1 15,0 0-1-15,7 3 1 0,3-11-1 0,-10 8 5 0,0 0-5 16,11-21 5-16,1-8-5 0,-12 29 0 0,0 0 0 15,14-36 0-15,0-5 0 0,-14 41 1 0,0 0-1 16,16-36 1-16,-1 0-1 0,-15 36 0 0,0 0 0 0,16-26 1 16,-2 9-1-16,-14 17 0 0,0 0 0 0,17-3 1 15,4 13-1-15,-21-10 7 0,0 0-7 0,19 20 7 16,-1 16-7-16,-18-36 22 0,0 0-22 0,14 43 23 16,-2 7-23-16,-12-50 3 0,0 0-3 0,7 51 3 15,-4 1-3-15,-3-52 7 0,0 0-7 0,2 42 8 16,0-6-8-16,-2-36-10 0,0 0 10 0,0 28-9 15,0-9 9-15,0-19-137 0,0 0 137 0,-11 10-136 16,-4-8 136-16,-11 10-941 0</inkml:trace>
  <inkml:trace contextRef="#ctx0" brushRef="#br1" timeOffset="2297.27">24698 14138 247 0,'0'0'0'0,"3"-6"0"16,4-5 0-16,-7 11 68 0,0 0-68 0,2-7 69 15,2-3-69-15,-4 10 56 0,0 0-56 0,1-7 57 0,-1 0-57 16,0 7 43-16,0 0-43 0,-1-3 43 0,-3-4-43 15,4 7 18-15,0 0-18 0,-5-5 18 0,0 2-18 16,5 3 20-16,0 0-20 0,-7-4 20 0,0 1-20 0,7 3 0 16,0 0 0-16,-7-4 0 0,-5 3 0 0,12 1-1 15,0 0 1-15,-13-2-1 0,1-1 1 0,12 3-5 16,0 0 5-16,-12-4-5 0,-2 1 5 0,14 3 17 16,0 0-17-16,-12-5 17 0,1-1-17 0,11 6 51 15,0 0-51-15,-8-1 52 0,1-3-52 0,7 4 46 16,0 0-46-16,-6-1 47 0,1 1-47 0,5 0 43 0,0 0-43 15,-3 1 43-15,1 3-43 0,2-4 19 0,0 0-19 16,2 3 20-16,1 6-20 0,-3-9 12 0,0 0-12 16,16 12 13-16,12 3-13 0,-28-15 17 0,0 0-17 15,36 12 17-15,13 3-17 0,-49-15 8 0,0 0-8 0,56 16 8 16,7-1-8-16,-63-15 3 0,0 0-3 0,75 11 4 16,10-5-4-16,-85-6 21 0,0 0-21 0,108 4 21 15,19-2-21-15,-127-2 2 0,0 0-2 0,126 0 3 16,2-2-3-16,-128 2 0 0,0 0 0 0,121-4 1 15,-5 1-1-15,-116 3 6 0,0 0-6 0,114 0 6 16,-6 3-6-16,-108-3 32 0,0 0-32 0,109 6 32 16,3 2-32-16,-112-8 4 0,0 0-4 0,106 9 4 15,-3 1-4-15,-103-10 27 0,0 0-27 0,101 12 27 16,0 2-27-16,-101-14 20 0,0 0-20 0,96 12 20 16,-6 0-20-16,-90-12 9 0,0 0-9 0,89 5 10 15,-7 0-10-15,-82-5 27 0,0 0-27 0,80 3 27 16,-1 1-27-16,-79-4 19 0,0 0-19 0,68-2 20 0,-7-5-20 15,-61 7 9-15,0 0-9 0,57-5 10 0,-5 2-10 16,-52 3 18-16,0 0-18 0,49-7 18 0,-2 2-18 0,-47 5 8 16,0 0-8-16,35-5 8 0,-11 1-8 0,-24 4 3 15,0 0-3-15,25-5 4 0,-4 0-4 0,-21 5 13 16,0 0-13-16,17-5 13 0,-1 1-13 0,-16 4 14 16,0 0-14-16,14-5 15 0,-4 3-15 0,-10 2-40 15,0 0 40-15,7 0-39 0,-2 0 39 0,-5 0-126 16,0 0 126-16,13 0-912 0,-26 0 912 0</inkml:trace>
  <inkml:trace contextRef="#ctx0" brushRef="#br1" timeOffset="4563.92">26180 14562 561 0,'0'0'0'0,"-3"-4"0"0,-2-1 0 15,5 5 102-15,0 0-102 0,-4-9 102 0,-3-1-102 16,7 10 90-16,0 0-90 0,-8-8 90 0,-3-1-90 0,11 9 67 16,0 0-67-16,-21-5 68 0,-8 0-68 0,29 5 51 15,0 0-51-15,-33 0 51 0,-6 1-51 0,39-1 48 16,0 0-48-16,-38 7 49 0,0 5-49 0,38-12 31 15,0 0-31-15,-39 21 31 0,-4 6-31 0,43-27 33 16,0 0-33-16,-39 36 34 0,3 7-34 0,36-43 37 16,0 0-37-16,-28 53 38 0,9 9-38 0,19-62 3 15,0 0-3-15,-9 84 4 0,12 19-4 0,-3-103 10 0,0 0-10 16,16 85 11-16,10-2-11 0,-26-83 1 0,0 0-1 16,30 58 1-16,6-19-1 0,-36-39 0 0,0 0 0 15,35 16 1-15,0-23-1 0,-35 7 6 0,0 0-6 0,39-21 7 16,2-15-7-16,-41 36 13 0,0 0-13 0,46-53 14 15,1-17-14-15,-47 70 1 0,0 0-1 0,34-70 1 16,-6-6-1-16,-28 76 1 0,0 0-1 0,18-70 1 16,-10 3-1-16,-8 67 15 0,0 0-15 0,0-53 15 15,-10 12-15-15,10 41 7 0,0 0-7 0,-17-38 8 16,-8 6-8-16,25 32 9 0,0 0-9 0,-28-26 10 16,-5 7-10-16,33 19 15 0,0 0-15 0,-26-14 16 15,2 6-16-15,24 8 8 0,0 0-8 0,-21 7 8 16,3 13-8-16,18-20 3 0,0 0-3 0,-7 28 4 15,9 11-4-15,-2-39 0 0,0 0 0 0,12 48 0 16,13 12 0-16,-25-60-7 0,0 0 7 0,38 74-7 0,18 11 7 16,-56-85-2-16,0 0 2 0,50 74-1 0,3-5 1 15,-53-69-10-15,0 0 10 0,45 60-9 0,-5-9 9 16,-40-51-3-16,0 0 3 0,30 38-3 0,-11-14 3 0,-19-24-2 16,0 0 2-16,19 22-2 0,-3-5 2 0,-16-17-5 15,0 0 5-15,14 12-5 0,-4-3 5 0,-10-9-48 16,0 0 48-16,10-2-48 0,-1-7 48 0,-9 9-116 15,0 0 116-15,4-17-116 0,-6-10 116 0,4-18-880 16</inkml:trace>
  <inkml:trace contextRef="#ctx0" brushRef="#br1" timeOffset="5223.78">26733 14836 852 0,'0'0'0'0,"-7"8"0"16,0 4 0-16,7-12 99 0,0 0-99 0,5 19 100 16,9 5-100-16,-14-24 81 0,0 0-81 0,14 33 82 15,2 4-82-15,-16-37 57 0,0 0-57 0,13 45 57 16,1 5-57-16,-14-50 13 0,0 0-13 0,9 49 13 16,-2 3-13-16,-7-52 13 0,0 0-13 0,4 42 13 15,-3-4-13-15,-1-38 34 0,0 0-34 0,2 31 34 16,-2-9-34-16,0-22 9 0,0 0-9 0,-3 16 10 15,-3-9-10-15,6-7 6 0,0 0-6 0,-8-9 6 16,-5-15-6-16,13 24 15 0,0 0-15 0,-12-34 16 16,-2-11-16-16,14 45 3 0,0 0-3 0,-14-48 4 15,2-5-4-15,12 53 6 0,0 0-6 0,-9-51 6 0,3-2-6 16,6 53 7-16,0 0-7 0,0-47 8 0,6 5-8 16,-6 42 0-16,0 0 0 0,14-33 1 0,7 7-1 0,-21 26 0 15,0 0 0-15,23-13 1 0,7 6-1 0,-30 7 2 16,0 0-2-16,27 0 3 0,3 8-3 15,-30-8 1-15,0 0-1 0,23 11 2 0,-4 1-2 0,-19-12 1 16,0 0-1-16,14 12 2 0,-9-2-2 0,-5-10 8 16,0 0-8-16,4 10 9 0,-3-1-9 0,-1-9 14 15,0 0-14-15,-5 8 15 0,-5 1-15 0,10-9 8 16,0 0-8-16,-14 7 9 0,-5-2-9 0,19-5 16 0,0 0-16 16,-16 5 17-16,2-2-17 0,14-3 3 0,0 0-3 15,-11 4 4-15,3-4-4 0,8 0 0 0,0 0 0 16,3 7 1-16,9 1-1 0,-12-8 2 0,0 0-2 15,27 10 2-15,9 4-2 0,-36-14-1 0,0 0 1 16,42 14 0-16,5 0 0 0,-47-14 1 0,0 0-1 16,45 17 1-16,2 0-1 0,-47-17-1 0,0 0 1 0,40 19-1 15,-1 0 1-15,-39-19-2 0,0 0 2 0,28 18-1 16,-9-2 1-16,-19-16 1 0,0 0-1 0,8 22 1 16,-9 2-1-16,1-24 45 0,0 0-45 0,-14 29 45 15,-12 2-45-15,26-31 49 0,0 0-49 0,-35 29 49 16,-11-1-49-16,46-28 13 0,0 0-13 0,-48 22 13 15,-10-5-13-15,58-17 16 0,0 0-16 0,-43 14 17 16,4-4-17-16,39-10-62 0,0 0 62 0,-26 2-61 0,4-9 61 16,22 7-110-16,0 0 110 0,-7-19-109 0,12-12 109 15,-7-19-1089-15</inkml:trace>
  <inkml:trace contextRef="#ctx0" brushRef="#br1" timeOffset="5975.12">28166 13926 516 0,'0'0'0'0,"0"-5"0"0,-1-2 0 0,1 7 136 0,0 0-136 15,1-9 137-15,5-1-137 0,-6 10 129 16,0 0-129-16,3-12 129 0,2-2-129 0,-5 14 95 0,0 0-95 15,6-13 96-15,-1-1-96 0,-5 14 50 0,0 0-50 0,7-10 51 16,0 1-51-16,-7 9 17 0,0 0-17 0,7-7 17 16,3 4-17-16,-10 3 37 0,0 0-37 0,5-2 37 15,1 4-37-15,-6-2 5 0,0 0-5 0,3 3 5 16,-3 1-5-16,0-4 10 0,0 0-10 0,-5 12 10 16,-4 3-10-16,9-15 34 0,0 0-34 0,-12 16 34 15,-2 1-34-15,14-17 25 0,0 0-25 0,-14 13 26 16,0 1-26-16,14-14 15 0,0 0-15 0,-14 9 16 15,2-2-16-15,12-7 0 0,0 0 0 0,-10 3 1 16,1-5-1-16,9 2-137 0,0 0 137 0,0-5-136 16,5-3 136-16,-5 8-104 0,0 0 104 0,11-14-103 15,4-3 103-15,11-12-776 0</inkml:trace>
  <inkml:trace contextRef="#ctx0" brushRef="#br1" timeOffset="6725.42">28640 13458 707 0,'0'0'0'0,"0"0"0"16,7-5 0-16,-7 5 89 0,0 0-89 0,4-7 90 15,1 1-90-15,-5 6 100 0,0 0-100 0,3-6 100 16,3 0-100-16,-6 6 64 0,0 0-64 0,3-2 65 0,-1-2-65 16,-2 4 21-16,0 0-21 0,2 7 21 0,-1 5-21 15,-1-12 43-15,0 0-43 0,2 29 43 0,-2 12-43 16,0-41 32-16,0 0-32 0,0 45 32 0,2 5-32 0,-2-50 13 15,0 0-13-15,-2 51 13 0,0 2-13 0,2-53 13 16,0 0-13-16,-1 46 14 0,-1-10-14 0,2-36 25 16,0 0-25-16,-2 31 26 0,0-3-26 0,2-28 6 15,0 0-6-15,6 13 6 0,4-4-6 0,-10-9 4 16,0 0-4-16,12 0 5 0,6-10-5 0,-18 10 31 16,0 0-31-16,17-19 31 0,1-9-31 0,-18 28 1 15,0 0-1-15,19-32 1 0,2-6-1 0,-21 38 2 0,0 0-2 16,22-38 2-16,3-3-2 0,-25 41 18 0,0 0-18 15,24-39 19-15,0 0-19 0,-24 39 22 0,0 0-22 0,23-33 22 16,-2 6-22-16,-21 27 3 0,0 0-3 0,19-19 4 16,-1 7-4-16,-18 12 14 0,0 0-14 0,17-2 15 15,0 11-15-15,-17-9 8 0,0 0-8 0,20 15 9 16,-1 9-9-16,-19-24 1 0,0 0-1 0,19 31 1 16,-2 8-1-16,-17-39 3 0,0 0-3 0,16 40 3 15,-2 1-3-15,-14-41 2 0,0 0-2 0,12 39 2 16,-1-1-2-16,-11-38 1 0,0 0-1 0,7 34 2 15,-2-3-2-15,-5-31 3 0,0 0-3 0,2 26 4 16,-4-8-4-16,2-18-20 0,0 0 20 0,0 16-19 16,-2-4 19-16,2-12-163 0,0 0 163 0,-2 8-163 15,2-1 163-15,-1 10-943 0</inkml:trace>
  <inkml:trace contextRef="#ctx0" brushRef="#br1" timeOffset="6996.63">29492 13851 1054 0,'0'0'0'0,"-7"7"0"0,-5 3 0 0,12-10 115 15,0 0-115-15,0 19 116 0,7 8-116 0,-7-27 100 16,0 0-100-16,5 33 100 0,4 4-100 0,-9-37 53 0,0 0-53 15,3 41 54-15,1 4-54 0,-4-45 0 0,0 0 0 16,0 39 0-16,0-3 0 0,0-36 3 0,0 0-3 0,-2 29 3 16,0-6-3-16,2-23-30 0,0 0 30 0,-1 19-30 15,1-7 30-15,0-12-183 0,0 0 183 0,1-6-183 16,3-14 183-16,1-6-774 0</inkml:trace>
  <inkml:trace contextRef="#ctx0" brushRef="#br1" timeOffset="7460.05">29522 13008 841 0,'0'0'0'0,"5"-4"0"0,2-1 0 0,-7 5 165 16,0 0-165-16,9-10 166 0,-1-7-166 0,-8 17 123 16,0 0-123-16,14-19 123 0,4-2-123 0,-18 21 94 15,0 0-94-15,22-18 95 0,6-1-95 0,-28 19 56 16,0 0-56-16,28-12 57 0,2 0-57 0,-30 12 51 15,0 0-51-15,29-7 51 0,1 5-51 0,-30 2 13 0,0 0-13 16,23 4 13-16,-6 4-13 0,-17-8 33 0,0 0-33 16,12 19 33-16,-5 7-33 0,-7-26 5 0,0 0-5 0,-1 32 5 15,-10 6-5-15,11-38 9 0,0 0-9 0,-16 43 9 16,-6 3-9-16,22-46 15 0,0 0-15 0,-21 48 16 16,0 2-16-16,21-50 8 0,0 0-8 0,-14 46 8 15,4-3-8-15,10-43 9 0,0 0-9 0,5 37 9 16,12-2-9-16,-17-35 3 0,0 0-3 0,30 22 4 15,10-13-4-15,-40-9-53 0,0 0 53 0,50-7-53 16,11-17 53-16,-61 24-108 0,0 0 108 0,112-29-1250 16,-224 58 1250-16</inkml:trace>
  <inkml:trace contextRef="#ctx0" brushRef="#br1" timeOffset="10718.29">25445 13631 595 0,'0'0'0'0,"4"-1"0"16,1-4 0-16,-5 5 44 0,0 0-44 0,3-4 44 15,1 2-44-15,-4 2 0 0,0 0 0 0,3-5 0 16,3-3 0-16,-6 8-68 0,0 0 68 0,7-7-68 16,0-7 68-16,-7 14-84 0,0 0 84 0,8-12-84 15,1-2 84-15,-9 14-44 0,0 0 44 0,7-12-43 16,-2 2 43-16,-5 10-27 0,0 0 27 0,4-5-27 15,-1 0 27-15,-3 5-9 0,0 0 9 0,0 0-9 16,2-4 9-16,-2 4-5 0,0 0 5 0,0 0-4 16,-4 6 4-16,4-6 35 0,0 0-35 0,-1 5 36 0,-3 2-36 15,4-7 70-15,0 0-70 0,-3 8 71 0,-1 2-71 16,4-10 76-16,0 0-76 0,-5 6 76 0,2 0-76 0,3-6 68 16,0 0-68-16,-4 4 69 0,2-1-69 0,2-3 72 15,0 0-72-15,-3 4 73 0,-1-3-73 0,4-1 66 16,0 0-66-16,-5 2 66 0,-2-2-66 0,7 0 37 15,0 0-37-15,-5-2 37 0,-4-3-37 0,9 5-37 16,0 0 37-16,-5-3-37 0,3 1 37 0,2 2-89 16,0 0 89-16,-7-5-584 0,14 10 584 0</inkml:trace>
  <inkml:trace contextRef="#ctx0" brushRef="#br1" timeOffset="13900.89">27123 13296 180 0,'0'0'0'0,"0"5"0"0,-2 5 0 16,2-10 83-16,0 0-83 0,0 0 84 0,-3-7-84 0,3 7 56 16,0 0-56-16,-2-5 57 0,2 0-57 0,0 5 49 15,0 0-49-15,-2-4 50 0,2 1-50 0,0 3 44 16,0 0-44-16,0 0 44 0,-3-2-44 0,3 2 62 16,0 0-62-16,0 0 63 0,-4-1-63 0,4 1 61 15,0 0-61-15,0-4 62 0,0 1-62 0,0 3 47 16,0 0-47-16,2-5 47 0,0-4-47 0,-2 9 33 15,0 0-33-15,1-9 33 0,3 1-33 0,-4 8 38 16,0 0-38-16,2-9 39 0,1 1-39 0,-3 8 23 0,0 0-23 16,4-10 24-16,1-1-24 0,-5 11 40 0,0 0-40 15,5-7 41-15,2 2-41 0,-7 5 14 0,0 0-14 0,7-1 15 16,0 2-15-16,-7-1-11 0,0 0 11 0,5 14-11 16,-1 10 11-16,-4-24-84 0,0 0 84 0,8 38-804 15,-16-76 804-15</inkml:trace>
  <inkml:trace contextRef="#ctx0" brushRef="#br1" timeOffset="18719.66">26287 15392 292 0,'0'0'0'0,"0"-17"0"0,0-13 0 0,0 30 118 16,0 0-118-16,-9 1 118 0,-3 20-118 0,12-21 91 0,0 0-91 15,-11 17 92-15,3 2-92 0,8-19 56 0,0 0-56 16,-11 29 56-16,-4 9-56 0,15-38 19 0,0 0-19 16,-16 34 20-16,0 2-20 0,16-36 19 0,0 0-19 0,-19 39 20 15,-4 4-20-15,23-43 33 0,0 0-33 0,-24 45 33 16,-2 4-33-16,26-49 34 0,0 0-34 0,-23 41 35 16,1 0-35-16,22-41 22 0,0 0-22 0,-23 43 23 15,2-2-23-15,21-41 36 0,0 0-36 0,-17 36 36 16,3-5-36-16,14-31 43 0,0 0-43 0,-13 28 43 15,1-4-43-15,12-24 56 0,0 0-56 0,-10 18 56 16,3-2-56-16,7-16 38 0,0 0-38 0,-7 14 39 16,2-2-39-16,5-12 29 0,0 0-29 0,-4 10 29 15,1-2-29-15,3-8 1 0,0 0-1 0,-2 7 1 16,4-5-1-16,-2-2 5 0,0 0-5 0,5-2 6 0,4-6-6 16,-9 8 13-16,0 0-13 0,8-16 13 0,5-8-13 15,-13 24 33-15,0 0-33 0,13-31 33 0,5-8-33 16,-18 39 46-16,0 0-46 0,17-48 46 0,4-7-46 15,-21 55 17-15,0 0-17 0,21-58 17 0,0-5-17 0,-21 63 22 16,0 0-22-16,23-60 23 0,-1-2-23 0,-22 62 39 16,0 0-39-16,23-51 40 0,-2 3-40 0,-21 48 0 15,0 0 0-15,17-40 1 0,-1 8-1 0,-16 32 4 16,0 0-4-16,14-26 4 0,0 9-4 0,-14 17 0 16,0 0 0-16,14-16 0 0,-2 4 0 0,-12 12-3 15,0 0 3-15,10-6-2 0,-3 2 2 0,-7 4-7 16,0 0 7-16,7 0-6 0,-1 5 6 0,-6-5-15 0,0 0 15 15,5 16-15-15,0 9 15 0,-5-25-1 0,0 0 1 16,5 35-1-16,0 9 1 0,-5-44-3 0,0 0 3 16,2 50-3-16,-4 6 3 0,2-56-1 0,0 0 1 0,-1 57 0 15,-3 1 0-15,4-58 0 0,0 0 0 0,-1 47 1 16,-1-10-1-16,2-37 33 0,0 0-33 0,-2 33 33 16,-1-9-33-16,3-24 18 0,0 0-18 0,-4 19 18 15,2-9-18-15,2-10 12 0,0 0-12 0,-7 0 12 16,-3-9-12-16,10 9 18 0,0 0-18 0,-9-22 19 15,-1-12-19-15,10 34 1 0,0 0-1 0,-5-41 1 16,1-7-1-16,4 48 0 0,0 0 0 0,0-50 0 16,4-5 0-16,-4 55-19 0,0 0 19 0,3-48-18 15,2 2 18-15,-5 46-10 0,0 0 10 0,5-38-9 16,2 7 9-16,-7 31-5 0,0 0 5 0,7-25-5 16,0 8 5-16,-7 17-8 0,0 0 8 0,4-12-8 0,-2 5 8 15,-2 7 10-15,0 0-10 0,0-4 11 0,-2 4-11 16,2 0 58-16,0 0-58 0,-18 5 58 0,-8 4-58 15,26-9 35-15,0 0-35 0,-28 9 36 0,-5 1-36 0,33-10 0 16,0 0 0-16,-43 12 0 0,-10 0 0 0,53-12-112 16,0 0 112-16,-95 24-1392 0,190-48 1392 0</inkml:trace>
  <inkml:trace contextRef="#ctx0" brushRef="#br1" timeOffset="24726.6">29034 14399 449 0,'0'0'0'0,"5"-4"0"0,2-1 0 0,-7 5 34 15,0 0-34-15,5-3 34 0,2-2-34 0,-7 5 12 16,0 0-12-16,4-4 12 0,-2 4-12 0,-2 0 41 0,0 0-41 15,0 0 42-15,0 0-42 0,0 0 70 0,0 0-70 16,0 0 71-16,0 0-71 0,0 0 79 0,0 0-79 16,-2 2 79-16,0 3-79 0,2-5 80 0,0 0-80 0,-3 12 80 15,-3 4-80-15,6-16 54 0,0 0-54 0,-7 27 54 16,-1 9-54-16,8-36 46 0,0 0-46 0,-5 41 46 16,-1 5-46-16,6-46 48 0,0 0-48 0,-5 50 48 15,0 1-48-15,5-51 28 0,0 0-28 0,-4 47 28 16,1-6-28-16,3-41 34 0,0 0-34 0,0 39 35 15,2-5-35-15,-2-34 13 0,0 0-13 0,3 28 14 16,1-9-14-16,-4-19-120 0,0 0 120 0,5 12-120 16,0-9 120-16,-5-3-177 0,0 0 177 0,5-2-177 15,2-8 177-15,5-2-599 0</inkml:trace>
  <inkml:trace contextRef="#ctx0" brushRef="#br1" timeOffset="25025.98">28949 14788 1087 0,'0'0'0'0,"7"5"0"0,5 5 0 0,-12-10 119 16,0 0-119-16,9 7 120 0,-2 2-120 0,-7-9 74 16,0 0-74-16,6 18 75 0,1 6-75 0,-7-24 37 15,0 0-37-15,4 24 38 0,-1 0-38 0,-3-24 16 16,0 0-16-16,2 26 17 0,0 1-17 0,-2-27 4 15,0 0-4-15,2 26 4 0,1-7-4 0,-3-19 3 0,0 0-3 16,5 17 4-16,4-5-4 0,-9-12 12 0,0 0-12 16,11 5 13-16,1-8-13 0,-12 3 22 0,0 0-22 15,15-10 22-15,5-11-22 0,-20 21 7 0,0 0-7 0,26-27 8 16,5-11-8-16,-31 38 10 0,0 0-10 0,38-38 10 16,8-3-10-16,-46 41-101 0,0 0 101 0,38-48-101 15,-1-10 101-15,38-48-1040 0</inkml:trace>
  <inkml:trace contextRef="#ctx0" brushRef="#br1" timeOffset="31722.76">28445 15740 191 0,'0'0'0'0,"4"0"0"0,1 0 0 0,-5 0 96 0,0 0-96 16,3-5 96-16,3-3-96 0,-6 8 116 0,0 0-116 0,1-7 116 16,1 0-116-16,-2 7 119 0,0 0-119 0,0-5 119 15,0 1-119-15,0 4 98 0,0 0-98 0,0-3 99 16,-2 1-99-16,2 2 65 0,0 0-65 0,0 0 65 15,-3-2-65-15,3 2 50 0,0 0-50 0,0 6 50 16,0 2-50-16,0-8 37 0,0 0-37 0,2 19 38 16,1 7-38-16,-3-26 34 0,0 0-34 0,4 36 34 15,1 6-34-15,-5-42 7 0,0 0-7 0,3 50 8 16,3 7-8-16,-6-57 29 0,0 0-29 0,1 58 29 16,1 2-29-16,-2-60 11 0,0 0-11 0,2 56 11 15,0 1-11-15,-2-57 1 0,0 0-1 0,0 46 2 16,-2-6-2-16,2-40 5 0,0 0-5 0,-4 39 6 0,1-3-6 15,3-36 0-15,0 0 0 0,-4 27 0 0,3-6 0 16,1-21-88-16,0 0 88 0,-4 15-88 0,2-4 88 16,2-11-165-16,0 0 165 0,-1 5-165 0,1-7 165 0,-2 5-669 15</inkml:trace>
  <inkml:trace contextRef="#ctx0" brushRef="#br1" timeOffset="32396.65">28412 15538 740 0,'0'0'0'0,"4"16"0"15,1 9 0-15,-5-25 115 0,0 0-115 0,0 0 116 16,-9-8-116-16,9 8 102 0,0 0-102 0,-2-12 102 15,1 0-102-15,1 12 67 0,0 0-67 0,1-12 68 16,5-2-68-16,-6 14 43 0,0 0-43 0,5-9 44 16,4 3-44-16,-9 6 41 0,0 0-41 0,13 0 41 15,5 3-41-15,-18-3 4 0,0 0-4 0,23 10 5 16,3 6-5-16,-26-16 5 0,0 0-5 0,26 17 6 16,3 3-6-16,-29-20 8 0,0 0-8 0,34 23 8 15,0-1-8-15,-34-22 2 0,0 0-2 0,37 22 3 16,3-1-3-16,-40-21 5 0,0 0-5 0,35 20 5 15,0-1-5-15,-35-19 13 0,0 0-13 0,24 17 13 0,-6 0-13 16,-18-17 3-16,0 0-3 0,10 19 4 0,-5 2-4 16,-5-21 13-16,0 0-13 0,-5 22 13 0,-9 4-13 15,14-26 3-15,0 0-3 0,-17 22 4 0,-4-3-4 0,21-19 2 16,0 0-2-16,-26 15 3 0,-6-1-3 0,32-14 10 16,0 0-10-16,-29 10 11 0,1-5-11 0,28-5 8 15,0 0-8-15,-23 6 8 0,4-5-8 0,19-1 1 16,0 0-1-16,-14 2 1 0,5 0-1 0,9-2 0 15,0 0 0-15,-5 5 0 0,3 0 0 0,2-5-2 16,0 0 2-16,9 14-2 0,7 1 2 0,-16-15-2 16,0 0 2-16,22 17-2 0,10 0 2 0,-32-17-6 0,0 0 6 15,31 19-5-15,6 0 5 0,-37-19-7 0,0 0 7 16,34 21-7-16,3-1 7 0,-37-20-1 0,0 0 1 16,30 21 0-16,-4-1 0 0,-26-20-3 0,0 0 3 0,17 21-3 15,-5-2 3-15,-12-19-2 0,0 0 2 0,7 20-1 16,-5 3 1-16,-2-23 3 0,0 0-3 0,-7 22 4 15,-9 3-4-15,16-25 7 0,0 0-7 0,-26 26 8 16,-10 2-8-16,36-28 9 0,0 0-9 0,-40 27 10 16,-4 0-10-16,44-27 33 0,0 0-33 0,-42 30 34 15,-1-1-34-15,43-29 1 0,0 0-1 0,-39 24 1 16,6-4-1-16,33-20-48 0,0 0 48 0,-26 16-47 16,9-6 47-16,17-10-94 0,0 0 94 0,-44 26-1044 15,88-52 1044-15</inkml:trace>
  <inkml:trace contextRef="#ctx0" brushRef="#br1" timeOffset="37127.5">29292 15631 270 0,'0'0'0'0,"7"-2"0"0,5 0 0 0,-12 2 42 16,0 0-42-16,10-8 43 0,1-4-43 0,-11 12 52 15,0 0-52-15,10-14 52 0,3-2-52 0,-13 16 16 16,0 0-16-16,10-15 17 0,2 0-17 0,-12 15 70 0,0 0-70 16,9-14 70-16,0 0-70 0,-9 14 82 0,0 0-82 0,7-10 83 15,-2 1-83-15,-5 9 95 0,0 0-95 0,3-6 96 16,1-1-96-16,-4 7 79 0,0 0-79 0,3-5 80 16,-1 1-80-16,-2 4 60 0,0 0-60 0,2-3 60 15,-2 1-60-15,0 2 58 0,0 0-58 0,0 0 59 16,0-3-59-16,0 3 24 0,0 0-24 0,0 0 25 15,-2 5-25-15,2-5 30 0,0 0-30 0,-5 20 30 16,-2 13-30-16,7-33 30 0,0 0-30 0,-7 43 30 16,0 5-30-16,7-48 7 0,0 0-7 0,-5 53 7 15,3 7-7-15,2-60 18 0,0 0-18 0,0 63 19 16,2 4-19-16,-2-67 15 0,0 0-15 0,1 67 15 16,3-1-15-16,-4-66 4 0,0 0-4 0,3 76 4 15,1 3-4-15,-4-79 3 0,0 0-3 0,2 49 3 16,-1-16-3-16,-1-33 11 0,0 0-11 0,0 31 11 0,0-9-11 15,0-22 0-15,0 0 0 0,0 19 1 0,-1-7-1 16,1-12 0-16,0 0 0 0,-2 12 1 0,2-2-1 16,0-10-5-16,0 0 5 0,-2 9-5 0,2-4 5 0,0-5-57 15,0 0 57-15,-2 5-56 0,1-3 56 0,1-2-158 16,0 0 158-16,-6-4-157 0,-2-3 157 0,-6-3-827 16</inkml:trace>
  <inkml:trace contextRef="#ctx0" brushRef="#br1" timeOffset="37592.6">28872 15482 191 0,'0'0'0'0,"17"10"0"15,13 5 0-15,-30-15 102 0,0 0-102 0,0 0 102 16,-16-8-102-16,16 8 105 0,0 0-105 0,-10-5 106 16,-2-2-106-16,12 7 95 0,0 0-95 0,-7-4 95 15,5 4-95-15,2 0 81 0,0 0-81 0,5 2 82 16,7 0-82-16,-12-2 64 0,0 0-64 0,18 0 64 0,6 0-64 15,-24 0 31-15,0 0-31 0,30 0 31 0,5-2-31 16,-35 2 16-16,0 0-16 0,42-2 17 0,5 1-17 16,-47 1 11-16,0 0-11 0,52-4 11 0,7 1-11 0,-59 3 16 15,0 0-16-15,56-4 17 0,1-1-17 0,-57 5 14 16,0 0-14-16,54-2 15 0,-3-3-15 0,-51 5 9 16,0 0-9-16,49-3 9 0,-2-2-9 0,-47 5 4 15,0 0-4-15,43-4 4 0,-1-1-4 0,-42 5 21 16,0 0-21-16,37-7 21 0,-6 0-21 0,-31 7 13 15,0 0-13-15,28-6 13 0,-4-3-13 0,-24 9-33 16,0 0 33-16,21-7-32 0,-5 0 32 0,-16 7-170 16,0 0 170-16,14-7-169 0,-4 2 169 0,15-7-615 0</inkml:trace>
  <inkml:trace contextRef="#ctx0" brushRef="#br1" timeOffset="41330.96">29848 14858 1009 0,'0'0'0'0,"0"0"-41"0,0 0 41 0,0 0-40 16,7 0 40-16,-7 0 30 0,0 0-30 0,3-2 30 15,-1 1-30-15,-2 1 28 0,0 0-28 0,3-2 28 16,1-2-28-16,-4 4 9 0,0 0-9 0,5-1 9 16,2-3-9-16,-7 4 37 0,0 0-37 0,9 0 37 15,-1 0-37-15,-8 0 13 0,0 0-13 0,13 9 13 16,1 3-13-16,-14-12 13 0,0 0-13 0,17 20 13 0,6 6-13 16,-23-26 16-16,0 0-16 0,24 27 17 0,6 3-17 15,-30-30 14-15,0 0-14 0,27 30 15 0,3 3-15 16,-30-33 9-16,0 0-9 0,26 36 9 0,0-2-9 0,-26-34 9 15,0 0-9-15,23 38 10 0,-4 0-10 0,-19-38 8 16,0 0-8-16,14 36 8 0,-3 0-8 0,-11-36 15 16,0 0-15-16,7 30 15 0,-2 0-15 0,-5-30 8 15,0 0-8-15,3 25 8 0,-3-4-8 0,0-21 9 16,0 0-9-16,0 17 9 0,0-3-9 0,0-14 1 16,0 0-1-16,-7 13 1 0,-3-1-1 0,10-12 7 15,0 0-7-15,-23 14 8 0,-6-2-8 0,29-12 3 16,0 0-3-16,-27 10 3 0,0-1-3 0,27-9 2 0,0 0-2 15,-25 8 2-15,1-4-2 0,24-4 10 0,0 0-10 16,-18 3 10-16,4 1-10 0,14-4 8 0,0 0-8 16,-14-2 8-16,4-1-8 0,10 3 1 0,0 0-1 0,-9-4 1 15,2 2-1-15,7 2 8 0,0 0-8 0,-5-6 8 16,3-1-8-16,2 7 7 0,0 0-7 0,2-11 8 16,2-1-8-16,-4 12 8 0,0 0-8 0,5-15 8 15,4 0-8-15,-9 15 15 0,0 0-15 0,10-23 15 16,4-1-15-16,-14 24 3 0,0 0-3 0,16-25 4 15,1-4-4-15,-17 29 20 0,0 0-20 0,19-30 20 16,0-2-20-16,-19 32 0 0,0 0 0 0,23-33 0 16,1-3 0-16,-24 36 8 0,0 0-8 0,28-36 8 15,5 0-8-15,-33 36 15 0,0 0-15 0,32-36 15 16,1 0-15-16,-33 36 8 0,0 0-8 0,33-37 9 16,2 1-9-16,-35 36 4 0,0 0-4 0,35-40 5 0,-1 3-5 15,-34 37 7-15,0 0-7 0,34-35 7 0,-3 3-7 16,-31 32 0-16,0 0 0 0,30-28 0 0,-1 3 0 15,-29 25-48-15,0 0 48 0,26-23-48 0,-1 3 48 0,-25 20-145 16,0 0 145-16,17-21-145 0,-5 3 145 0,18-22-846 16</inkml:trace>
  <inkml:trace contextRef="#ctx0" brushRef="#br1" timeOffset="44273.99">30125 15906 1278 0,'45'12'0'16,"-45"-12"-107"-16,0 0 107 0,64 12-107 0,22 4 107 0,-86-16-7 16,0 0 7-16,64 0-7 0,-6-9 7 0,-58 9-43 15,0 0 43-15,41-13-43 0,-13-6 43 0,-28 19 0 16,0 0 0-16,23-16 0 0,-9 3 0 0,-14 13 17 15,0 0-17-15,16-12 17 0,-1 1-17 0,-15 11 47 16,0 0-47-16,16-7 47 0,1 2-47 0,-17 5 27 16,0 0-27-16,14-1 27 0,-1 2-27 0,-13-1 18 15,0 0-18-15,8 5 18 0,-1 2-18 0,-7-7 18 0,0 0-18 16,4 9 19-16,-4-1-19 0,0-8 33 0,0 0-33 16,-4 12 34-16,-3 4-34 0,7-16 10 0,0 0-10 15,-5 12 11-15,2-4-11 0,3-8 12 0,0 0-12 0,-4 7 13 16,2-3-13-16,2-4 25 0,0 0-25 0,-3 1 26 15,-1-1-26-15,4 0 36 0,0 0-36 0,-5-8 36 16,0-6-36-16,5 14 31 0,0 0-31 0,-4-15 31 16,4-6-31-16,0 21 38 0,0 0-38 0,2-19 39 15,3 0-39-15,-5 19 15 0,0 0-15 0,4-13 16 16,1 2-16-16,-5 11-5 0,0 0 5 0,11-5-5 16,2 5 5-16,-13 0-196 0,0 0 196 0,25-5-954 15,-50 10 954-15</inkml:trace>
  <inkml:trace contextRef="#ctx0" brushRef="#br1" timeOffset="45415.11">31257 15756 494 0,'0'0'0'0,"0"0"0"0,19-23 0 0,-19 23 66 15,0 0-66-15,14-15 67 0,5-6-67 0,-19 21 51 16,0 0-51-16,19-20 52 0,1-1-52 0,-20 21 60 15,0 0-60-15,19-22 61 0,2-2-61 0,-21 24 74 16,0 0-74-16,19-26 74 0,-2-1-74 0,-17 27 76 16,0 0-76-16,14-26 76 0,-2-1-76 0,-12 27 85 15,0 0-85-15,7-22 86 0,-1 4-86 0,-6 18 53 16,0 0-53-16,0-17 54 0,-6 4-54 0,6 13 28 16,0 0-28-16,-10-9 28 0,-4 2-28 0,14 7 35 0,0 0-35 15,-19 2 35-15,-4 5-35 0,23-7 42 0,0 0-42 16,-24 20 42-16,-4 9-42 0,28-29 24 0,0 0-24 15,-25 42 25-15,1 7-25 0,24-49 12 0,0 0-12 0,-19 58 12 16,1 9-12-16,18-67 18 0,0 0-18 0,-12 86 19 16,5 13-19-16,7-99 3 0,0 0-3 0,6 84 4 15,11-7-4-15,-17-77 2 0,0 0-2 0,30 53 3 16,11-17-3-16,-41-36 0 0,0 0 0 0,61 11 0 16,18-25 0-16,-79 14-73 0,0 0 73 0,82-29-72 15,7-19 72-15,-89 48-95 0,0 0 95 0,78-62-94 16,-5-10 94-16,79-60-987 0</inkml:trace>
  <inkml:trace contextRef="#ctx0" brushRef="#br1" timeOffset="48535.24">30355 15975 113 0,'0'0'0'0,"-4"-12"0"15,-1-7 0-15,5 19 0 0,0 0 0 0,-2-7 1 16,4 6-1-16,-2 1 72 0,0 0-72 0,0 0 73 15,3 1-73-15,-3-1 88 0,0 0-88 0,4 0 89 16,-1-1-89-16,-3 1 103 0,0 0-103 0,2-4 104 16,0 1-104-16,-2 3 88 0,0 0-88 0,2-7 88 15,1-2-88-15,-3 9 68 0,0 0-68 0,2-10 68 16,1 0-68-16,-3 10 50 0,0 0-50 0,4-12 50 16,1-2-50-16,-5 14 43 0,0 0-43 0,5-12 44 15,0-2-44-15,-5 14 27 0,0 0-27 0,7-13 27 16,4-3-27-16,-11 16 17 0,0 0-17 0,9-10 17 0,1 3-17 15,-10 7 10-15,0 0-10 0,10-5 11 0,1 5-11 16,-11 0 10-16,0 0-10 0,10 5 10 0,1 2-10 0,-11-7 3 16,0 0-3-16,9 8 4 0,-1 4-4 0,-8-12 6 15,0 0-6-15,5 11 6 0,-3-1-6 0,-2-10 13 16,0 0-13-16,0 10 13 0,-2 2-13 0,2-12 8 16,0 0-8-16,-3 11 9 0,-1-1-9 0,4-10 24 15,0 0-24-15,-6 10 25 0,-1-1-25 0,7-9 12 16,0 0-12-16,-9 8 13 0,0-1-13 0,9-7 10 15,0 0-10-15,-12 4 10 0,-2-3-10 0,14-1 34 0,0 0-34 16,-14-5 35-16,0-3-35 0,14 8 17 0,0 0-17 16,-10-11 17-16,1-2-17 0,9 13 5 0,0 0-5 15,-4-14 6-15,6 0-6 0,-2 14 9 0,0 0-9 0,5-12 10 16,4 2-10-16,-9 10 1 0,0 0-1 0,11-5 1 16,1 1-1-16,-12 4 0 0,0 0 0 0,12 0 1 15,0 4-1-15,-12-4 2 0,0 0-2 0,12 5 2 16,-1 0-2-16,-11-5 0 0,0 0 0 0,7 7 0 15,-2 0 0-15,-5-7 1 0,0 0-1 0,4 7 2 16,-3-1-2-16,-1-6 9 0,0 0-9 0,-1 11 9 16,-5-1-9-16,6-10 8 0,0 0-8 0,-8 14 9 15,-6-1-9-15,14-13 39 0,0 0-39 0,-18 14 39 16,-1 2-39-16,19-16 18 0,0 0-18 0,-17 10 19 16,1-3-19-16,16-7-59 0,0 0 59 0,-9-2-58 15,8-5 58-15,1 7-118 0,0 0 118 0,-11-8-1010 16,22 16 1010-16</inkml:trace>
  <inkml:trace contextRef="#ctx0" brushRef="#br1" timeOffset="50594.27">26473 16145 147 0,'0'0'0'0,"0"0"0"0,0 0 0 15,0 0 1-15,0 0-1 0,0 0 2 0,0 0-2 0,0 0 8 16,0 0-8-16,0 0 8 0,0-23-8 0,0 23 67 16,0 0-67-16,0-13 68 0,2-5-68 0,-2 18 80 15,0 0-80-15,2-15 80 0,-1-2-80 0,-1 17 107 16,0 0-107-16,2-19 107 0,2-3-107 0,-4 22 87 15,0 0-87-15,3-21 88 0,2 1-88 0,-5 20 62 16,0 0-62-16,7-21 63 0,-2 1-63 0,-5 20 49 16,0 0-49-16,6-16 49 0,-1 4-49 0,-5 12 31 15,0 0-31-15,3-7 31 0,-1 0-31 0,-2 7 8 16,0 0-8-16,0 14 8 0,-3 15-8 0,3-29 19 0,0 0-19 16,-4 36 20-16,1 10-20 0,3-46 3 0,0 0-3 15,-4 52 3-15,2 6-3 0,2-58 6 0,0 0-6 16,0 58 7-16,0 4-7 0,0-62 13 0,0 0-13 0,0 57 14 15,2-3-14-15,-2-54 3 0,0 0-3 0,2 43 4 16,1-9-4-16,-3-34 37 0,0 0-37 0,4 26 38 16,-1-7-38-16,-3-19 34 0,0 0-34 0,6 5 35 15,1-12-35-15,-7 7 44 0,0 0-44 0,8-19 44 16,1-10-44-16,-9 29 52 0,0 0-52 0,12-36 52 16,4-8-52-16,-16 44 13 0,0 0-13 0,16-45 14 15,1-4-14-15,-17 49 24 0,0 0-24 0,19-45 25 16,0 4-25-16,-19 41 7 0,0 0-7 0,20-33 7 15,-3 8-7-15,-17 25 3 0,0 0-3 0,17-17 4 16,1 6-4-16,-18 11 7 0,0 0-7 0,17-3 7 0,2 6-7 16,-19-3 3-16,0 0-3 0,18 4 3 0,-3 4-3 15,-15-8 1-15,0 0-1 0,14 14 2 0,-1 5-2 16,-13-19 1-16,0 0-1 0,10 26 2 0,-1 4-2 0,-9-30 1 16,0 0-1-16,7 35 1 0,0 2-1 0,-7-37 0 15,0 0 0-15,3 41 1 0,1 2-1 0,-4-43 2 16,0 0-2-16,1 45 3 0,-1 3-3 0,0-48 0 15,0 0 0-15,0 43 0 0,2-2 0 0,-2-41-32 16,0 0 32-16,2 34-32 0,0-5 32 0,-2-29-170 16,0 0 170-16,5 22-170 0,2-6 170 0,5 21-877 15</inkml:trace>
  <inkml:trace contextRef="#ctx0" brushRef="#br1" timeOffset="50849.33">27236 16468 1177 0,'0'4'0'0,"0"-4"151"0,0 0-151 0,0 25 151 15,0 15-151-15,0-40 80 0,0 0-80 0,0 36 80 16,-2 2-80-16,2-38 32 0,0 0-32 0,-1 32 32 15,1-1-32-15,0-31 8 0,0 0-8 0,-2 24 8 16,2-4-8-16,0-20-80 0,0 0 80 0,-2 16-80 16,2-4 80-16,0-12-180 0,0 0 180 0,0 3-180 0,4-8 180 15,1 3-795-15</inkml:trace>
  <inkml:trace contextRef="#ctx0" brushRef="#br1" timeOffset="51509.43">27236 16126 281 0,'0'0'0'0,"4"-5"0"0,1-6 0 0,-5 11 66 16,0 0-66-16,5-7 67 0,2-1-67 0,-7 8 102 15,0 0-102-15,9-9 103 0,1 1-103 0,-10 8 86 16,0 0-86-16,14-11 86 0,5-1-86 0,-19 12 77 16,0 0-77-16,25-12 77 0,3 0-77 0,-28 12 63 15,0 0-63-15,33-8 64 0,3 3-64 0,-36 5 42 0,0 0-42 16,35-4 42-16,2 3-42 0,-37 1 36 0,0 0-36 15,33 0 37-15,-2 3-37 0,-31-3 39 0,0 0-39 16,28 2 39-16,-4 1-39 0,-24-3 15 0,0 0-15 0,23 5 15 16,-4 0-15-16,-19-5 13 0,0 0-13 0,16 4 13 15,-2-4-13-15,-14 0-23 0,0 0 23 0,10 0-22 16,-3 0 22-16,-7 0-151 0,0 0 151 0,6 0-151 16,-5 0 151-16,6 0-665 0</inkml:trace>
  <inkml:trace contextRef="#ctx0" brushRef="#br1" timeOffset="51721.15">27207 16338 908 0,'0'0'0'0,"8"-5"0"0,6-4 0 0,-14 9 122 16,0 0-122-16,18-3 123 0,4 1-123 0,-22 2 83 15,0 0-83-15,35-1 83 0,9-3-83 0,-44 4-85 16,0 0 85-16,48-5-85 0,10 0 85 0,-58 5-139 16,0 0 139-16,47-9-139 0,-2-3 139 0,48-8-559 15</inkml:trace>
  <inkml:trace contextRef="#ctx0" brushRef="#br1" timeOffset="56178.93">32090 13756 561 0,'0'0'0'0,"3"0"0"16,2 2 0-16,-5-2 57 0,0 0-57 0,4-2 57 15,1 2-57-15,-5 0 58 0,0 0-58 0,4-3 58 16,-3 1-58-16,-1 2 68 0,0 0-68 0,0 0 68 16,4-1-68-16,-4 1 52 0,0 0-52 0,0 0 52 15,0 0-52-15,0 0 61 0,0 0-61 0,0 3 62 16,-2 0-62-16,2-3 57 0,0 0-57 0,-2 7 58 15,-1 2-58-15,3-9 40 0,0 0-40 0,-4 14 40 16,3 4-40-16,1-18 47 0,0 0-47 0,-4 19 47 0,1 2-47 16,3-21 28-16,0 0-28 0,-4 24 28 0,-1 3-28 15,5-27 4-15,0 0-4 0,-4 29 5 0,1 4-5 16,3-33 27-16,0 0-27 0,-3 29 27 0,1 0-27 0,2-29 5 16,0 0-5-16,-4 29 5 0,-1 2-5 0,5-31 9 15,0 0-9-15,-7 31 9 0,0-2-9 0,7-29 15 16,0 0-15-16,-5 26 16 0,0-2-16 0,5-24 8 15,0 0-8-15,-4 20 8 0,4-4-8 0,0-16 9 16,0 0-9-16,0 13 9 0,2-2-9 0,-2-11 15 16,0 0-15-16,3 8 15 0,1-1-15 0,-4-7 1 15,0 0-1-15,3 4 1 0,3-3-1 0,-6-1 14 0,0 0-14 16,3 2 15-16,-1 0-15 0,-2-2-2 0,0 0 2 16,5 0-1-16,4 0 1 0,-9 0 0 0,0 0 0 15,12 0 0-15,2-2 0 0,-14 2-5 0,0 0 5 16,16-3-4-16,3-1 4 0,-19 4-3 0,0 0 3 0,22-8-3 15,5 1 3-15,-27 7-2 0,0 0 2 0,27-9-2 16,5-1 2-16,-32 10-2 0,0 0 2 0,31-12-1 16,2 0 1-16,-33 12-4 0,0 0 4 0,32-14-4 15,-1 0 4-15,-31 14-2 0,0 0 2 0,28-13-2 16,-2 1 2-16,-26 12-5 0,0 0 5 0,21-11-5 16,-4 5 5-16,-17 6-3 0,0 0 3 0,14-7-3 15,-3 2 3-15,-11 5-92 0,0 0 92 0,5-4-91 16,-3 2 91-16,-2 2-153 0,0 0 153 0,-6-5-152 15,-2 0 152-15,-6-3-784 0</inkml:trace>
  <inkml:trace contextRef="#ctx0" brushRef="#br1" timeOffset="56659.02">32037 13577 718 0,'0'0'0'0,"0"0"0"16,7 1 0-16,-7-1 124 0,0 0-124 0,4-3 125 16,-2-1-125-16,-2 4 91 0,0 0-91 0,5-8 91 15,0-2-91-15,-5 10 60 0,0 0-60 0,9-9 61 16,3 2-61-16,-12 7 47 0,0 0-47 0,16-8 47 16,5-1-47-16,-21 9 27 0,0 0-27 0,24-14 27 15,6 1-27-15,-30 13 18 0,0 0-18 0,31-12 18 16,4 0-18-16,-35 12 18 0,0 0-18 0,33-11 19 15,2 1-19-15,-35 10 8 0,0 0-8 0,33-7 9 16,-2 0-9-16,-31 7 1 0,0 0-1 0,26-3 1 16,-5 1-1-16,-21 2 15 0,0 0-15 0,18 0 16 0,-4 2-16 15,-14-2 3-15,0 0-3 0,10 2 3 0,-5 1-3 16,-5-3 0-16,0 0 0 0,2 5 1 0,-4 0-1 16,2-5-59-16,0 0 59 0,-12 14-58 0,-9 7 58 0,21-21-121 15,0 0 121-15,-19 18-120 0,-2 3 120 0,-19 15-803 16</inkml:trace>
  <inkml:trace contextRef="#ctx0" brushRef="#br1" timeOffset="57093.98">32079 13856 807 0,'0'0'0'0,"4"-5"0"16,3-7 0-16,-7 12 117 0,0 0-117 0,3-5 118 15,-1-1-118-15,-2 6 94 0,0 0-94 0,0 0 94 16,0 0-94-16,0 0 50 0,0 0-50 0,0 0 50 16,2 6-50-16,-2-6 22 0,0 0-22 0,5 3 22 15,4-1-22-15,-9-2 10 0,0 0-10 0,12 0 10 0,3 0-10 16,-15 0 34-16,0 0-34 0,21-2 35 0,7-3-35 0,-28 5 18 16,0 0-18-16,30-5 18 0,5-4-18 15,-35 9 10-15,0 0-10 0,33-5 11 0,2 0-11 0,-35 5 28 16,0 0-28-16,31-5 28 0,0 0-28 0,-31 5 0 15,0 0 0-15,23-2 0 0,-4 2 0 0,-19 0-2 16,0 0 2-16,14 0-1 0,-5 0 1 0,-9 0-165 16,0 0 165-16,5 2-164 0,-3-2 164 0,5 1-832 15</inkml:trace>
  <inkml:trace contextRef="#ctx0" brushRef="#br1" timeOffset="62769.65">32823 13979 147 0,'0'0'0'0,"0"0"-1"0,0 0 1 16,0 0 0-16,4-7 0 0,-4 7 60 0,0 0-60 15,0 0 61-15,3-3-61 0,-3 3 64 0,0 0-64 16,0 0 64-16,0 0-64 0,0 0 80 0,0 0-80 0,0 0 81 15,0 0-81-15,0 0 75 0,0 0-75 0,0 0 76 16,0 0-76-16,0 0 68 0,0 0-68 0,0 0 68 16,0 0-68-16,0 0 49 0,0 0-49 0,0 0 49 15,0 0-49-15,0 0 44 0,0 0-44 0,0 0 44 16,0 0-44-16,0 0 28 0,0 0-28 0,-3 3 28 16,-4 4-28-16,7-7 39 0,0 0-39 0,-11 9 40 15,-1 3-40-15,12-12 23 0,0 0-23 0,-16 15 24 16,-1 2-24-16,17-17 18 0,0 0-18 0,-18 23 18 15,-1 0-18-15,19-23 18 0,0 0-18 0,-17 28 18 16,1 1-18-16,16-29 8 0,0 0-8 0,-12 29 9 16,2 0-9-16,10-29 9 0,0 0-9 0,-6 28 10 0,5-1-10 15,1-27 1-15,0 0-1 0,1 24 1 0,5-2-1 16,-6-22 0-16,0 0 0 0,8 16 1 0,3-6-1 16,-11-10 2-16,0 0-2 0,12 7 3 0,4-4-3 0,-16-3 1 15,0 0-1-15,17 0 2 0,4-1-2 0,-21 1 9 16,0 0-9-16,19-2 10 0,-1-7-10 0,-18 9 15 15,0 0-15-15,15-7 15 0,1-3-15 0,-16 10 15 16,0 0-15-16,12-8 15 0,0-1-15 0,-12 9 26 16,0 0-26-16,7-8 26 0,-5-3-26 0,-2 11 6 15,0 0-6-15,3-12 7 0,-1 0-7 0,-2 12 5 16,0 0-5-16,2-8 5 0,-2-1-5 0,0 9 21 16,0 0-21-16,-2-7 21 0,0 0-21 0,2 7 0 0,0 0 0 15,-1-6 1-15,-3 0-1 0,4 6 3 0,0 0-3 16,-3-5 3-16,-1 2-3 0,4 3 6 0,0 0-6 15,-3-4 6-15,-1 3-6 0,4 1 3 0,0 0-3 0,-3-2 3 16,1 2-3-16,2 0 2 0,0 0-2 0,0 0 2 16,-3 0-2-16,3 0 0 0,0 0 0 0,0 0 0 15,0 0 0-15,0 0-1 0,0 0 1 0,0 0-1 16,3-5 1-16,-3 5 0 0,0 0 0 0,5-4 1 16,4-1-1-16,-9 5 14 0,0 0-14 0,12-5 15 15,4 0-15-15,-16 5 45 0,0 0-45 0,17-5 46 16,2 1-46-16,-19 4 3 0,0 0-3 0,20-3 4 15,1 1-4-15,-21 2 10 0,0 0-10 0,19-1 11 16,2-1-11-16,-21 2 25 0,0 0-25 0,15-4 26 16,-1 3-26-16,-14 1 1 0,0 0-1 0,11 0 2 15,-3 1-2-15,-8-1 6 0,0 0-6 0,7 4 6 0,-3-4-6 16,-4 0-40-16,0 0 40 0,0 0-40 0,3 0 40 16,-3 0-167-16,0 0 167 0,0 0-166 0,-1 2 166 0,-1 1-915 15</inkml:trace>
  <inkml:trace contextRef="#ctx0" brushRef="#br1" timeOffset="64555.7">33260 14043 639 0,'0'0'0'0,"0"0"54"0,0 0-54 0,0 0 55 16,-1-7-55-16,1 7 72 0,0 0-72 0,0-4 73 16,0 3-73-16,0 1 60 0,0 0-60 0,0 0 60 15,0-4-60-15,0 4 25 0,0 0-25 0,0 0 26 16,-2-3-26-16,2 3 36 0,0 0-36 0,0 0 36 15,0 0-36-15,0 0 7 0,0 0-7 0,0 0 8 16,-4 0-8-16,4 0 2 0,0 0-2 0,-5 3 2 16,-3 1-2-16,8-4 10 0,0 0-10 0,-9 5 11 15,-2 2-11-15,11-7 0 0,0 0 0 0,-12 13 1 16,-4 6-1-16,16-19 0 0,0 0 0 0,-13 17 1 16,0 5-1-16,13-22 0 0,0 0 0 0,-10 19 1 15,-1 2-1-15,11-21-1 0,0 0 1 0,-8 15 0 0,2 2 0 16,6-17-3-16,0 0 3 0,-3 16-3 0,3-2 3 15,0-14-6-15,0 0 6 0,5 13-6 0,4-1 6 0,-9-12-4 16,0 0 4-16,10 11-3 0,3-3 3 0,-13-8-6 16,0 0 6-16,14 5-6 0,1-1 6 0,-15-4-7 15,0 0 7-15,14 3-7 0,0-3 7 0,-14 0-3 16,0 0 3-16,12 2-3 0,-1-2 3 0,-11 0 0 16,0 0 0-16,12-4 0 0,2-1 0 0,-14 5 0 15,0 0 0-15,14-8 1 0,1-3-1 0,-15 11 3 16,0 0-3-16,14-12 4 0,2-1-4 0,-16 13 32 15,0 0-32-15,16-17 32 0,-1-1-32 0,-15 18 25 0,0 0-25 16,13-18 26-16,-1-1-26 0,-12 19 45 0,0 0-45 16,7-17 45-16,-2-1-45 0,-5 18 51 0,0 0-51 15,4-15 51-15,-1 0-51 0,-3 15 37 0,0 0-37 0,0-14 38 16,-2 2-38-16,2 12 18 0,0 0-18 0,-5-10 18 16,-4 3-18-16,9 7 20 0,0 0-20 0,-15-5 20 15,-5 5-20-15,20 0-16 0,0 0 16 0,-27 3-15 16,-8 6 15-16,35-9-118 0,0 0 118 0,-40 13-118 15,-4 6 118-15,-39 15-901 0</inkml:trace>
  <inkml:trace contextRef="#ctx0" brushRef="#br1" timeOffset="65726.95">31909 14584 505 0,'0'0'0'0,"5"0"0"0,2 2 0 0,-7-2 40 16,0 0-40-16,0 0 40 0,0 0-40 0,0 0 1 0,0 0-1 16,-5-2 2-16,-2-2-2 0,7 4 13 0,0 0-13 15,-11-1 13-15,-1-3-13 0,12 4 8 0,0 0-8 0,-12-1 9 16,1 1-9-16,11 0 43 0,0 0-43 0,-10 0 43 16,1 1-43-16,9-1 31 0,0 0-31 0,-7 2 31 15,2-2-31-15,5 0 8 0,0 0-8 0,-4 2 9 16,3-1-9-16,1-1 13 0,0 0-13 0,5 2 13 15,5-2-13-15,-10 0 8 0,0 0-8 0,23-2 9 16,8-3-9-16,-31 5 3 0,0 0-3 0,39-5 4 16,8-3-4-16,-47 8 6 0,0 0-6 0,50-9 6 15,4-1-6-15,-54 10 7 0,0 0-7 0,54-11 7 16,4 3-7-16,-58 8 3 0,0 0-3 0,57-12 3 16,4 0-3-16,-61 12 6 0,0 0-6 0,56-10 6 15,-2 1-6-15,-54 9 7 0,0 0-7 0,47-7 7 0,-5 2-7 16,-42 5 22-16,0 0-22 0,40-3 23 0,-4 3-23 15,-36 0 21-15,0 0-21 0,35-2 21 0,-2 0-21 16,-33 2 15-16,0 0-15 0,32 2 16 0,-1 0-16 16,-31-2 10-16,0 0-10 0,30 1 11 0,-1 1-11 0,-29-2 17 15,0 0-17-15,30 4 17 0,0-4-17 0,-30 0 8 16,0 0-8-16,26 1 8 0,-2 1-8 0,-24-2 24 16,0 0-24-16,24 0 25 0,1-2-25 0,-25 2 36 15,0 0-36-15,23-1 37 0,-1-3-37 0,-22 4 37 16,0 0-37-16,21-3 37 0,0-1-37 0,-21 4 15 15,0 0-15-15,19-1 16 0,0-1-16 0,-19 2 22 0,0 0-22 16,18 0 22-16,-3 0-22 0,-15 0 8 0,0 0-8 16,16 0 8-16,-2 0-8 0,-14 0 4 0,0 0-4 15,14 2 4-15,2-1-4 0,-16-1 21 0,0 0-21 0,12 0 21 16,0 0-21-16,-12 0 2 0,0 0-2 0,10 0 3 16,1 0-3-16,-11 0 0 0,0 0 0 0,9 0 1 15,-2 0-1-15,-7 0 12 0,0 0-12 0,5 0 13 16,0-1-13-16,-5 1 0 0,0 0 0 0,5-2 1 15,-1 0-1-15,-4 2-5 0,0 0 5 0,3-2-4 16,-1 1 4-16,-2 1-140 0,0 0 140 0,0 0-139 16,0 0 139-16,0 0-131 0,0 0 131 0,0 0-131 15,-3 0 131-15,-1 0-592 0</inkml:trace>
  <inkml:trace contextRef="#ctx0" brushRef="#br1" timeOffset="67544.82">32163 14699 438 0,'0'0'0'0,"0"0"72"0,0 0-72 0,0 0 72 0,2-2-72 16,-2 2 94-16,0 0-94 0,0 0 95 0,3-7-95 15,-3 7 98-15,0 0-98 0,0 0 98 0,4-3-98 16,-4 3 87-16,0 0-87 0,0 0 87 0,0 3-87 0,0-3 66 16,0 0-66-16,0 12 67 0,-2 5-67 0,2-17 33 15,0 0-33-15,0 29 33 0,0 11-33 0,0-40 35 16,0 0-35-16,3 39 35 0,3 6-35 0,-6-45 13 15,0 0-13-15,5 44 13 0,2 2-13 0,-7-46 5 16,0 0-5-16,5 42 6 0,0-5-6 0,-5-37 24 16,0 0-24-16,4 38 25 0,-1-4-25 0,-3-34 12 15,0 0-12-15,0 29 12 0,0-6-12 0,0-23 4 16,0 0-4-16,0 20 5 0,-2-4-5 0,2-16-10 0,0 0 10 16,-1 13-9-16,-1-4 9 0,2-9-97 0,0 0 97 0,-2 7-97 15,2-2 97-15,0-5-112 0,0 0 112 16,-2 5-112-16,1-5 112 0,-3 5-731 0</inkml:trace>
  <inkml:trace contextRef="#ctx0" brushRef="#br1" timeOffset="67859.95">32173 15029 875 0,'0'0'0'0,"0"0"141"0,0 0-141 0,13-15 141 16,9-9-141-16,-22 24 80 0,0 0-80 0,23-24 80 0,3-2-80 15,-26 26 44-15,0 0-44 0,26-24 45 0,4-1-45 16,-30 25 5-16,0 0-5 0,28-19 5 0,1 2-5 16,-29 17 0-16,0 0 0 0,25-11 1 0,-3 4-1 0,-22 7 3 15,0 0-3-15,21-5 3 0,-2 4-3 0,-19 1 10 16,0 0-10-16,18 0 11 0,-4 0-11 0,-14 0 0 15,0 0 0-15,12 0 0 0,-3 1 0 0,-9-1 1 16,0 0-1-16,7 2 1 0,-4 0-1 0,-3-2-35 16,0 0 35-16,0 0-35 0,3 3 35 0,-3-3-154 15,0 0 154-15,0 0-154 0,-5 5 154 0,0 0-703 16</inkml:trace>
  <inkml:trace contextRef="#ctx0" brushRef="#br1" timeOffset="68174.08">32226 14961 628 0,'0'0'0'0,"0"0"115"0,0 0-115 0,8-4 115 16,6-1-115-16,-14 5 101 0,0 0-101 0,11-2 102 16,-1 1-102-16,-10 1 61 0,0 0-61 0,14 3 61 15,2 6-61-15,-16-9 60 0,0 0-60 0,19 7 61 16,4 5-61-16,-23-12 23 0,0 0-23 0,26 13 24 15,2 4-24-15,-28-17 12 0,0 0-12 0,29 18 13 16,4-1-13-16,-33-17 36 0,0 0-36 0,32 15 36 16,-3-3-36-16,-29-12 40 0,0 0-40 0,28 12 40 0,0-2-40 15,-28-10 15-15,0 0-15 0,24 9 15 0,-3-2-15 16,-21-7 22-16,0 0-22 0,18 5 23 0,-3-2-23 16,-15-3 0-16,0 0 0 0,11 4 0 0,-2-2 0 0,-9-2-79 15,0 0 79-15,5 3-78 0,-2 0 78 0,-3-3-147 16,0 0 147-16,4 4-146 0,-2-2 146 0,3 3-769 15</inkml:trace>
  <inkml:trace contextRef="#ctx0" brushRef="#br1" timeOffset="68594.3">32881 14709 539 0,'0'0'0'0,"0"0"88"0,0 0-88 0,3 0 88 15,2 2-88-15,-5-2 114 0,0 0-114 0,4 1 114 16,-1-1-114-16,-3 0 105 0,0 0-105 0,0 0 105 15,2 5-105-15,-2-5 89 0,0 0-89 0,-2 11 89 16,-1 2-89-16,3-13 62 0,0 0-62 0,-5 24 62 16,-2 7-62-16,7-31 60 0,0 0-60 0,-7 35 60 15,1 2-60-15,6-37 16 0,0 0-16 0,-5 41 17 0,0 4-17 16,5-45 38-16,0 0-38 0,-4 43 38 0,4 0-38 16,0-43 2-16,0 0-2 0,0 41 2 0,0-2-2 15,0-39 3-15,0 0-3 0,0 34 3 0,0-5-3 0,0-29 0 16,0 0 0-16,0 26 1 0,-1-5-1 0,1-21-3 15,0 0 3-15,0 15-3 0,0-3 3 0,0-12-89 16,0 0 89-16,0 9-88 0,1-6 88 0,-1-3-170 16,0 0 170-16,0-5-170 0,0-7 170 0,0-5-777 15</inkml:trace>
  <inkml:trace contextRef="#ctx0" brushRef="#br1" timeOffset="68940.64">32679 14747 841 0,'0'0'0'0,"0"0"126"0,0 0-126 0,5-6 127 15,5-2-127-15,-10 8 75 0,0 0-75 0,9-5 75 16,1 0-75-16,-10 5 47 0,0 0-47 0,14-4 48 16,4 2-48-16,-18 2 35 0,0 0-35 0,21 0 35 15,5 2-35-15,-26-2 53 0,0 0-53 0,29 0 53 16,4 0-53-16,-33 0 21 0,0 0-21 0,34-3 21 0,0-2-21 16,-34 5 22-16,0 0-22 0,34-5 23 0,-3-2-23 0,-31 7 25 15,0 0-25-15,31-9 26 0,1-1-26 0,-32 10 0 16,0 0 0-16,26-9 1 0,-5 2-1 0,-21 7-91 15,0 0 91-15,47-15-1090 0,-94 30 1090 0</inkml:trace>
  <inkml:trace contextRef="#ctx0" brushRef="#br1" timeOffset="70216.31">31476 14029 751 0,'0'0'0'0,"0"0"0"16,0 0 0-16,0 0 89 0,0 0-89 0,0 0 89 16,-34 0-89-16,34 0 63 0,0 0-63 0,-16 0 63 15,0-2-63-15,16 2 51 0,0 0-51 0,-12-2 51 16,3 1-51-16,9 1 5 0,0 0-5 0,-8-2 5 15,2 0-5-15,6 2 28 0,0 0-28 0,-5-1 28 16,2 1-28-16,3 0 6 0,0 0-6 0,3 0 6 16,6-2-6-16,-9 2 16 0,0 0-16 0,16 0 17 15,8-2-17-15,-24 2 39 0,0 0-39 0,30-3 39 16,8-1-39-16,-38 4 2 0,0 0-2 0,38-3 2 16,2-2-2-16,-40 5 8 0,0 0-8 0,37-7 9 0,0 0-9 15,-37 7 15-15,0 0-15 0,33-7 15 0,0 0-15 16,-33 7 8-16,0 0-8 0,26-7 8 0,-4 1-8 15,-22 6 3-15,0 0-3 0,16-6 4 0,-4 1-4 0,-12 5 21 16,0 0-21-16,7-1 21 0,-5-1-21 0,-2 2 6 16,0 0-6-16,-5 2 7 0,-6-1-7 0,11-1 9 15,0 0-9-15,-22 5 10 0,-10 2-10 0,32-7 8 16,0 0-8-16,-29 9 9 0,-3 3-9 0,32-12 8 16,0 0-8-16,-38 12 8 0,-4 0-8 0,42-12 3 15,0 0-3-15,-33 10 4 0,4 0-4 0,29-10 2 16,0 0-2-16,-23 11 2 0,5-6-2 0,18-5 0 0,0 0 0 15,-12 7 0-15,7-4 0 0,5-3-25 0,0 0 25 16,12 0-24-16,14-3 24 0,-26 3-167 0,0 0 167 16,32-17-167-16,8-6 167 0,31-14-765 0</inkml:trace>
  <inkml:trace contextRef="#ctx0" brushRef="#br1" timeOffset="90709.11">13839 15233 247 0,'0'0'0'0,"0"0"0"0,0 0 0 15,0 0 91-15,0 0-91 0,0 0 91 0,0 0-91 16,0 0 83-16,0 0-83 0,0 0 84 0,0 0-84 16,0 0 67-16,0 0-67 0,0 0 68 0,0 0-68 0,0 0 50 15,0 0-50-15,-3 19 50 0,-6 8-50 0,9-27 22 16,0 0-22-16,-9 28 22 0,1 3-22 0,8-31 12 15,0 0-12-15,-12 36 12 0,-1 5-12 0,13-41 26 16,0 0-26-16,-15 41 26 0,1 3-26 0,14-44 6 16,0 0-6-16,-14 47 6 0,2-1-6 0,12-46 9 15,0 0-9-15,-9 43 10 0,-2-2-10 0,11-41 15 16,0 0-15-16,-7 39 16 0,0 1-16 0,7-40 14 0,0 0-14 16,-5 32 15-16,2-3-15 0,3-29 9 0,0 0-9 15,0 26 9-15,-4-4-9 0,4-22 16 0,0 0-16 16,4 23 17-16,-1-5-17 0,-3-18 3 0,0 0-3 0,9 18 4 15,0-5-4-15,-9-13 2 0,0 0-2 0,14 14 3 16,5-4-3-16,-19-10 1 0,0 0-1 0,22 9 2 16,6-2-2-16,-28-7 9 0,0 0-9 0,35 5 9 15,3 0-9-15,-38-5 8 0,0 0-8 0,39 2 8 16,3-2-8-16,-42 0 8 0,0 0-8 0,38-2 9 16,0 0-9-16,-38 2 8 0,0 0-8 0,39-3 8 15,-8-4-8-15,-31 7 8 0,0 0-8 0,33-7 8 16,0-3-8-16,-33 10 8 0,0 0-8 0,26-9 8 15,-5 1-8-15,-21 8 8 0,0 0-8 0,21-12 8 16,-3-2-8-16,-18 14-163 0,0 0 163 0,12-21-163 16,-4-4 163-16,15-22-572 0</inkml:trace>
  <inkml:trace contextRef="#ctx0" brushRef="#br1" timeOffset="91084.43">13688 15043 460 0,'0'0'0'0,"3"10"0"0,6 6 0 0,-9-16 85 0,0 0-85 15,-4-2 86-15,-4-8-86 0,8 10 76 0,0 0-76 16,-5-7 76-16,-4-2-76 0,9 9 73 0,0 0-73 15,-4-5 74-15,1 2-74 0,3 3 52 0,0 0-52 0,3 3 52 16,10 7-52-16,-13-10 33 0,0 0-33 0,17 11 33 16,13 1-33-16,-30-12 34 0,0 0-34 0,33 12 34 15,10 1-34-15,-43-13 22 0,0 0-22 0,44 9 22 16,5-2-22-16,-49-7 27 0,0 0-27 0,47 0 27 16,-4-4-27-16,-43 4 13 0,0 0-13 0,42-8 14 15,-7-2-14-15,-35 10 11 0,0 0-11 0,29-7 11 16,-4 2-11-16,-25 5 10 0,0 0-10 0,22-6 10 15,-2 0-10-15,-20 6-40 0,0 0 40 0,14-6-39 16,-2 1 39-16,-12 5-144 0,0 0 144 0,3-5-144 16,-3-2 144-16,5-5-630 0</inkml:trace>
  <inkml:trace contextRef="#ctx0" brushRef="#br1" timeOffset="91339.8">13561 15694 684 0,'0'0'0'0,"12"-15"0"0,5-11 0 0,-17 26 70 16,0 0-70-16,9 3 71 0,-2 14-71 0,-7-17 55 16,0 0-55-16,14 9 56 0,2-2-56 0,-16-7 36 0,0 0-36 15,26-2 36-15,7-8-36 0,-33 10 14 0,0 0-14 16,38-14 15-16,6-3-15 0,-44 17 27 0,0 0-27 15,43-17 27-15,2-2-27 0,-45 19-5 0,0 0 5 16,44-14-5-16,1 7 5 0,-45 7-138 0,0 0 138 0,39-3-138 16,-1 1 138-16,39-3-510 0</inkml:trace>
  <inkml:trace contextRef="#ctx0" brushRef="#br1" timeOffset="92435.6">14548 15658 505 0,'0'0'0'0,"0"0"0"16,0 0 0-16,0 0 124 0,0 0-124 0,0 0 124 16,0 0-124-16,0 0 109 0,0 0-109 0,-3 3 109 15,-1 3-109-15,4-6 67 0,0 0-67 0,-5 8 68 16,0 4-68-16,5-12 31 0,0 0-31 0,-9 17 31 15,2 6-31-15,7-23 15 0,0 0-15 0,-14 25 16 16,2 3-16-16,12-28 18 0,0 0-18 0,-12 32 18 16,0 4-18-16,12-36 3 0,0 0-3 0,-5 38 4 15,5 1-4-15,0-39 7 0,0 0-7 0,0 33 8 16,0-4-8-16,0-29 3 0,0 0-3 0,1 26 3 0,3-6-3 16,-4-20 2-16,0 0-2 0,3 16 2 0,1-4-2 15,-4-12 4-15,0 0-4 0,8 3 5 0,1-5-5 0,-9 2 2 16,0 0-2-16,4-7 2 0,1-1-2 0,-5 8 1 15,0 0-1-15,2-16 2 0,-1 1-2 0,-1 15 9 16,0 0-9-16,0-14 10 0,-1-1-10 0,1 15 14 16,0 0-14-16,-2-12 15 0,-2 2-15 0,4 10 3 15,0 0-3-15,-5-9 4 0,-2 1-4 0,7 8 13 16,0 0-13-16,-5-6 14 0,-4 5-14 0,9 1 3 16,0 0-3-16,-8-4 4 0,1 3-4 0,7 1 6 15,0 0-6-15,-6 1 7 0,3 3-7 0,3-4 13 0,0 0-13 16,-2 7 14-16,2 1-14 0,0-8 8 0,0 0-8 15,9 12 9-15,8 4-9 0,-17-16 1 0,0 0-1 16,18 10 1-16,6-3-1 0,-24-7 3 0,0 0-3 0,21 1 4 16,5-4-4-16,-26 3 2 0,0 0-2 0,26-9 2 15,-5-3-2-15,-21 12 4 0,0 0-4 0,21-12 5 16,-4-3-5-16,-17 15 6 0,0 0-6 0,14-15 7 16,2-4-7-16,-16 19 14 0,0 0-14 0,12-16 15 15,-1-3-15-15,-11 19 1 0,0 0-1 0,8-18 1 16,-1-1-1-16,-7 19 3 0,0 0-3 0,6-19 4 15,1 2-4-15,-7 17 5 0,0 0-5 0,0-14 6 16,1 2-6-16,-1 12 7 0,0 0-7 0,0-10 7 16,0 3-7-16,0 7 8 0,0 0-8 0,-1-5 8 15,1 1-8-15,0 4 1 0,0 0-1 0,0 0 1 0,-6 2-1 16,6-2-2-16,0 0 2 0,-1 15-1 0,-1 11 1 16,2-26 0-16,0 0 0 0,0 29 1 0,2 7-1 15,-2-36 0-15,0 0 0 0,7 36 0 0,1 0 0 0,-8-36 0 16,0 0 0-16,12 35 0 0,6-5 0 0,-18-30 0 15,0 0 0-15,21 24 0 0,1-7 0 0,-22-17-7 16,0 0 7-16,21 7-6 0,0-8 6 0,-21 1-4 16,0 0 4-16,16-14-3 0,-2-12 3 0,-14 26 2 15,0 0-2-15,12-29 2 0,-3-7-2 0,-9 36 30 16,0 0-30-16,5-36 30 0,-1-3-30 0,-4 39 12 16,0 0-12-16,0-35 12 0,-4 1-12 0,4 34 42 15,0 0-42-15,-12-26 42 0,-9 8-42 0,21 18 0 0,0 0 0 16,-30-12 1-16,-6 8-1 0,36 4-88 0,0 0 88 15,-66-13-1125-15,132 26 1125 0</inkml:trace>
  <inkml:trace contextRef="#ctx0" brushRef="#br1" timeOffset="96714.16">12808 15420 931 0,'0'0'0'0,"5"-2"0"0,-1 0 0 0,-4 2-3 16,0 0 3-16,5-1-3 0,-2 1 3 0,-3 0 13 15,0 0-13-15,2 5 14 0,5 3-14 0,-7-8 14 16,0 0-14-16,9 12 15 0,5 4-15 0,-14-16 0 16,0 0 0-16,24 20 1 0,6 4-1 0,-30-24 13 15,0 0-13-15,31 21 13 0,9 0-13 0,-40-21 25 16,0 0-25-16,39 15 26 0,2-1-26 0,-41-14 32 16,0 0-32-16,39 1 32 0,-1-6-32 0,-38 5 19 0,0 0-19 15,38-5 20-15,1-5-20 0,-39 10 11 0,0 0-11 16,31-12 11-16,2-5-11 0,-33 17 11 0,0 0-11 0,30-14 11 15,-4-1-11-15,-26 15 3 0,0 0-3 0,24-9 4 16,-3 4-4-16,-21 5-143 0,0 0 143 0,14 2-142 16,-2 3 142-16,18 2-601 0</inkml:trace>
  <inkml:trace contextRef="#ctx0" brushRef="#br1" timeOffset="97419.57">13195 16283 639 0,'0'0'0'0,"2"-1"0"0,4-5 0 16,-6 6 66-16,0 0-66 0,2-5 66 0,2-2-66 16,-4 7 35-16,0 0-35 0,7-5 36 0,3-2-36 15,-10 7 6-15,0 0-6 0,21-5 6 0,7 0-6 0,-28 5 9 16,0 0-9-16,43-2 10 0,8 1-10 0,-51 1 2 15,0 0-2-15,56 0 3 0,3 0-3 0,-59 0 0 16,0 0 0-16,68 0 0 0,5 0 0 0,-73 0 1 16,0 0-1-16,92-2 2 0,18-1-2 0,-110 3 1 15,0 0-1-15,94-2 2 0,-5 2-2 0,-89 0 3 16,0 0-3-16,80 0 4 0,-7 5-4 0,-73-5 6 16,0 0-6-16,67 9 7 0,-10 3-7 0,-57-12 14 0,0 0-14 15,45 8 15-15,-13 1-15 0,-32-9-147 0,0 0 147 16,31 12-146-16,-5 1 146 0,33 13-384 0</inkml:trace>
  <inkml:trace contextRef="#ctx0" brushRef="#br1" timeOffset="98140.52">13676 16712 651 0,'3'3'0'0,"-3"-3"78"16,0 0-78-16,5 29 78 0,6 17-78 0,-11-46 55 15,0 0-55-15,5 50 56 0,-2 7-56 0,-3-57 12 16,0 0-12-16,6 56 12 0,-6 1-12 0,0-57 2 16,0 0-2-16,0 48 3 0,0-6-3 0,0-42 5 15,0 0-5-15,0 31 5 0,-4-8-5 0,4-23 0 16,0 0 0-16,-2 13 0 0,1-8 0 0,1-5 1 16,0 0-1-16,0-10 2 0,0-12-2 0,0 22 0 0,0 0 0 15,7-29 0-15,5-9 0 0,-12 38-4 0,0 0 4 16,19-41-3-16,5-5 3 0,-24 46-3 0,0 0 3 15,30-45-3-15,5 1 3 0,-35 44-3 0,0 0 3 16,36-43-2-16,3 2 2 0,-39 41 7 0,0 0-7 0,33-38 7 16,2 2-7-16,-35 36 41 0,0 0-41 0,26-34 41 15,0 3-41-15,-26 31 21 0,0 0-21 0,24-28 21 16,-3 3-21-16,-21 25 20 0,0 0-20 0,14-19 20 16,-3 7-20-16,-11 12 26 0,0 0-26 0,7-10 26 15,-6 5-26-15,-1 5 3 0,0 0-3 0,-1-4 3 16,-5 4-3-16,6 0-27 0,0 0 27 0,-14 7-27 15,-6 3 27-15,20-10-49 0,0 0 49 0,-30 16-49 16,-8 4 49-16,38-20-42 0,0 0 42 0,-33 21-42 16,-1-1 42-16,34-20-13 0,0 0 13 0,-31 24-12 15,-2 4 12-15,33-28-44 0,0 0 44 0,-24 24-43 16,4-4 43-16,20-20-1 0,0 0 1 0,-12 23 0 0,7 1 0 16,5-24 3-16,0 0-3 0,5 25 4 0,9 1-4 15,-14-26 49-15,0 0-49 0,25 24 49 0,6-2-49 16,-31-22 39-16,0 0-39 0,37 21 39 0,1-4-39 15,-38-17 46-15,0 0-46 0,36 17 47 0,-1-3-47 0,-35-14 36 16,0 0-36-16,33 13 37 0,-1-1-37 0,-32-12 15 16,0 0-15-16,26 11 16 0,-2-4-16 0,-24-7 22 15,0 0-22-15,18 5 22 0,-1-4-22 0,-17-1-5 16,0 0 5-16,16-1-5 0,-8-4 5 0,-8 5-128 16,0 0 128-16,9-11-127 0,0-4 127 0,5-11-650 15</inkml:trace>
  <inkml:trace contextRef="#ctx0" brushRef="#br1" timeOffset="98396.67">14440 16556 695 0,'0'0'0'0,"0"0"66"0,0 0-66 0,2 7 66 16,0 5-66-16,-2-12 55 0,0 0-55 0,3 12 56 15,-3 3-56-15,0-15 46 0,0 0-46 0,4 26 47 16,-4 8-47-16,0-34 40 0,0 0-40 0,3 36 40 15,4 3-40-15,-7-39 45 0,0 0-45 0,7 41 45 16,-2 4-45-16,-5-45 53 0,0 0-53 0,4 38 53 16,-1-4-53-16,-3-34 22 0,0 0-22 0,2 29 22 15,0-7-22-15,-2-22 0 0,0 0 0 0,0 17 1 16,-2-5-1-16,2-12-146 0,0 0 146 0,0 0-146 16,-2-15 146-16,2 15-123 0,0 0 123 0,-12-24-122 0,-9-12 122 15,-14-24-521-15</inkml:trace>
  <inkml:trace contextRef="#ctx0" brushRef="#br1" timeOffset="98576.64">14210 16473 763 0,'0'0'0'0,"0"0"129"16,0 0-129-16,25 0 129 0,13 2-129 0,-38-2 117 15,0 0-117-15,38 2 117 0,9 1-117 0,-47-3 66 16,0 0-66-16,46 0 67 0,1-3-67 0,-47 3 4 0,0 0-4 15,47-7 4-15,0-2-4 0,-47 9-127 0,0 0 127 16,42-13-126-16,0-4 126 0,43-14-766 0</inkml:trace>
  <inkml:trace contextRef="#ctx0" brushRef="#br1" timeOffset="99057.64">15193 16023 1031 0,'0'0'0'0,"14"0"0"0,7 0 0 0,-21 0 102 15,0 0-102-15,24 2 102 0,6-1-102 0,-30-1 68 0,0 0-68 16,31 4 68-16,2 1-68 0,-33-5 45 0,0 0-45 16,35 3 46-16,2-1-46 0,-37-2 2 0,0 0-2 15,35 0 2-15,-1-2-2 0,-34 2 6 0,0 0-6 0,33-1 7 16,-1-3-7-16,-32 4 8 0,0 0-8 0,24-3 8 16,-3-1-8-16,-21 4 3 0,0 0-3 0,16-1 4 15,-6-1-4-15,-10 2-48 0,0 0 48 0,7 0-47 16,-2 2 47-16,-5-2-152 0,0 0 152 0,-3 5-151 15,-2 3 151-15,-4 6-731 0</inkml:trace>
  <inkml:trace contextRef="#ctx0" brushRef="#br1" timeOffset="99250.88">15193 16194 998 0,'0'0'0'0,"10"-1"0"0,8 1 0 15,-18 0 98-15,0 0-98 0,16-4 99 0,-4 4-99 16,-12 0 65-16,0 0-65 0,21 4 66 0,6 1-66 0,-27-5 60 16,0 0-60-16,34 3 61 0,2 0-61 0,-36-3 4 15,0 0-4-15,40-1 5 0,2-6-5 0,-42 7-128 16,0 0 128-16,82-9-906 0,-164 18 906 0</inkml:trace>
  <inkml:trace contextRef="#ctx0" brushRef="#br1" timeOffset="104025.63">16712 15154 169 0,'0'0'0'0,"-3"12"0"0,-3 9 0 0,6-21 49 0,0 0-49 16,0 5 49-16,0-10-49 0,0 5 54 0,0 0-54 15,0 0 54-15,6-4-54 0,-6 4 56 0,0 0-56 16,0 0 56-16,5-1-56 0,-5 1 56 0,0 0-56 16,0 0 56-16,3 1-56 0,-3-1 62 0,0 0-62 15,0 0 62-15,0 4-62 0,0-4 46 0,0 0-46 16,0 7 46-16,-3 3-46 0,3-10 43 0,0 0-43 0,-4 24 43 16,-1 10-43-16,5-34 28 0,0 0-28 0,-5 38 28 15,-2 3-28-15,7-41 39 0,0 0-39 0,-9 46 40 16,1 4-40-16,8-50 33 0,0 0-33 0,-6 51 33 15,-2 1-33-15,8-52 32 0,0 0-32 0,-4 48 33 16,-3-4-33-16,7-44 38 0,0 0-38 0,-2 43 38 16,2-2-38-16,0-41 15 0,0 0-15 0,-3 33 15 15,1-6-15-15,2-27 21 0,0 0-21 0,0 28 21 16,2-3-21-16,-2-25 33 0,0 0-33 0,3 23 34 0,-3-6-34 16,0-17 10-16,0 0-10 0,2 15 11 0,-2-5-11 15,0-10 30-15,0 0-30 0,0 11 30 0,0-3-30 16,0-8 28-16,0 0-28 0,2 9 28 0,3-2-28 0,-5-7 8 15,0 0-8-15,4 7 8 0,4-2-8 0,-8-5 36 16,0 0-36-16,11 1 36 0,1-2-36 0,-12 1 5 16,0 0-5-16,16 0 5 0,-4-7-5 0,-12 7 10 15,0 0-10-15,17-5 10 0,4 0-10 0,-21 5 16 16,0 0-16-16,26-6 17 0,4 0-17 0,-30 6 0 16,0 0 0-16,38-7 0 0,2 0 0 0,-40 7 0 15,0 0 0-15,44-7 0 0,5 0 0 0,-49 7 6 16,0 0-6-16,47-5 7 0,0 0-7 0,-47 5 33 0,0 0-33 15,45-5 33-15,-7 1-33 0,-38 4 18 0,0 0-18 16,37-3 18-16,-6-2-18 0,-31 5 6 0,0 0-6 16,30-2 6-16,-9 0-6 0,-21 2 26 0,0 0-26 15,21 0 26-15,-9 0-26 0,-12 0 11 0,0 0-11 0,14 0 11 16,-7 2-11-16,-7-2-14 0,0 0 14 0,5 0-13 16,-3-2 13-16,-2 2-191 0,0 0 191 0,-2-8-191 15,-7-4 191-15,-3-9-989 0</inkml:trace>
  <inkml:trace contextRef="#ctx0" brushRef="#br1" timeOffset="104520.9">16630 15137 382 0,'0'0'0'0,"4"0"0"0,3-1 0 0,-7 1 66 0,0 0-66 16,5-2 66-16,7-7-66 0,-12 9 73 0,0 0-73 0,12-3 74 15,6 1-74-15,-18 2 64 0,0 0-64 0,21 0 65 16,1 4-65-16,-22-4 39 0,0 0-39 16,30 3 40-16,6 0-40 0,-36-3 19 0,0 0-19 0,42 4 20 15,7-4-20-15,-49 0 19 0,0 0-19 0,49 0 20 16,3-4-20-16,-52 4 24 0,0 0-24 0,47-3 25 15,0-2-25-15,-47 5 37 0,0 0-37 0,42-5 38 16,-11-2-38-16,-31 7 12 0,0 0-12 0,28-4 13 16,-5-1-13-16,-23 5 22 0,0 0-22 0,17-1 22 15,-3 1-22-15,-14 0 8 0,0 0-8 0,9 1 8 16,-4 1-8-16,-5-2-84 0,0 0 84 0,2 3-83 16,-2-3 83-16,0 0-170 0,0 0 170 0,-7 7-170 15,-5 5 170-15,-9 7-385 0</inkml:trace>
  <inkml:trace contextRef="#ctx0" brushRef="#br1" timeOffset="104865.19">16611 15488 673 0,'0'0'0'16,"4"-5"0"-16,6-3 0 0,-10 8 80 0,0 0-80 16,10-5 81-16,1-1-81 0,-11 6 62 0,0 0-62 0,16-3 63 15,4 1-63-15,-20 2 55 0,0 0-55 0,23 2 56 16,2 1-56-16,-25-3 48 0,0 0-48 0,29 6 49 16,6 0-49-16,-35-6 36 0,0 0-36 0,38 6 36 15,1-1-36-15,-39-5 35 0,0 0-35 0,41 1 35 16,-1-1-35-16,-40 0 50 0,0 0-50 0,46-5 50 15,-4-3-50-15,-42 8 52 0,0 0-52 0,34-7 53 16,-4-2-53-16,-30 9 13 0,0 0-13 0,26-5 14 16,-5 0-14-16,-21 5-101 0,0 0 101 0,18-5-100 15,-3 0 100-15,-15 5-106 0,0 0 106 0,30-11-814 16,-60 22 814-16</inkml:trace>
  <inkml:trace contextRef="#ctx0" brushRef="#br1" timeOffset="107493.34">16013 15504 191 0,'0'0'0'0,"13"7"0"0,8 6 0 0,-21-13 46 15,0 0-46-15,0 0 46 0,-13-10-46 0,13 10 32 16,0 0-32-16,-8-7 32 0,-5-3-32 0,13 10 51 16,0 0-51-16,-5-10 52 0,5-1-52 0,0 11 80 15,0 0-80-15,2-10 81 0,5 0-81 0,-7 10 71 16,0 0-71-16,14-10 72 0,5 1-72 0,-19 9 56 0,0 0-56 16,26-9 57-16,6 3-57 0,-32 6 36 0,0 0-36 15,36-7 36-15,2-2-36 0,-38 9 26 0,0 0-26 16,35-5 26-16,0 2-26 0,-35 3 15 0,0 0-15 0,37 0 16 15,-6 1-16-15,-31-1 5 0,0 0-5 0,28 7 5 16,-2 2-5-16,-26-9 15 0,0 0-15 0,25 12 15 16,-5 3-15-16,-20-15 0 0,0 0 0 0,18 17 0 15,-1 0 0-15,-17-17-103 0,0 0 103 0,11 16-102 16,-1-1 102-16,13 16-558 0</inkml:trace>
  <inkml:trace contextRef="#ctx0" brushRef="#br1" timeOffset="109114.8">17562 15651 707 0,'0'0'0'0,"0"5"0"0,-5 2 0 0,5-7 78 16,0 0-78-16,-3 4 78 0,-6-4-78 0,9 0-37 15,0 0 37-15,-9 1-36 0,0-1 36 0,9 0-4 16,0 0 4-16,-17 12-3 0,-6 9 3 0,23-21-4 16,0 0 4-16,-19 24-3 0,-5 3 3 0,24-27 0 0,0 0 0 15,-18 34 0-15,3 6 0 0,15-40 4 0,0 0-4 16,-11 34 4-16,8 0-4 0,3-34 17 0,0 0-17 15,0 31 17-15,5-2-17 0,-5-29 9 0,0 0-9 0,10 26 9 16,6-4-9-16,-16-22 9 0,0 0-9 0,19 12 10 16,-1-7-10-16,-18-5 23 0,0 0-23 0,21-3 24 15,-1-11-24-15,-20 14 12 0,0 0-12 0,18-15 13 16,-4-7-13-16,-14 22 27 0,0 0-27 0,10-21 27 16,-1 1-27-16,-9 20 12 0,0 0-12 0,5-18 13 15,-1 3-13-15,-4 15 28 0,0 0-28 0,-4-10 28 16,1 1-28-16,3 9 12 0,0 0-12 0,-5-5 12 15,-4 3-12-15,9 2 10 0,0 0-10 0,-9 0 11 16,-1 4-11-16,10-4 17 0,0 0-17 0,-7 5 17 16,0 2-17-16,7-7 3 0,0 0-3 0,-2 12 4 0,4 5-4 15,-2-17 6-15,0 0-6 0,8 14 7 0,8-2-7 16,-16-12 0-16,0 0 0 0,18 5 1 0,4-5-1 16,-22 0 2-16,0 0-2 0,21-5 3 0,0-4-3 0,-21 9 1 15,0 0-1-15,17-12 2 0,-1-2-2 0,-16 14 1 16,0 0-1-16,14-15 2 0,-4-1-2 0,-10 16 1 15,0 0-1-15,9-15 1 0,-2 0-1 0,-7 15 0 16,0 0 0-16,7-14 1 0,0 2-1 0,-7 12 3 16,0 0-3-16,5-12 3 0,-1-2-3 0,-4 14 5 15,0 0-5-15,2-12 5 0,-2-1-5 0,0 13 7 16,0 0-7-16,0-12 8 0,0 0-8 0,0 12 8 16,0 0-8-16,-2-12 8 0,-2 1-8 0,4 11 3 0,0 0-3 15,-5-8 4-15,2-1-4 0,3 9 6 0,0 0-6 16,-7-7 6-16,1 2-6 0,6 5 13 0,0 0-13 15,-8-3 13-15,2-1-13 0,6 4 15 0,0 0-15 0,-3-1 15 16,-2-1-15-16,5 2 9 0,0 0-9 0,-4 3 9 16,1 4-9-16,3-7 1 0,0 0-1 0,0 17 1 15,2 7-1-15,-2-24 1 0,0 0-1 0,5 29 1 16,5 4-1-16,-10-33 0 0,0 0 0 0,12 32 1 16,1 1-1-16,-13-33 6 0,0 0-6 0,12 29 7 15,2-1-7-15,-14-28 8 0,0 0-8 0,5 32 8 16,2 2-8-16,-7-34 3 0,0 0-3 0,0 29 4 15,0-1-4-15,0-28 12 0,0 0-12 0,-7 24 13 16,-2-2-13-16,9-22 3 0,0 0-3 0,-8 17 4 16,-1-3-4-16,9-14 2 0,0 0-2 0,-16 9 2 15,-3-8-2-15,19-1 5 0,0 0-5 0,-19-5 5 0,0-9-5 16,19 14 0-16,0 0 0 0,-18-17 1 0,8-3-1 16,10 20 0-16,0 0 0 0,-2-19 0 0,4 2 0 0,-2 17-3 15,0 0 3-15,12-19-2 0,9 0 2 0,-21 19-7 16,0 0 7-16,24-19-7 0,8 0 7 0,-32 19-9 15,0 0 9-15,33-20-8 0,2-4 8 0,-35 24-8 16,0 0 8-16,36-24-8 0,-3 0 8 0,-33 24-4 16,0 0 4-16,32-26-3 0,-3-1 3 0,-29 27 0 15,0 0 0-15,21-24 0 0,-3 2 0 0,-18 22 0 16,0 0 0-16,14-21 0 0,-4 4 0 0,-10 17-2 16,0 0 2-16,9-14-1 0,-6 4 1 0,-3 10 1 0,0 0-1 15,5-7 1-15,-5 4-1 0,0 3 1 0,0 0-1 16,0 0 1-16,2 3-1 0,-2-3 1 0,0 0-1 15,0 14 1-15,2 6-1 0,-2-20 9 0,0 0-9 16,5 24 9-16,6 5-9 0,-11-29 0 0,0 0 0 0,10 26 1 16,4-2-1-16,-14-24 0 0,0 0 0 0,17 21 1 15,3-4-1-15,-20-17 7 0,0 0-7 0,17 8 8 16,0-6-8-16,-17-2 49 0,0 0-49 0,14-7 49 16,-2-8-49-16,-12 15 55 0,0 0-55 0,9-21 55 15,-2-6-55-15,-7 27 38 0,0 0-38 0,2-28 38 16,-2-2-38-16,0 30 42 0,0 0-42 0,-5-24 42 15,-4 3-42-15,9 21 46 0,0 0-46 0,-26-14 46 16,-7 4-46-16,33 10 5 0,0 0-5 0,-47-3 5 16,-7 6-5-16,54-3-47 0,0 0 47 0,-53 12-46 15,-4 7 46-15,57-19-179 0,0 0 179 0,-54 26-179 16,0 8 179-16,-52 26-947 0</inkml:trace>
  <inkml:trace contextRef="#ctx0" brushRef="#br1" timeOffset="109730.7">16540 16331 404 0,'0'0'0'0,"12"-1"0"0,10-1 0 16,-22 2 5-16,0 0-5 0,-1-4 5 0,-18-1-5 15,19 5 13-15,0 0-13 0,-11-3 13 0,-1-2-13 0,12 5 76 16,0 0-76-16,-7-4 76 0,9 3-76 0,-2 1 67 16,0 0-67-16,17-2 67 0,9 2-67 0,-26 0 59 15,0 0-59-15,39-2 60 0,11 0-60 0,-50 2 32 16,0 0-32-16,65-1 32 0,13-1-32 0,-78 2 26 16,0 0-26-16,111 2 26 0,22-1-26 0,-133-1 23 15,0 0-23-15,130 0 24 0,1 0-24 0,-131 0 3 0,0 0-3 16,115-5 4-16,-10-5-4 0,-105 10 15 0,0 0-15 15,90-10 15-15,-13-2-15 0,-77 12 8 0,0 0-8 16,71-16 9-16,-8 1-9 0,-63 15 15 0,0 0-15 0,58-17 15 16,-13 3-15-16,-45 14-146 0,0 0 146 0,35-8-146 15,-16 4 146-15,35-8-504 0</inkml:trace>
  <inkml:trace contextRef="#ctx0" brushRef="#br1" timeOffset="110421.09">17240 16583 751 0,'0'0'0'0,"0"0"100"16,0 0-100-16,0 0 100 0,-2-3-100 0,2 3 71 0,0 0-71 15,-3 0 71-15,-1 0-71 0,4 0 37 0,0 0-37 16,-12 3 37-16,-2 4-37 0,14-7 15 0,0 0-15 16,-21 12 16-16,-7 3-16 0,28-15 18 0,0 0-18 15,-24 17 18-15,0 4-18 0,24-21 3 0,0 0-3 0,-21 24 4 16,3 5-4-16,18-29 3 0,0 0-3 0,-7 29 4 16,11 4-4-16,-4-33 2 0,0 0-2 0,7 29 2 15,10 0-2-15,-17-29 1 0,0 0-1 0,19 21 1 16,6-8-1-16,-25-13 3 0,0 0-3 0,24 5 4 15,2-10-4-15,-26 5 11 0,0 0-11 0,23-12 11 16,1-10-11-16,-24 22 9 0,0 0-9 0,18-29 9 16,1-7-9-16,-19 36 15 0,0 0-15 0,15-41 16 15,-2-5-16-15,-13 46 15 0,0 0-15 0,8-43 15 16,-1 0-15-16,-7 43 9 0,0 0-9 0,0-38 9 16,0 6-9-16,0 32 9 0,0 0-9 0,0-26 10 15,-5 5-10-15,5 21 33 0,0 0-33 0,-3-12 33 0,3 9-33 16,0 3 4-16,0 0-4 0,-4 17 4 0,4 16-4 15,0-33 5-15,0 0-5 0,4 41 5 0,-1 12-5 16,-3-53 13-16,0 0-13 0,5 53 14 0,-1 5-14 0,-4-58 8 16,0 0-8-16,2 67 8 0,-2 7-8 0,0-74 15 15,0 0-15-15,-4 85 15 0,-1 11-15 0,5-96 8 16,0 0-8-16,-5 72 9 0,1-13-9 0,4-59 1 16,0 0-1-16,-5 39 1 0,1-15-1 0,4-24-46 15,0 0 46-15,-3 19-45 0,1-11 45 0,2-8-151 16,0 0 151-16,-2 5-151 0,2-5 151 0,-1 6-789 15</inkml:trace>
  <inkml:trace contextRef="#ctx0" brushRef="#br1" timeOffset="111562.46">17519 15699 415 0,'0'0'0'0,"1"4"0"0,3 2 0 0,-4-6 75 15,0 0-75-15,0-3 76 0,2-7-76 0,-2 10 43 0,0 0-43 16,1-9 44-16,-1-3-44 0,0 12 30 0,0 0-30 16,4-10 30-16,1-2-30 0,-5 12 36 0,0 0-36 15,2-10 36-15,1-2-36 0,-3 12 47 0,0 0-47 16,4-11 48-16,-4 3-48 0,0 8 52 0,0 0-52 0,2-9 53 16,-2 2-53-16,0 7 33 0,0 0-33 0,0-5 33 15,0 2-33-15,0 3 25 0,0 0-25 0,0 0 26 16,0-4-26-16,0 4 34 0,0 0-34 0,0 0 35 15,0 0-35-15,0 0 29 0,0 0-29 0,0 0 29 16,0 0-29-16,0 0 23 0,0 0-23 0,0 0 24 16,0 0-24-16,0 0 35 0,0 0-35 0,-2 4 35 15,-5 3-35-15,7-7 30 0,0 0-30 0,-7 8 30 16,0 4-30-16,7-12 8 0,0 0-8 0,-14 21 8 16,-2 6-8-16,16-27 36 0,0 0-36 0,-17 28 37 15,1 2-37-15,16-30 1 0,0 0-1 0,-14 30 2 0,2 0-2 16,12-30 13-16,0 0-13 0,-9 36 13 15,6 2-13-15,3-38 4 0,0 0-4 0,0 38 4 0,3-2-4 16,-3-36 0-16,0 0 0 0,9 34 1 0,5 0-1 16,-14-34 0-16,0 0 0 0,19 28 0 0,2-4 0 0,-21-24 0 15,0 0 0-15,23 17 0 0,1-7 0 0,-24-10 5 16,0 0-5-16,23 2 5 0,1-7-5 0,-24 5 0 16,0 0 0-16,23-11 1 0,-2-4-1 0,-21 15 3 15,0 0-3-15,19-19 3 0,-3-3-3 0,-16 22 18 16,0 0-18-16,12-26 19 0,-2-1-19 0,-10 27 22 15,0 0-22-15,7-26 23 0,-2 0-23 0,-5 26 39 16,0 0-39-16,2-25 39 0,-2 1-39 0,0 24 13 16,0 0-13-16,-2-26 13 0,-1-2-13 0,3 28 13 0,0 0-13 15,-4-24 14-15,-3 1-14 0,7 23 26 0,0 0-26 16,-5-21 26-16,0 4-26 0,5 17 2 0,0 0-2 0,-5-14 2 16,0 2-2-16,5 12 2 0,0 0-2 0,-6-8 3 15,3 1-3-15,3 7 11 0,0 0-11 0,-2-4 11 16,-1 3-11-16,3 1 32 0,0 0-32 0,0 0 33 15,-4 1-33-15,4-1 0 0,0 0 0 0,0 7 0 16,2 5 0-16,-2-12 7 0,0 0-7 0,5 19 7 16,-1 7-7-16,-4-26 1 0,0 0-1 0,5 25 1 15,0 3-1-15,-5-28 0 0,0 0 0 0,7 34 0 16,-2 4 0-16,-5-38 2 0,0 0-2 0,5 41 3 16,2 3-3-16,-7-44 1 0,0 0-1 0,0 45 2 15,0 1-2-15,0-46 5 0,0 0-5 0,0 45 5 0,-3-1-5 16,3-44 22-16,0 0-22 0,-4 36 23 15,3-5-23-15,1-31 0 0,0 0 0 0,-6 26 1 0,3-7-1 16,3-19 0-16,0 0 0 0,-7 15 0 0,4-6 0 16,3-9 0-16,0 0 0 0,-9 6 1 0,-2-4-1 0,11-2 0 15,0 0 0-15,-15-7 0 0,1-6 0 0,14 13 0 16,0 0 0-16,-12-19 0 0,5-5 0 0,7 24-2 16,0 0 2-16,0-26-2 0,7-3 2 0,-7 29-6 15,0 0 6-15,12-31-6 0,5 0 6 0,-17 31-66 16,0 0 66-16,23-37-66 0,6-5 66 0,-29 42-81 15,0 0 81-15,32-44-81 0,3-4 81 0,27-45-1182 16</inkml:trace>
  <inkml:trace contextRef="#ctx0" brushRef="#br1" timeOffset="113199.12">18763 15968 1020 0,'0'0'0'0,"0"0"0"0,0-20 0 0,0 20-4 15,0 0 4-15,0-12-3 0,5-4 3 0,-5 16 0 16,0 0 0-16,7-14 0 0,3 2 0 0,-10 12-3 15,0 0 3-15,16-6-3 0,1 0 3 0,-17 6-36 16,0 0 36-16,16 0-35 0,5 4 35 0,-21-4 2 16,0 0-2-16,16 7 2 0,-4 1-2 0,-12-8 68 15,0 0-68-15,8 14 69 0,-1 1-69 0,-7-15 65 16,0 0-65-16,0 18 65 0,-3-1-65 0,3-17 66 16,0 0-66-16,-9 20 66 0,-6 1-66 0,15-21 60 0,0 0-60 15,-16 15 60-15,0-5-60 0,16-10 35 0,0 0-35 16,-21 4 36-16,-5-9-36 0,26 5 26 0,0 0-26 15,-21-11 26-15,0-6-26 0,21 17-134 0,0 0 134 16,-14-20-133-16,11-6 133 0,-13-20-893 0</inkml:trace>
  <inkml:trace contextRef="#ctx0" brushRef="#br1" timeOffset="113874.43">19404 16352 281 0,'0'0'0'0,"0"3"0"0,-4 1 0 16,4-4 22-16,0 0-22 0,0 5 23 15,0 0-23-15,0-5 76 0,0 0-76 0,4 14 77 0,-3 5-77 16,-1-19 109-16,0 0-109 0,4 30 110 0,-1 10-110 16,-3-40 89-16,0 0-89 0,6 44 89 0,1 6-89 15,-7-50 91-15,0 0-91 0,1 51 92 0,3 2-92 0,-4-53 51 16,0 0-51-16,0 57 51 0,-2 3-51 0,2-60 35 15,0 0-35-15,-3 62 35 0,-6 3-35 0,9-65 39 16,0 0-39-16,-9 58 39 0,-1-3-39 0,10-55 7 16,0 0-7-16,-9 43 8 0,4-11-8 0,5-32 0 15,0 0 0-15,-7 26 1 0,5-11-1 0,2-15-137 16,0 0 137-16,-9 9-136 0,-1-9 136 0,-8 8-695 16</inkml:trace>
  <inkml:trace contextRef="#ctx0" brushRef="#br1" timeOffset="114054.93">19574 16578 203 0,'4'0'0'0,"-4"0"-1"0,0 0 1 0,21-9 0 16,8-4 0-16,-29 13-3 0,0 0 3 0,30-14-2 15,-2 0 2-15,-28 14-5 0,0 0 5 0,28-10-5 16,-7 0 5-16,-21 10-10 0,0 0 10 0,17-9-9 15,-3 2 9-15,17-8-64 0</inkml:trace>
  <inkml:trace contextRef="#ctx0" brushRef="#br1" timeOffset="114309.11">19473 16701 527 0,'7'-3'0'0,"-7"3"132"15,0 0-132-15,12 8 132 0,6 8-132 0,-18-16 95 16,0 0-95-16,21 15 95 0,5 1-95 0,-26-16 60 16,0 0-60-16,33 15 60 0,5-1-60 0,-38-14 45 15,0 0-45-15,44 14 45 0,3-1-45 0,-47-13 35 16,0 0-35-16,45 16 35 0,-5 1-35 0,-40-17 14 16,0 0-14-16,37 17 15 0,-7 0-15 0,-30-17 21 0,0 0-21 15,24 19 21-15,-1 0-21 0,-23-19-2 0,0 0 2 16,17 13-1-16,-3-2 1 0,-14-11-146 0,0 0 146 15,10 1-146-15,-1-6 146 0,7 2-682 0</inkml:trace>
  <inkml:trace contextRef="#ctx0" brushRef="#br1" timeOffset="114640.11">20320 16359 684 0,'0'0'0'0,"-10"8"0"15,-10 6 0-15,20-14 81 0,0 0-81 0,0 9 82 0,13-3-82 16,-13-6 64-16,0 0-64 0,8 12 64 0,4 2-64 16,-12-14 83-16,0 0-83 0,7 21 84 0,0 6-84 0,-7-27 77 15,0 0-77-15,0 33 77 0,0 4-77 0,0-37 56 16,0 0-56-16,4 38 56 0,3 3-56 0,-7-41 42 15,0 0-42-15,3 36 43 0,1-2-43 0,-4-34 42 16,0 0-42-16,3 31 42 0,-3-5-42 0,0-26 4 16,0 0-4-16,0 20 4 0,0-2-4 0,0-18 11 15,0 0-11-15,-3 13 11 0,1-4-11 0,2-9-45 16,0 0 45-16,-3 2-45 0,-1-8 45 0,4 6-95 16,0 0 95-16,-12-13-95 0,-7-8 95 0,-13-13-912 0</inkml:trace>
  <inkml:trace contextRef="#ctx0" brushRef="#br1" timeOffset="114925.43">20036 16331 751 0,'0'0'0'0,"4"4"0"16,4 1 0-16,-8-5 89 0,0 0-89 0,4 0 89 15,-3-4-89-15,-1 4 96 0,0 0-96 0,4-3 97 16,-1-4-97-16,-3 7 86 0,0 0-86 0,16-5 87 15,8 0-87-15,-24 5 40 0,0 0-40 0,39-4 41 16,11 3-41-16,-50 1 43 0,0 0-43 0,53 0 44 16,6 0-44-16,-59 0 27 0,0 0-27 0,61-2 27 15,5-1-27-15,-66 3 1 0,0 0-1 0,66-4 1 16,2 1-1-16,-68 3 19 0,0 0-19 0,54-4 20 0,-2-1-20 16,-52 5 7-16,0 0-7 0,39-3 7 0,-10 1-7 15,-29 2-50-15,0 0 50 0,23-3-50 0,-7-3 50 16,-16 6-135-16,0 0 135 0,1-10-134 0,-9-5 134 0,1-11-809 15</inkml:trace>
  <inkml:trace contextRef="#ctx0" brushRef="#br1" timeOffset="115375.31">19202 16091 863 0,'0'0'0'0,"10"-1"0"15,7-1 0-15,-17 2 162 0,0 0-162 0,0-2 163 16,-3-5-163-16,3 7 140 0,0 0-140 0,3-8 140 16,1-2-140-16,-4 10 81 0,0 0-81 0,23-7 82 15,11 2-82-15,-34 5 14 0,0 0-14 0,46-6 15 0,9 3-15 16,-55 3 14-16,0 0-14 0,68-3 15 0,13 1-15 16,-81 2 13-16,0 0-13 0,101-4 14 0,19-1-14 15,-120 5 8-15,0 0-8 0,111-10 9 0,3-4-9 16,-114 14 9-16,0 0-9 0,102-17 9 0,-6-2-9 0,-96 19 3 15,0 0-3-15,80-15 4 0,-10 0-4 0,-70 15 0 16,0 0 0-16,56-12 1 0,-11 0-1 0,-45 12 0 16,0 0 0-16,31-11 0 0,-11 3 0 0,-20 8-44 15,0 0 44-15,17-9-44 0,-8-1 44 0,-9 10-139 16,0 0 139-16,3-12-139 0,-5-2 139 0,4-12-950 16</inkml:trace>
  <inkml:trace contextRef="#ctx0" brushRef="#br1" timeOffset="116201.13">19884 15031 852 0,'0'0'0'0,"4"2"0"0,3 1 0 0,-7-3 144 16,0 0-144-16,-4-3 145 0,-3-6-145 0,7 9 119 16,0 0-119-16,-5-7 119 0,-3 0-119 0,8 7 69 15,0 0-69-15,-13-1 70 0,-2 1-70 0,15 0 15 16,0 0-15-16,-25 8 15 0,-4 8-15 0,29-16 37 0,0 0-37 15,-28 19 38-15,2 3-38 0,26-22 5 0,0 0-5 16,-28 32 5-16,3 4-5 0,25-36 5 0,0 0-5 16,-15 41 5-16,-1 4-5 0,16-45 13 0,0 0-13 0,-3 43 14 15,8 0-14-15,-5-43 0 0,0 0 0 0,14 32 0 16,3-4 0-16,-17-28 0 0,0 0 0 0,23 17 1 16,6-7-1-16,-29-10 3 0,0 0-3 0,32-2 3 15,3-11-3-15,-35 13-1 0,0 0 1 16,29-23 0-16,3-7 0 0,-32 30 1 0,0 0-1 0,27-33 2 15,-4-3-2-15,-23 36 4 0,0 0-4 0,19-34 5 16,-3-2-5-16,-16 36 0 0,0 0 0 0,10-33 0 16,-1 1 0-16,-9 32 6 0,0 0-6 0,2-28 7 15,-4 3-7-15,2 25 14 0,0 0-14 0,0-21 15 16,-5 6-15-16,5 15 8 0,0 0-8 0,-4-12 9 16,1 3-9-16,3 9 17 0,0 0-17 0,-4-3 17 0,1 3-17 15,3 0 3-15,0 0-3 0,0 13 4 0,3 13-4 16,-3-26 6-16,0 0-6 0,7 31 7 0,2 7-7 15,-9-38 13-15,0 0-13 0,11 42 14 0,1 8-14 0,-12-50 1 16,0 0-1-16,15 50 1 0,1 3-1 0,-16-53 3 16,0 0-3-16,16 51 4 0,-1 4-4 0,-15-55 6 15,0 0-6-15,13 53 6 0,-5 0-6 0,-8-53 0 16,0 0 0-16,6 46 1 0,-3-6-1 0,-3-40 0 16,0 0 0-16,4 38 0 0,-3-2 0 0,-1-36 0 15,0 0 0-15,2 30 0 0,0-4 0 0,-2-26 0 16,0 0 0-16,3 22 0 0,1-3 0 0,-4-19-54 15,0 0 54-15,5 17-53 0,2-3 53 0,-7-14-180 0,0 0 180 16,5 10-179-16,-1-1 179 0,4 10-934 0</inkml:trace>
  <inkml:trace contextRef="#ctx0" brushRef="#br1" timeOffset="117402.3">19823 14789 785 0,'0'0'0'0,"0"0"0"0,18-3 0 15,-18 3 87-15,0 0-87 0,-4-3 87 0,-8-1-87 16,12 4 58-16,0 0-58 0,-17 0 58 0,-6 0-58 0,23 0 56 16,0 0-56-16,-26 4 56 0,-4 1-56 0,30-5 58 15,0 0-58-15,-36 8 58 0,-6 4-58 0,42-12 32 16,0 0-32-16,-38 14 32 0,3 1-32 0,35-15 46 16,0 0-46-16,-47 21 47 0,-7 3-47 0,54-24 18 15,0 0-18-15,-58 27 19 0,-3 6-19 0,61-33 12 16,0 0-12-16,-71 46 13 0,-7 6-13 0,78-52 10 15,0 0-10-15,-63 63 11 0,11 9-11 0,52-72 23 16,0 0-23-16,-42 74 24 0,10 1-24 0,32-75 6 0,0 0-6 16,-24 77 7-16,8 2-7 0,16-79 0 0,0 0 0 15,-10 85 0-15,6 6 0 0,4-91 1 0,0 0-1 16,0 93 1-16,4 1-1 0,-4-94 1 0,0 0-1 0,9 101 1 16,3 5-1-16,-12-106 0 0,0 0 0 0,22 101 0 15,5 0 0-15,-27-101 0 0,0 0 0 0,36 96 0 16,8-5 0-16,-44-91-1 0,0 0 1 0,54 88 0 15,10-4 0-15,-64-84-1 0,0 0 1 0,68 75 0 16,2-5 0-16,-70-70-2 0,0 0 2 0,68 70-2 16,1-3 2-16,-69-67-11 0,0 0 11 0,77 62-10 15,5-6 10-15,-82-56-9 0,0 0 9 0,78 50-9 16,1-7 9-16,-79-43-16 0,0 0 16 0,75 38-15 16,-2-8 15-16,-73-30-1 0,0 0 1 0,75 24-1 15,3-6 1-15,-78-18 1 0,0 0-1 0,72 8 1 16,-3-6-1-16,-69-2 1 0,0 0-1 0,63-4 2 0,-4-6-2 15,-59 10 29-15,0 0-29 0,59-24 29 0,-1-12-29 16,-58 36 17-16,0 0-17 0,61-50 17 0,-2-11-17 16,-59 61 29-16,0 0-29 0,59-72 29 0,-5-12-29 0,-54 84 37 15,0 0-37-15,53-93 37 0,-6-9-37 0,-47 102 0 16,0 0 0-16,43-110 1 0,-4-10-1 0,-39 120 5 16,0 0-5-16,38-123 5 0,-2-8-5 0,-36 131 8 15,0 0-8-15,30-130 8 0,0-3-8 0,-30 133 3 16,0 0-3-16,22-137 3 0,-6-6-3 0,-16 143 11 15,0 0-11-15,2-155 11 0,-13-12-11 0,11 167 15 16,0 0-15-16,-29-164 15 0,-20-2-15 0,49 166 33 0,0 0-33 16,-61-149 34-16,-14 8-34 0,75 141 0 0,0 0 0 15,-98-109 0-15,-18 23 0 0,116 86-74 0,0 0 74 16,-136-57-74-16,-16 28 74 0,152 29-134 0,0 0 134 0,-162 9-133 16,-19 34 133-16,181-43-104 0,0 0 104 0,-185 96-104 15,-10 47 104-15,-184 97-880 0</inkml:trace>
  <inkml:trace contextRef="#ctx0" brushRef="#br1" timeOffset="119323.92">21867 15482 595 0,'0'0'0'0,"0"0"0"16,23-31 0-16,-23 31 60 0,0 0-60 0,14-7 61 16,0 3-61-16,-14 4 71 0,0 0-71 0,20-3 72 15,7 1-72-15,-27 2 82 0,0 0-82 0,27-5 83 16,-2-3-83-16,-25 8 90 0,0 0-90 0,26-14 90 15,2-5-90-15,-28 19 43 0,0 0-43 0,28-27 43 16,1-8-43-16,-29 35 10 0,0 0-10 0,25-42 10 0,1-10-10 16,-26 52 13-16,0 0-13 0,22-53 14 0,-2-3-14 15,-20 56 3-15,0 0-3 0,14-52 3 0,-6 1-3 16,-8 51 2-16,0 0-2 0,7-43 2 0,-2 5-2 0,-5 38 16 16,0 0-16-16,4-29 17 0,-4 7-17 0,0 22 3 15,0 0-3-15,2-16 3 0,-2 6-3 0,0 10 7 16,0 0-7-16,0-5 7 0,3 5-7 0,-3 0 3 15,0 0-3-15,0 15 4 0,0 11-4 0,0-26 2 16,0 0-2-16,0 36 2 0,2 9-2 0,-2-45 1 16,0 0-1-16,0 51 2 0,0 9-2 0,0-60 8 15,0 0-8-15,0 62 8 0,2 1-8 0,-2-63 3 16,0 0-3-16,0 60 4 0,1 0-4 0,-1-60 19 0,0 0-19 16,4 53 20-16,-1-3-20 0,-3-50 0 0,0 0 0 15,6 43 1-15,1-7-1 0,-7-36-1 0,0 0 1 16,7 29-1-16,0-9 1 0,-7-20-136 0,0 0 136 0,5 16-135 15,-2-8 135-15,-3-8-136 0,0 0 136 0,0-5-136 16,-3-10 136-16,-1-6-605 0</inkml:trace>
  <inkml:trace contextRef="#ctx0" brushRef="#br1" timeOffset="119684.81">22085 15651 460 0,'0'0'0'0,"5"-2"0"0,4-3 0 16,-9 5 108-16,0 0-108 0,10 5 108 0,4 7-108 0,-14-12 69 15,0 0-69-15,19 9 70 0,4 1-70 0,-23-10 57 16,0 0-57-16,28 5 58 0,5-1-58 0,-33-4 21 15,0 0-21-15,35 0 21 0,3-5-21 0,-38 5 41 16,0 0-41-16,40-4 42 0,4-1-42 0,-44 5 37 16,0 0-37-16,40-2 38 0,2 4-38 0,-42-2 23 15,0 0-23-15,36 4 24 0,-3 2-24 0,-33-6 47 16,0 0-47-16,28 9 47 0,-4 0-47 0,-24-9 25 0,0 0-25 16,16 8 26-16,-2 2-26 0,-14-10 5 0,0 0-5 15,5 12 5-15,-1 0-5 0,-4-12-60 0,0 0 60 16,-4 18-60-16,-4 2 60 0,8-20-121 0,0 0 121 15,-23 19-121-15,-10 0 121 0,-26 18-638 0</inkml:trace>
  <inkml:trace contextRef="#ctx0" brushRef="#br1" timeOffset="120209.92">21918 16131 852 0,'0'0'0'0,"6"-5"0"0,7-6 0 0,-13 11 60 15,0 0-60-15,7 4 61 0,-4 8-61 0,-3-12 67 16,0 0-67-16,9 20 67 0,1 8-67 0,-10-28 24 15,0 0-24-15,14 31 25 0,5 3-25 0,-19-34-2 16,0 0 2-16,20 41-1 0,2 7 1 0,-22-48 1 16,0 0-1-16,21 53 1 0,-2 7-1 0,-19-60 0 15,0 0 0-15,18 60 0 0,-6 2 0 0,-12-62-2 16,0 0 2-16,12 54-1 0,0-2 1 0,-12-52 0 16,0 0 0-16,9 43 0 0,-4-6 0 0,-5-37 0 0,0 0 0 15,4 31 1-15,1-8-1 0,-5-23 9 0,0 0-9 16,2 18 9-16,1-2-9 0,-3-16 15 0,0 0-15 15,5 8 16-15,1-4-16 0,-6-4 34 0,0 0-34 16,8-5 34-16,6-9-34 0,-14 14 40 0,0 0-40 0,12-21 41 16,6-8-41-16,-18 29 45 0,0 0-45 0,21-37 45 15,0-10-45-15,-21 47 29 0,0 0-29 0,26-49 29 16,3-6-29-16,-29 55 26 0,0 0-26 0,27-55 26 16,2 0-26-16,-29 55 45 0,0 0-45 0,28-51 45 15,0 3-45-15,-28 48 8 0,0 0-8 0,24-41 9 16,-6 6-9-16,-18 35-2 0,0 0 2 0,14-25-1 15,-4 8 1-15,-10 17-142 0,0 0 142 0,7-14-141 16,-5 7 141-16,-2 7-138 0,0 0 138 0,2-3-138 16,-2 3 138-16,1-4-728 0</inkml:trace>
  <inkml:trace contextRef="#ctx0" brushRef="#br1" timeOffset="120554.83">22850 16345 987 0,'0'0'0'0,"-16"-5"0"0,-12-4 0 0,28 9 91 0,0 0-91 16,-5 12 92-16,10 11-92 0,-5-23 63 0,0 0-63 15,0 30 64-15,2 8-64 0,-2-38 48 0,0 0-48 0,-4 45 49 16,-1 6-49-16,5-51 53 0,0 0-53 0,-7 58 54 16,-3 7-54-16,10-65 18 0,0 0-18 0,-14 83 19 15,-5 12-19-15,19-95 39 0,0 0-39 0,-20 81 39 16,1-7-39-16,19-74 22 0,0 0-22 0,-14 48 23 16,6-21-23-16,8-27-1 0,0 0 1 0,-7 22-1 15,3-8 1-15,4-14-110 0,0 0 110 0,-9 7-109 16,1-9 109-16,8 2-170 0,0 0 170 0,-18-12-170 15,-3-8 170-15,-17-13-723 0</inkml:trace>
  <inkml:trace contextRef="#ctx0" brushRef="#br1" timeOffset="120780.86">22398 16480 953 0,'2'4'0'0,"-2"-4"177"16,0 0-177-16,24 7 178 0,17 5-178 0,-41-12 108 16,0 0-108-16,40 6 109 0,3 1-109 0,-43-7 60 15,0 0-60-15,49 2 61 0,5-5-61 0,-54 3 26 16,0 0-26-16,56-6 26 0,5-2-26 0,-61 8-26 16,0 0 26-16,57-7-26 0,-1-2 26 0,-56 9-165 0,0 0 165 15,113-15-1003-15,-226 30 1003 0</inkml:trace>
  <inkml:trace contextRef="#ctx0" brushRef="#br1" timeOffset="123045.74">17214 14884 852 0,'0'0'0'0,"0"0"0"16,0 17 0-16,0-17 77 0,0 0-77 0,0 0 78 16,-5-2-78-16,5 2 42 0,0 0-42 0,-4-5 43 15,-3-2-43-15,7 7 2 0,0 0-2 0,-5-8 2 16,-4-3-2-16,9 11-25 0,0 0 25 0,-15-10-24 16,1 0 24-16,14 10-17 0,0 0 17 0,-25-9-17 15,-3 1 17-15,28 8-2 0,0 0 2 0,-31-9-2 0,-4 2 2 16,35 7 5-16,0 0-5 0,-35-5 5 0,-5 0-5 15,40 5 41-15,0 0-41 0,-40-7 41 0,-2 0-41 16,42 7 22-16,0 0-22 0,-41-7 22 0,-1 0-22 0,42 7 29 16,0 0-29-16,-47-5 29 0,-2 0-29 0,49 5 7 15,0 0-7-15,-54 0 7 0,-2 4-7 0,56-4 35 16,0 0-35-16,-56 6 35 0,-1 5-35 0,57-11 18 16,0 0-18-16,-56 10 18 0,0 2-18 0,56-12 28 15,0 0-28-15,-68 15 28 0,-8 3-28 0,76-18 7 16,0 0-7-16,-68 22 7 0,0 4-7 0,68-26 5 15,0 0-5-15,-56 34 5 0,7 5-5 0,49-39 0 0,0 0 0 16,-40 52 1-16,11 9-1 0,29-61 0 0,0 0 0 16,-30 70 0-16,4 9 0 0,26-79-1 0,0 0 1 15,-21 76 0-15,4-1 0 0,17-75-1 0,0 0 1 0,-11 81-1 16,6 1 1-16,5-82-4 0,0 0 4 0,0 82-3 16,3-1 3-16,-3-81-6 0,0 0 6 0,9 82-5 15,3-2 5-15,-12-80-8 0,0 0 8 0,14 83-7 16,-2-3 7-16,-12-80-4 0,0 0 4 0,14 84-3 15,4 0 3-15,-18-84-2 0,0 0 2 0,19 84-2 16,4-2 2-16,-23-82-5 0,0 0 5 0,28 77-5 16,3-3 5-16,-31-74-2 0,0 0 2 0,36 67-2 15,8-6 2-15,-44-61-5 0,0 0 5 0,42 53-5 16,5-6 5-16,-47-47-7 0,0 0 7 0,42 46-7 16,1-3 7-16,-43-43 1 0,0 0-1 0,42 44 2 15,-4-1-2-15,-38-43 18 0,0 0-18 0,47 41 19 16,4-1-19-16,-51-40 15 0,0 0-15 0,59 39 16 0,9-1-16 15,-68-38 10-15,0 0-10 0,70 32 11 0,1-3-11 16,-71-29 10-16,0 0-10 0,68 26 10 0,-3-4-10 0,-65-22 3 16,0 0-3-16,68 19 4 0,1-2-4 0,-69-17 6 15,0 0-6-15,70 14 6 0,1-2-6 0,-71-12 3 16,0 0-3-16,68 14 3 0,0-1-3 0,-68-13 0 16,0 0 0-16,66 18 0 0,4 2 0 0,-70-20-1 15,0 0 1-15,68 22 0 0,-2 1 0 0,-66-23-10 16,0 0 10-16,53 17-9 0,-12-2 9 0,-41-15-1 15,0 0 1-15,42 12-1 0,-2-5 1 0,-40-7 3 0,0 0-3 16,42 4 4-16,-2-6-4 0,-40 2 45 0,0 0-45 16,44-9 45-16,3-4-45 0,-47 13 38 0,0 0-38 15,47-21 38-15,-4-5-38 0,-43 26 16 0,0 0-16 16,42-31 17-16,-4-5-17 0,-38 36 32 0,0 0-32 0,39-41 32 16,-6-5-32-16,-33 46 10 0,0 0-10 0,38-63 11 15,4-14-11-15,-42 77 5 0,0 0-5 0,37-76 6 16,-4-4-6-16,-33 80 15 0,0 0-15 0,33-77 15 15,-2-2-15-15,-31 79 0 0,0 0 0 0,28-76 1 16,-4 3-1-16,-24 73 0 0,0 0 0 0,20-69 1 16,-7 2-1-16,-13 67 3 0,0 0-3 0,11-59 3 15,-11 2-3-15,0 57 1 0,0 0-1 0,0-46 2 16,-9 6-2-16,9 40 1 0,0 0-1 0,-10-46 2 16,-1-4-2-16,11 50 9 0,0 0-9 0,-19-68 9 15,0-13-9-15,19 81 0 0,0 0 0 0,-24-84 0 0,-1-5 0 16,25 89 3-16,0 0-3 0,-22-89 3 0,1 0-3 15,21 89-1-15,0 0 1 0,-23-84 0 0,2 5 0 16,21 79 0-16,0 0 0 0,-21-78 0 0,-3 1 0 16,24 77-1-16,0 0 1 0,-23-76 0 0,2 2 0 0,21 74-23 15,0 0 23-15,-29-63-22 0,-4 5 22 0,33 58-38 16,0 0 38-16,-51-53-37 0,-10 5 37 0,61 48-49 16,0 0 49-16,-66-40-49 0,-7 8 49 0,73 32-126 15,0 0 126-15,-84-19-126 0,-7 12 126 0,91 7-132 16,0 0 132-16,-177-26-776 0,354 52 776 0</inkml:trace>
  <inkml:trace contextRef="#ctx0" brushRef="#br1" timeOffset="149260">4019 15392 707 0,'0'0'0'0,"0"0"0"16,2 2 0-16,-2-2 89 0,0 0-89 0,0 0 90 16,0-3-90-16,0 3 77 0,0 0-77 0,0 0 78 15,-2-4-78-15,2 4 71 0,0 0-71 0,0 0 71 0,-3-1-71 16,3 1 58-16,0 0-58 0,0 0 59 0,-4 0-59 16,4 0 34-16,0 0-34 0,-9 8 34 0,1 6-34 15,8-14 18-15,0 0-18 0,-16 26 18 0,-3 10-18 0,19-36 6 16,0 0-6-16,-25 44 6 0,-1 7-6 15,26-51 1-15,0 0-1 0,-33 62 1 0,0 10-1 0,33-72 0 16,0 0 0-16,-40 96 0 0,-7 15 0 0,47-111 0 16,0 0 0-16,-40 100 0 0,5-6 0 0,35-94 5 15,0 0-5-15,-26 74 5 0,9-14-5 0,17-60 23 16,0 0-23-16,-7 51 24 0,10-12-24 0,-3-39 38 16,0 0-38-16,9 30 38 0,8-13-38 0,-17-17 6 0,0 0-6 15,28 13 7-15,3-4-7 0,-31-9 6 0,0 0-6 16,42 3 7-16,10-6-7 0,-52 3 23 0,0 0-23 15,54-5 24-15,0-4-24 0,-54 9 0 0,0 0 0 16,49-8 0-16,-3-4 0 0,-46 12 0 0,0 0 0 16,41-7 0-16,-6 0 0 0,-35 7-42 0,0 0 42 0,33-2-42 15,-7 2 42-15,-26 0-60 0,0 0 60 0,21 0-60 16,-3 2 60-16,-18-2-140 0,0 0 140 0,8-2-140 16,1 1 140-16,7-3-760 0</inkml:trace>
  <inkml:trace contextRef="#ctx0" brushRef="#br1" timeOffset="149590.94">3617 15434 1076 0,'0'0'0'0,"8"0"0"0,6 1 0 0,-14-1 123 16,0 0-123-16,21 4 124 0,9 1-124 0,-30-5 64 16,0 0-64-16,36 5 64 0,8 2-64 0,-44-7 18 15,0 0-18-15,43 8 19 0,8 4-19 0,-51-12 2 16,0 0-2-16,47 11 2 0,-2-1-2 0,-45-10-4 16,0 0 4-16,42 7-4 0,-4-2 4 0,-38-5-1 15,0 0 1-15,39 5-1 0,-4 0 1 0,-35-5-1 16,0 0 1-16,33 9-1 0,2-1 1 0,-35-8-1 0,0 0 1 15,33 9 0-15,-4 1 0 0,-29-10-31 0,0 0 31 16,23 12-31-16,-2 0 31 0,-21-12-186 0,0 0 186 16,12 17-186-16,-7 4 186 0,14 17-678 0</inkml:trace>
  <inkml:trace contextRef="#ctx0" brushRef="#br1" timeOffset="149996.18">3667 16066 807 0,'0'0'0'0,"5"-11"0"0,-1-4 0 0,-4 15 112 15,0 0-112-15,9-14 112 0,-4-1-112 0,-5 15 81 16,0 0-81-16,7-14 82 0,1 1-82 0,-8 13 86 16,0 0-86-16,14-12 86 0,4 1-86 0,-18 11 50 15,0 0-50-15,24-12 50 0,9-1-50 0,-33 13 38 16,0 0-38-16,39-12 39 0,4 1-39 0,-43 11 46 15,0 0-46-15,45-10 47 0,3 1-47 0,-48 9 1 0,0 0-1 16,47-10 2-16,0 0-2 0,-47 10-4 0,0 0 4 0,47-10-4 16,-2 1 4-16,-45 9-78 0,0 0 78 0,38-7-77 15,-3 0 77-15,-35 7-181 0,0 0 181 0,26-3-180 16,-8-1 180-16,27-2-732 0</inkml:trace>
  <inkml:trace contextRef="#ctx0" brushRef="#br1" timeOffset="151226.94">4662 16090 628 0,'0'0'0'0,"0"0"0"0,-2-4 0 0,2 4 59 0,0 0-59 16,0-3 59-16,0-1-59 0,0 4 44 0,0 0-44 15,0-5 45-15,0-3-45 0,0 8 3 0,0 0-3 0,-3-9 3 16,-1 1-3-16,4 8 0 0,0 0 0 0,-5-7 0 16,-2 0 0-16,7 7 0 0,0 0 0 0,-10-4 0 15,-6 1 0-15,16 3 1 0,0 0-1 0,-18 2 2 16,-2 1-2-16,20-3 35 0,0 0-35 0,-27 16 36 15,-6 8-36-15,33-24 28 0,0 0-28 0,-31 30 28 16,1 10-28-16,30-40 39 0,0 0-39 0,-29 43 40 16,4 3-40-16,25-46 15 0,0 0-15 0,-17 43 16 15,-1-2-16-15,18-41 21 0,0 0-21 0,-8 38 21 16,4-2-21-16,4-36 24 0,0 0-24 0,0 29 25 16,9-5-25-16,-9-24 43 0,0 0-43 0,12 10 43 15,9-12-43-15,-21 2 49 0,0 0-49 0,21-12 50 0,-4-12-50 16,-17 24 48-16,0 0-48 0,21-31 48 0,-3-6-48 15,-18 37 54-15,0 0-54 0,14-43 55 0,-2-5-55 16,-12 48 22-16,0 0-22 0,16-50 23 0,-6-3-23 0,-10 53 13 16,0 0-13-16,12-48 13 0,4 4-13 0,-16 44 18 15,0 0-18-15,10-33 19 0,3 11-19 0,-13 22 3 16,0 0-3-16,15-4 3 0,-1 16-3 0,-14-12 0 16,0 0 0-16,18 29 1 0,2 16-1 0,-20-45-7 15,0 0 7-15,21 53-6 0,0 12 6 0,-21-65-26 16,0 0 26-16,18 86-26 0,-6 18 26 0,-12-104-21 15,0 0 21-15,3 93-21 0,-6-4 21 0,3-89-5 0,0 0 5 16,-12 75-5-16,-6-10 5 0,18-65 1 0,0 0-1 16,-24 54 1-16,-2-13-1 0,26-41 5 0,0 0-5 15,-21 29 5-15,3-12-5 0,18-17 39 0,0 0-39 16,-20 14 40-16,-1-8-40 0,21-6 18 0,0 0-18 0,-27-3 19 16,1-9-19-16,26 12 36 0,0 0-36 0,-21-22 37 15,9-11-37-15,12 33 0 0,0 0 0 0,0-37 1 16,12-10-1-16,-12 47 4 0,0 0-4 0,21-48 5 15,14-3-5-15,-35 51 0 0,0 0 0 0,65-63 1 16,22-11-1-16,-87 74-87 0,0 0 87 0,87-62-87 16,9 4 87-16,-96 58-109 0,0 0 109 0,68-45-109 15,-16 9 109-15,70-44-948 0</inkml:trace>
  <inkml:trace contextRef="#ctx0" brushRef="#br1" timeOffset="151782.2">5089 16126 807 0,'0'0'0'0,"0"13"0"16,0 11 0-16,0-24 56 0,0 0-56 0,5 30 56 15,0 5-56-15,-5-35 52 0,0 0-52 0,16 38 53 0,6 2-53 16,-22-40 10-16,0 0-10 0,25 30 11 15,4-6-11-15,-29-24 90 0,0 0-90 0,27 12 90 0,6-12-90 16,-33 0 107-16,0 0-107 0,26-13 107 0,3-13-107 16,-29 26 104-16,0 0-104 0,21-38 104 0,0-10-104 0,-21 48 56 15,0 0-56-15,12-51 57 0,-6-6-57 0,-6 57-5 16,0 0 5-16,-9-51-4 0,-8 0 4 0,17 51-113 16,0 0 113-16,-37-43-112 0,-10 3 112 0,47 40-133 15,0 0 133-15,-70-30-132 0,-22 4 132 0,-70-31-853 16</inkml:trace>
  <inkml:trace contextRef="#ctx0" brushRef="#br1" timeOffset="152112.71">3374 16729 1412 0,'0'0'0'0,"0"0"148"0,0 0-148 0,14-11 149 15,11-6-149-15,-25 17 107 0,0 0-107 0,31-12 108 16,11 0-108-16,-42 12 39 0,0 0-39 0,54-8 40 16,10 3-40-16,-64 5 0 0,0 0 0 0,101-4 0 15,28 2 0-15,-129 2 0 0,0 0 0 0,140 0 0 16,13 2 0-16,-153-2-27 0,0 0 27 0,148-2-27 15,-3 1 27-15,-145 1-7 0,0 0 7 0,143-5-6 0,-8-4 6 16,-135 9-28-16,0 0 28 0,121-5-28 0,-15 1 28 16,-106 4-48-16,0 0 48 0,92 4-47 0,-15 6 47 0,-77-10-191 15,0 0 191-15,59 21-190 0,-17 4 190 0,56 22-946 16</inkml:trace>
  <inkml:trace contextRef="#ctx0" brushRef="#br1" timeOffset="152924.67">3906 16933 427 0,'0'0'0'0,"0"0"42"15,0 0-42-15,3-6 43 0,3 0-43 0,-6 6 82 16,0 0-82-16,3-9 82 0,0 0-82 0,-3 9 92 16,0 0-92-16,0-8 93 0,2 1-93 0,-2 7 79 15,0 0-79-15,0-9 79 0,0 1-79 0,0 8 64 16,0 0-64-16,0-7 65 0,-2 2-65 0,2 5 66 0,0 0-66 16,0-4 66-16,0 1-66 0,0 3 58 0,0 0-58 15,0-3 59-15,0 1-59 0,0 2 45 0,0 0-45 0,0 0 46 16,-3-4-46-16,3 4 21 0,0 0-21 0,0 0 21 15,0 0-21-15,0 0 36 0,0 0-36 0,0 0 37 16,3 0-37-16,-3 0 12 0,0 0-12 0,0 0 13 16,6-1-13-16,-6 1 19 0,0 0-19 0,3-4 20 15,2 1-20-15,-5 3 8 0,0 0-8 0,4-4 9 16,-2-1-9-16,-2 5 34 0,0 0-34 0,3-6 34 16,1-1-34-16,-4 7 1 0,0 0-1 0,0-7 2 15,5-2-2-15,-5 9 6 0,0 0-6 0,0-7 6 16,3-1-6-16,-3 8 24 0,0 0-24 0,0-7 25 15,0 2-25-15,0 5 1 0,0 0-1 0,0-5 2 16,4 1-2-16,-4 4 2 0,0 0-2 0,0-3 3 0,2-2-3 16,-2 5 5-16,0 0-5 0,3-4 6 0,-3-1-6 15,0 5 0-15,0 0 0 0,4-3 1 0,-4-1-1 16,0 4-20-16,0 0 20 0,0 0-20 0,5-3 20 0,-5 3-74 16,0 0 74-16,0 0-73 0,0 0 73 0,0 0-180 15,0 0 180-15,0 0-180 0,0 0 180 0,0 0-158 16,0 0 158-16,0 0-157 0,0 0 157 0,0 0-632 15</inkml:trace>
  <inkml:trace contextRef="#ctx0" brushRef="#br1" timeOffset="153855.27">4077 16797 863 0,'0'0'0'0,"0"0"95"0,0 0-95 0,-6-7 96 16,-6-3-96-16,12 10 58 0,0 0-58 0,-12-8 59 15,-2-3-59-15,14 11 18 0,0 0-18 0,-14-7 18 16,2 2-18-16,12 5 1 0,0 0-1 0,-16 0 1 16,4 5-1-16,12-5-2 0,0 0 2 0,-14 16-1 15,-3 8 1-15,17-24-3 0,0 0 3 0,-9 37-2 16,5 11 2-16,4-48-6 0,0 0 6 0,0 54-5 15,9 4 5-15,-9-58-3 0,0 0 3 0,12 53-3 16,6 0 3-16,-18-53 2 0,0 0-2 0,15 41 3 16,3-10-3-16,-18-31 32 0,0 0-32 0,17 21 32 0,1-11-32 15,-18-10 52-15,0 0-52 0,15-2 52 0,3-12-52 16,-18 14 59-16,0 0-59 0,12-27 59 0,2-14-59 16,-14 41 25-16,0 0-25 0,14-48 26 0,-2-10-26 0,-12 58 32 15,0 0-32-15,7-55 32 0,-2-2-32 0,-5 57 0 16,0 0 0-16,4-44 0 0,-3 4 0 0,-1 40 0 15,0 0 0-15,4-27 0 0,-4 8 0 0,0 19 7 16,0 0-7-16,3 4 7 0,1 14-7 0,-4-18 8 16,0 0-8-16,2 36 8 0,1 17-8 0,-3-53 9 15,0 0-9-15,0 64 9 0,0 11-9 0,0-75 8 16,0 0-8-16,0 103 9 0,-3 20-9 0,3-123 38 16,0 0-38-16,-2 113 39 0,2 2-39 0,0-115 27 0,0 0-27 15,-4 101 27-15,4-8-27 0,0-93 34 0,0 0-34 16,0 77 35-16,0-14-35 0,0-63 38 0,0 0-38 15,4 47 38-15,5-17-38 0,-9-30-1 0,0 0 1 0,8 19-1 16,1-14 1-16,-9-5-87 0,0 0 87 0,14 2-87 16,2-9 87-16,-16 7-142 0,0 0 142 0,29-5-1093 15,-58 10 1093-15</inkml:trace>
  <inkml:trace contextRef="#ctx0" brushRef="#br1" timeOffset="155581.77">5827 16482 1412 0,'0'0'0'0,"0"0"-6"0,0 0 6 16,6-17-6-16,2-14 6 0,-8 31 37 0,0 0-37 16,12-31 37-16,6-5-37 0,-18 36 22 0,0 0-22 0,17-37 23 15,8-6-23-15,-25 43 0 0,0 0 0 0,26-41 0 16,-2-2 0-16,-24 43 0 0,0 0 0 0,26-34 1 16,-5 3-1-16,-21 31 0 0,0 0 0 0,18-23 0 15,-3 8 0-15,-15 15-1 0,0 0 1 0,9-5-1 16,0 10 1-16,-9-5-1 0,0 0 1 0,9 21-1 15,-8 11 1-15,-1-32 0 0,0 0 0 0,7 40 0 16,-3 2 0-16,-4-42 9 0,0 0-9 0,8 45 10 16,-2-1-10-16,-6-44 17 0,0 0-17 0,8 38 17 15,5-4-17-15,-13-34 34 0,0 0-34 0,13 29 34 16,8-5-34-16,-21-24 41 0,0 0-41 0,21 18 41 0,4-10-41 16,-25-8 9-16,0 0-9 0,22-2 9 0,6-8-9 15,-28 10 13-15,0 0-13 0,23-14 14 0,-7-6-14 16,-16 20-23-16,0 0 23 0,8-19-22 0,1-3 22 0,-9 22-169 15,0 0 169-15,2-17-168 0,-4 1 168 0,2 16-162 16,0 0 162-16,2-32-773 0,-4 64 773 0</inkml:trace>
  <inkml:trace contextRef="#ctx0" brushRef="#br1" timeOffset="155822.94">5688 16770 1099 0,'0'0'0'0,"0"0"137"0,0 0-137 0,17-5 137 16,13-4-137-16,-30 9 56 0,0 0-56 0,30-8 57 16,3-3-57-16,-33 11 35 0,0 0-35 0,35-8 36 15,3-1-36-15,-38 9-26 0,0 0 26 0,35-5-26 16,-2 0 26-16,-33 5-101 0,0 0 101 0,26-2-100 15,-7 0 100-15,-19 2-152 0,0 0 152 0,14 0-152 16,-2 2 152-16,11 0-652 0</inkml:trace>
  <inkml:trace contextRef="#ctx0" brushRef="#br1" timeOffset="156030.87">5697 16879 785 0,'5'-3'0'15,"-5"3"137"-15,0 0-137 0,3 17 137 0,-3 14-137 0,0-31 114 16,0 0-114-16,9 26 114 0,7-1-114 0,-16-25 56 16,0 0-56-16,26 21 56 0,7-4-56 0,-33-17 42 15,0 0-42-15,40 9 42 0,5-8-42 0,-45-1 4 16,0 0-4-16,51-3 4 0,8-6-4 0,-59 9-145 16,0 0 145-16,52-8-144 0,4-4 144 0,-56 12-149 15,0 0 149-15,42-16-149 0,-9-1 149 0,40-15-581 16</inkml:trace>
  <inkml:trace contextRef="#ctx0" brushRef="#br1" timeOffset="156526.09">6965 16599 1356 0,'0'0'0'0,"0"0"176"0,0 0-176 0,17-21 176 0,13-13-176 15,-30 34 83-15,0 0-83 0,30-38 83 0,-1-8-83 16,-29 46 53-16,0 0-53 0,26-45 53 0,4-3-53 0,-30 48-7 16,0 0 7-16,24-46-7 0,-3 1 7 0,-21 45-26 15,0 0 26-15,14-37-26 0,-5 6 26 0,-9 31 0 16,0 0 0-16,7-24 1 0,-5 9-1 0,-2 15-1 16,0 0 1-16,0-9 0 0,-4 6 0 0,4 3-1 15,0 0 1-15,-10 15-1 0,-2 12 1 0,12-27 1 16,0 0-1-16,-16 35 2 0,2 9-2 0,14-44 2 15,0 0-2-15,-9 52 2 0,0 8-2 0,9-60 0 16,0 0 0-16,-3 63 0 0,3 7 0 0,0-70-3 0,0 0 3 16,-4 77-3-16,3 5 3 0,1-82-14 0,0 0 14 15,0 52-13-15,-4-18 13 0,4-34-40 0,0 0 40 0,0 31-40 16,-3-10 40-16,3-21-81 0,0 0 81 0,-2 17-81 16,2-7 81-16,0-10-161 0,0 0 161 0,-3 8-160 15,-4-2 160-15,-4 7-893 0</inkml:trace>
  <inkml:trace contextRef="#ctx0" brushRef="#br1" timeOffset="156707.32">6752 17037 1110 0,'9'-3'0'0,"-9"3"172"0,0 0-172 0,14-5 172 15,10-4-172-15,-24 9 92 0,0 0-92 0,27-7 93 0,6 2-93 16,-33 5 52-16,0 0-52 0,35-9 52 0,6-3-52 15,-41 12-44-15,0 0 44 0,42-8-43 0,-4-1 43 16,-38 9-212-16,0 0 212 0,30-3-211 0,-4 3 211 0,26-4-812 16</inkml:trace>
  <inkml:trace contextRef="#ctx0" brushRef="#br1" timeOffset="157022.14">7360 17200 1110 0,'0'0'0'0,"0"0"160"0,0 0-160 15,13-16 161-15,9-11-161 0,-22 27 112 0,0 0-112 0,21-27 113 16,4-4-113-16,-25 31 78 0,0 0-78 0,20-29 78 16,3-1-78-16,-23 30-1 0,0 0 1 0,25-25 0 15,-5 1 0-15,-20 24-1 0,0 0 1 0,18-17-1 16,-4 3 1-16,-14 14-26 0,0 0 26 0,15-7-25 15,-1 7 25-15,-14 0-23 0,0 0 23 0,11 4-22 16,-2 2 22-16,-9-6-1 0,0 0 1 0,5 11-1 16,-2 4 1-16,-3-15-6 0,0 0 6 0,0 19-5 15,0 5 5-15,0-24-7 0,0 0 7 0,-3 19-7 16,-2 0 7-16,5-19-60 0,0 0 60 0,-9 17-60 16,2-4 60-16,7-13-107 0,0 0 107 0,-14 9-107 15,-2-6 107-15,-15 9-928 0</inkml:trace>
  <inkml:trace contextRef="#ctx0" brushRef="#br1" timeOffset="157518.27">7873 16576 1311 0,'0'-5'0'0,"0"5"194"16,0 0-194-16,14-26 194 0,10-15-194 0,-24 41 129 15,0 0-129-15,21-43 129 0,5-5-129 0,-26 48 70 16,0 0-70-16,21-53 70 0,-4-3-70 0,-17 56 3 16,0 0-3-16,18-70 4 0,-4-9-4 0,-14 79 0 0,0 0 0 15,10-57 0-15,-1 13 0 0,-9 44 0 0,0 0 0 16,5-36 1-16,-1 10-1 0,-4 26 0 0,0 0 0 16,1-19 0-16,3 7 0 0,-4 12 0 0,0 0 0 0,0-7 0 15,0 4 0-15,0 3 2 0,0 0-2 0,3 5 2 16,2 7-2-16,-5-12 0 0,0 0 0 0,7 19 0 15,2 7 0-15,-9-26 0 0,0 0 0 0,5 24 0 16,2 0 0-16,-7-24 5 0,0 0-5 0,9 25 5 16,-4 3-5-16,-5-28 3 0,0 0-3 0,4 25 3 15,1 1-3-15,-5-26 2 0,0 0-2 0,5 28 2 16,-1-1-2-16,-4-27 0 0,0 0 0 0,3 27 0 16,2-1 0-16,-5-26-1 0,0 0 1 0,7 29-1 15,-1 0 1-15,-6-29-26 0,0 0 26 0,3 36-25 16,2 4 25-16,-5-40-43 0,0 0 43 0,4 46-42 15,-1 4 42-15,-3-50-50 0,0 0 50 0,0 53-50 0,-1 5 50 16,1-58-38-16,0 0 38 0,-2 55-37 0,-5-2 37 16,7-53-27-16,0 0 27 0,-5 41-27 0,1-8 27 0,4-33-63 15,0 0 63-15,-5 27-62 0,1-5 62 0,4-22-121 16,0 0 121-16,-1 17-121 0,-3-5 121 0,4-12-172 16,0 0 172-16,-3 5-171 0,1-8 171 0,-2 5-687 15</inkml:trace>
  <inkml:trace contextRef="#ctx0" brushRef="#br1" timeOffset="158102.87">8463 16468 1009 0,'0'0'0'16,"0"0"127"-16,0 0-127 0,9 0 128 0,3-1-128 16,-12 1 117-16,0 0-117 0,18-9 118 0,-1-5-118 15,-17 14 80-15,0 0-80 0,17-19 80 0,1-4-80 0,-18 23 32 16,0 0-32-16,19-28 33 0,4-4-33 0,-23 32 34 16,0 0-34-16,20-38 34 0,5-7-34 0,-25 45 22 15,0 0-22-15,19-48 22 0,2-5-22 0,-21 53 35 16,0 0-35-16,19-51 35 0,-5-2-35 0,-14 53 6 15,0 0-6-15,9-47 7 0,-1 6-7 0,-8 41 11 16,0 0-11-16,7-30 11 0,-7 7-11 0,0 23 1 16,0 0-1-16,2-15 1 0,-2 5-1 0,0 10 1 0,0 0-1 15,-5 13 1-15,-2 15-1 0,7-28-36 0,0 0 36 16,-5 44-35-16,0 18 35 0,5-62-13 0,0 0 13 16,-4 68-12-16,-1 11 12 0,5-79-22 0,0 0 22 0,-9 94-22 15,-3 14 22-15,12-108-1 0,0 0 1 0,-9 95-1 16,0-6 1-16,9-89 0 0,0 0 0 0,-10 65 0 15,5-19 0-15,5-46-15 0,0 0 15 0,-5 31-14 16,5-16 14-16,0-15-106 0,0 0 106 0,0 14-106 16,0-7 106-16,0-7-169 0,0 0 169 0,5-2-169 15,-2-6 169-15,3-3-816 0</inkml:trace>
  <inkml:trace contextRef="#ctx0" brushRef="#br1" timeOffset="159438.37">9409 15975 1670 0,'0'0'0'0,"-9"14"0"16,-3 8 0-16,12-22 159 0,0 0-159 0,4 19 159 16,13 0-159-16,-17-19 100 0,0 0-100 0,18 29 100 15,4 7-100-15,-22-36 47 0,0 0-47 0,25 43 48 16,-1 4-48-16,-24-47-3 0,0 0 3 0,23 55-3 15,1 5 3-15,-24-60-7 0,0 0 7 0,23 62-6 16,-2 1 6-16,-21-63-15 0,0 0 15 0,24 71-15 16,2 4 15-16,-26-75-15 0,0 0 15 0,14 44-14 15,-2-16 14-15,-12-28 1 0,0 0-1 0,16 12 1 0,1-16-1 16,-17 4 24-16,0 0-24 0,25-22 25 0,3-17-25 16,-28 39 22-16,0 0-22 0,33-55 22 0,5-15-22 0,-38 70 1 15,0 0-1-15,56-100 2 0,15-25-2 0,-71 125-48 16,0 0 48-16,77-120-47 0,10-3 47 0,-87 123-158 15,0 0 158-15,164-243-1427 0,-328 486 1427 0</inkml:trace>
  <inkml:trace contextRef="#ctx0" brushRef="#br1" timeOffset="171194.8">17583 7120 1009 0,'0'0'0'0,"-14"-17"0"0,-10-12 0 0,24 29-26 16,0 0 26-16,-7 3-26 0,10 21 26 0,-3-24 1 16,0 0-1-16,4 17 2 0,-1 2-2 0,-3-19 3 0,0 0-3 15,2 15 3-15,2-6-3 0,-4-9 12 0,0 0-12 16,-4 8 13-16,1-1-13 0,3-7 55 0,0 0-55 16,-9 4 56-16,-5-4-56 0,14 0 35 0,0 0-35 0,-14 0 36 15,-2 0-36-15,16 0 35 0,0 0-35 0,-15 0 36 16,1 0-36-16,14 0 24 0,0 0-24 0,-13 0 25 15,5-4-25-15,8 4 4 0,0 0-4 0,-5 0 5 16,-2-5-5-16,7 5 25 0,0 0-25 0,-4-3 26 16,4-1-26-16,0 4 18 0,0 0-18 0,2-5 19 15,1 2-19-15,-3 3 51 0,0 0-51 0,7-4 51 16,4 1-51-16,-11 3 34 0,0 0-34 0,17-2 35 16,6 2-35-16,-23 0 16 0,0 0-16 0,29 2 17 15,8 1-17-15,-37-3 21 0,0 0-21 0,40 0 21 16,5 4-21-16,-45-4 23 0,0 0-23 0,53 3 24 15,6 2-24-15,-59-5 7 0,0 0-7 0,63 0 8 16,6 0-8-16,-69 0 17 0,0 0-17 0,70 0 17 0,3-7-17 16,-73 7 23-16,0 0-23 0,92-1 24 0,16-3-24 15,-108 4 0-15,0 0 0 0,100-3 1 0,3 3-1 16,-103 0 4-16,0 0-4 0,97-2 4 0,1-1-4 0,-98 3 2 16,0 0-2-16,101-4 3 0,1 1-3 0,-102 3 0 15,0 0 0-15,102 0 0 0,0 3 0 0,-102-3 9 16,0 0-9-16,101 4 10 0,6 1-10 0,-107-5 3 15,0 0-3-15,102 8 4 0,-1 4-4 0,-101-12 2 16,0 0-2-16,107 14 3 0,4-2-3 0,-111-12 5 16,0 0-5-16,106 12 6 0,-3 0-6 0,-103-12 12 15,0 0-12-15,110 9 13 0,3-1-13 0,-113-8 8 16,0 0-8-16,107 11 9 0,1-6-9 0,-108-5 9 0,0 0-9 16,113 7 9-16,5-2-9 0,-118-5 33 0,0 0-33 15,113 3 33-15,1-3-33 0,-114 0 1 0,0 0-1 0,116 7 1 16,1 2-1-16,-117-9 6 0,0 0-6 0,113 5 6 15,-3 2-6-15,-110-7 8 0,0 0-8 0,119 10 9 16,6 3-9-16,-125-13 3 0,0 0-3 0,125 7 3 16,-1-2-3-16,-124-5 6 0,0 0-6 0,131 4 6 15,-2-4-6-15,-129 0 0 0,0 0 0 0,129 3 1 16,0-3-1-16,-129 0 0 0,0 0 0 0,122 0 1 16,-6-3-1-16,-116 3 5 0,0 0-5 0,115-2 6 15,-3 0-6-15,-112 2 0 0,0 0 0 0,111 0 1 16,-5 2-1-16,-106-2 0 0,0 0 0 0,107 2 1 15,-3 1-1-15,-104-3 0 0,0 0 0 0,108 0 1 16,2 0-1-16,-110 0 0 0,0 0 0 0,106 0 1 0,1 0-1 16,-107 0 0-16,0 0 0 0,106 0 0 0,4-3 0 15,-110 3 0-15,0 0 0 0,99-2 0 0,-2 2 0 0,-97 0 0 16,0 0 0-16,95 0 0 0,-7 0 0 0,-88 0 5 16,0 0-5-16,81 5 6 0,-7-1-6 0,-74-4 3 15,0 0-3-15,60 5 4 0,-8 3-4 0,-52-8 2 16,0 0-2-16,45 11 2 0,-6-3-2 0,-39-8 1 15,0 0-1-15,22 7 2 0,-6 2-2 0,-16-9 4 16,0 0-4-16,12 5 4 0,-1 5-4 0,-11-10 6 16,0 0-6-16,10 4 6 0,-1 1-6 0,-9-5 7 15,0 0-7-15,12 0 8 0,2-4-8 0,-14 4 15 16,0 0-15-16,12-10 15 0,5-5-15 0,-17 15 14 0,0 0-14 16,13-28 15-16,1-6-15 0,-14 34 15 0,0 0-15 15,8-46 16-15,-1-7-16 0,-7 53 9 0,0 0-9 16,7-59 10-16,-2-4-10 0,-5 63 9 0,0 0-9 0,6-70 10 15,-3-6-10-15,-3 76 3 0,0 0-3 0,5-89 4 16,1-10-4-16,-6 99-1 0,0 0 1 0,7-88 0 16,0 6 0-16,-7 82-1 0,0 0 1 0,5-75 0 15,0 8 0-15,-5 67-9 0,0 0 9 0,2-67-8 16,-2 4 8-16,0 63-16 0,0 0 16 0,0-62-15 16,1-1 15-16,-1 63-34 0,0 0 34 0,0-55-33 15,-1 9 33-15,1 46-5 0,0 0 5 0,-2-64-5 16,-5-8 5-16,7 72-27 0,0 0 27 0,-7-51-27 15,-2 8 27-15,9 43-7 0,0 0 7 0,-15-36-6 16,-6 5 6-16,21 31-5 0,0 0 5 0,-26-27-4 16,-6 6 4-16,32 21-13 0,0 0 13 0,-35-15-13 0,-1 3 13 15,36 12-23-15,0 0 23 0,-42-7-22 0,-2-1 22 16,44 8-14-16,0 0 14 0,-47-7-13 0,-3 2 13 16,50 5-11-16,0 0 11 0,-52-4-10 0,-2-4 10 0,54 8-5 15,0 0 5-15,-56-11-4 0,-3-1 4 0,59 12-3 16,0 0 3-16,-75-17-3 0,-11-2 3 0,86 19-2 15,0 0 2-15,-90-20-1 0,-6 1 1 0,96 19-1 16,0 0 1-16,-98-21-1 0,-1 3 1 0,99 18 5 16,0 0-5-16,-106-21 5 0,-6 2-5 0,112 19 8 15,0 0-8-15,-109-19 9 0,-1 2-9 0,110 17 9 16,0 0-9-16,-120-19 10 0,-8-1-10 0,128 20 15 0,0 0-15 16,-123-23 16-16,-3 3-16 0,126 20 3 0,0 0-3 15,-129-27 4-15,-3-4-4 0,132 31 20 0,0 0-20 0,-131-28 20 16,4 4-20-16,127 24 14 0,0 0-14 0,-127-27 15 15,3 3-15-15,124 24 4 0,0 0-4 0,-125-21 4 16,1-3-4-16,124 24 14 0,0 0-14 0,-123-18 15 16,-3 2-15-16,126 16 3 0,0 0-3 0,-134-19 4 15,-5 2-4-15,139 17 0 0,0 0 0 0,-143-12 1 16,0-3-1-16,143 15 5 0,0 0-5 0,-141-9 5 16,3 2-5-16,138 7 0 0,0 0 0 0,-146-7 1 15,-1 2-1-15,147 5 0 0,0 0 0 0,-144 0 0 16,5 0 0-16,139 0-2 0,0 0 2 0,-140 0-2 15,1 4 2-15,139-4-1 0,0 0 1 0,-138 1 0 16,2 3 0-16,136-4 0 0,0 0 0 0,-132 7 0 16,6 5 0-16,126-12 0 0,0 0 0 0,-132 5 0 15,-9 2 0-15,141-7-5 0,0 0 5 0,-122 7-5 0,7-2 5 16,115-5-4-16,0 0 4 0,-113 5-3 0,5 2 3 16,108-7-1-16,0 0 1 0,-100 3 0 0,6-3 0 15,94 0-6-15,0 0 6 0,-88 4-5 0,6-4 5 0,82 0-3 16,0 0 3-16,-84 5-3 0,2 2 3 0,82-7-6 15,0 0 6-15,-75 8-5 0,6 1 5 0,69-9-14 16,0 0 14-16,-65 7-13 0,8 1 13 0,57-8-9 16,0 0 9-16,-54 7-8 0,5-2 8 0,49-5-9 15,0 0 9-15,-44 7-9 0,8 1 9 0,36-8-4 16,0 0 4-16,-26 7-3 0,5 2 3 0,21-9-12 16,0 0 12-16,-26 5-12 0,5 2 12 0,21-7-4 0,0 0 4 15,-21 8-3-15,3 3 3 0,18-11-20 0,0 0 20 16,-21 20-19-16,0 11 19 0,21-31-3 0,0 0 3 0,-17 31-3 15,-2 7 3-15,19-38-7 0,0 0 7 0,-18 46-7 16,5 5 7-16,13-51-24 0,0 0 24 0,-18 59-23 16,6 4 23-16,12-63 0 0,0 0 0 0,-18 86 0 15,1 18 0-15,17-104 0 0,0 0 0 0,-12 105 0 16,3 3 0-16,9-108-1 0,0 0 1 0,-7 113 0 16,4 0 0-16,3-113 2 0,0 0-2 0,-2 111 2 15,2 0-2-15,0-111 2 0,0 0-2 0,0 108 2 16,0-3-2-16,0-105-43 0,0 0 43 0,0 101-43 15,0-3 43-15,0-98-122 0,0 0 122 0,-16 78-122 16,-6-14 122-16,-20 81-1042 0</inkml:trace>
  <inkml:trace contextRef="#ctx0" brushRef="#br1" timeOffset="-202409.09">4610 15098 919 0,'0'0'0'0,"0"0"0"0,0 0 0 0,0 0 96 0,0 0-96 15,0 0 96-15,-37-9-96 0,37 9 72 0,0 0-72 16,-26-8 72-16,-5-4-72 0,31 12 67 0,0 0-67 16,-41-12 67-16,-2-4-67 0,43 16 37 0,0 0-37 0,-51-13 37 15,-4-6-37-15,55 19 56 0,0 0-56 0,-60-16 57 16,-4-1-57-16,64 17 44 0,0 0-44 0,-84-14 44 15,-13 1-44-15,97 13 20 0,0 0-20 0,-94-7 20 16,-4 3-20-16,98 4 37 0,0 0-37 0,-94 2 38 16,2 3-38-16,92-5 12 0,0 0-12 0,-94 12 13 15,-4 4-13-15,98-16 12 0,0 0-12 0,-92 22 12 16,1 4-12-16,91-26-1 0,0 0 1 0,-101 37-1 16,-2 11 1-16,103-48-4 0,0 0 4 0,-101 57-4 15,0 8 4-15,101-65 0 0,0 0 0 0,-94 65 0 16,2 4 0-16,92-69 0 0,0 0 0 0,-85 70 0 15,-1 4 0-15,86-74-1 0,0 0 1 0,-73 78 0 0,5 5 0 16,68-83-1-16,0 0 1 0,-59 82 0 0,8 2 0 0,51-84-7 16,0 0 7-16,-47 89-7 0,9 2 7 15,38-91-1-15,0 0 1 0,-37 92-1 0,-1 1 1 0,38-93-1 16,0 0 1-16,-30 94 0 0,4 2 0 0,26-96 1 16,0 0-1-16,-24 97 2 0,6 1-2 0,18-98 6 15,0 0-6-15,-8 93 6 0,8-3-6 0,0-90 23 16,0 0-23-16,7 89 24 0,7 1-24 0,-14-90 7 15,0 0-7-15,21 80 7 0,13-5-7 0,-34-75 4 16,0 0-4-16,39 76 5 0,11-2-5 0,-50-74 21 16,0 0-21-16,51 75 21 0,8-1-21 0,-59-74 2 0,0 0-2 15,64 75 3-15,8 0-3 0,-72-75 12 0,0 0-12 16,80 76 13-16,9 1-13 0,-89-77 0 0,0 0 0 16,89 72 0-16,1-2 0 0,-90-70-5 0,0 0 5 0,101 65-4 15,2-5 4-15,-103-60 0 0,0 0 0 0,110 60 0 16,1-2 0-16,-111-58-1 0,0 0 1 0,119 60-1 15,-1 2 1-15,-118-62-3 0,0 0 3 0,124 63-3 16,7 1 3-16,-131-64 0 0,0 0 0 0,132 58 1 16,11-3-1-16,-143-55 0 0,0 0 0 0,148 48 1 15,5-6-1-15,-153-42 0 0,0 0 0 0,154 40 1 16,6-6-1-16,-160-34 1 0,0 0-1 0,158 33 1 16,3-6-1-16,-161-27 0 0,0 0 0 0,158 24 1 15,2-3-1-15,-160-21 0 0,0 0 0 0,166 15 1 16,-1-3-1-16,-165-12 19 0,0 0-19 0,163 5 20 0,0-7-20 15,-163 2 3-15,0 0-3 0,162-3 4 0,0-2-4 16,-162 5 3-16,0 0-3 0,166-5 3 0,3 0-3 16,-169 5 12-16,0 0-12 0,169-4 13 0,2 1-13 15,-171 3 3-15,0 0-3 0,165-7 3 0,1-2-3 0,-166 9 12 16,0 0-12-16,162-15 12 0,0-4-12 0,-162 19 3 16,0 0-3-16,163-19 4 0,-1-1-4 0,-162 20 2 15,0 0-2-15,161-17 3 0,1-1-3 0,-162 18 18 16,0 0-18-16,151-20 18 0,-1-4-18 0,-150 24 7 15,0 0-7-15,148-26 7 0,5-3-7 0,-153 29 16 16,0 0-16-16,141-38 17 0,-3-8-17 0,-138 46 15 16,0 0-15-16,141-46 15 0,-5-4-15 0,-136 50 4 0,0 0-4 15,139-51 4-15,-3-2-4 0,-136 53 13 0,0 0-13 16,129-52 14-16,-3 1-14 0,-126 51 3 0,0 0-3 16,118-53 4-16,-1 0-4 0,-117 53 6 0,0 0-6 0,108-59 7 15,-5-2-7-15,-103 61 3 0,0 0-3 0,97-62 3 16,-3-1-3-16,-94 63 2 0,0 0-2 0,89-71 2 15,-9-4-2-15,-80 75 1 0,0 0-1 0,73-82 2 16,-8-9-2-16,-65 91 1 0,0 0-1 0,57-87 1 16,-10-2-1-16,-47 89 0 0,0 0 0 0,47-96 0 15,-8-4 0-15,-39 100-1 0,0 0 1 0,33-101 0 16,-7-2 0-16,-26 103-1 0,0 0 1 0,17-101 0 16,-4 4 0-16,-13 97-1 0,0 0 1 0,3-98 0 15,-6 6 0-15,3 92 0 0,0 0 0 0,-18-91 1 16,-8 0-1-16,26 91 0 0,0 0 0 0,-33-93 1 15,-12 1-1-15,45 92 0 0,0 0 0 0,-49-84 1 16,-5 5-1-16,54 79 3 0,0 0-3 0,-65-73 3 0,-9 6-3 16,74 67 5-16,0 0-5 0,-79-60 5 0,-4 5-5 15,83 55 14-15,0 0-14 0,-93-50 15 0,-3 7-15 0,96 43 8 16,0 0-8-16,-104-41 8 0,-8 5-8 0,112 36 1 16,0 0-1-16,-118-32 1 0,-8 4-1 0,126 28 1 15,0 0-1-15,-128-25 1 0,-5 2-1 0,133 23 3 16,0 0-3-16,-139-18 3 0,-6 0-3 0,145 18 40 15,0 0-40-15,-144-12 41 0,1 4-41 0,143 8 19 16,0 0-19-16,-145-14 20 0,-3-1-20 0,148 15 36 16,0 0-36-16,-150-19 37 0,-7-2-37 0,157 21 3 15,0 0-3-15,-153-22 3 0,2-4-3 0,151 26 8 16,0 0-8-16,-154-27 9 0,-2-4-9 0,156 31 15 0,0 0-15 16,-163-31 15-16,-2-3-15 0,165 34 1 0,0 0-1 0,-181-32 1 15,-14-1-1-15,195 33 0 0,0 0 0 16,-209-34 1-16,-20-2-1 0,229 36-2 0,0 0 2 0,-247-41-1 15,-20-6 1-15,267 47-76 0,0 0 76 0,-304-51-75 16,-29-7 75-16,333 58-106 0,0 0 106 0,-639-110-1626 16,1278 220 1626-16</inkml:trace>
  <inkml:trace contextRef="#ctx0" brushRef="#br1" timeOffset="-180819.72">5547 5354 606 0,'0'0'0'0,"0"0"0"0,0 0 0 0,0 0 0 0,0 0 0 16,0 0 0-16,-12-24 0 0,12 24 31 0,0 0-31 15,-9-24 31-15,-3-7-31 0,12 31 18 0,0 0-18 0,-12-31 18 16,-6-5-18-16,18 36 8 0,0 0-8 0,-17-36 8 16,-4 2-8-16,21 34 17 0,0 0-17 0,-18-28 17 15,3 8-17-15,15 20 9 0,0 0-9 0,-26-7 9 16,-4 10-9-16,30-3 4 0,0 0-4 0,-35 7 4 15,-3 9-4-15,38-16 0 0,0 0 0 0,-40 24 0 16,-4 1 0-16,44-25-21 0,0 0 21 0,-43 38-21 16,-3 1 21-16,46-39-51 0,0 0 51 0,-43 48-51 15,-4 7 51-15,47-55-40 0,0 0 40 0,-54 70-40 16,-2 11 40-16,56-81-6 0,0 0 6 0,-51 77-5 16,4 2 5-16,47-79-3 0,0 0 3 0,-38 87-2 15,9 7 2-15,29-94 3 0,0 0-3 0,-18 98 3 16,15 8-3-16,3-106 23 0,0 0-23 0,17 115 24 0,16 3-24 15,-33-118 44-15,0 0-44 0,51 110 44 0,17-4-44 16,-68-106 15-16,0 0-15 0,81 99 15 0,14-4-15 16,-95-95 49-16,0 0-49 0,106 82 49 0,12-10-49 0,-118-72 24 15,0 0-24-15,131 61 25 0,8-9-25 0,-139-52 35 16,0 0-35-16,136 43 35 0,0-7-35 0,-136-36 32 16,0 0-32-16,145 31 32 0,3-7-32 0,-148-24 31 15,0 0-31-15,153 17 31 0,7-5-31 0,-160-12 22 16,0 0-22-16,159 6 23 0,-2-2-23 0,-157-4 46 15,0 0-46-15,165 0 47 0,1-7-47 0,-166 7 24 16,0 0-24-16,162-9 25 0,3-8-25 0,-165 17 35 16,0 0-35-16,160-15 36 0,-3 0-36 0,-157 15 32 0,0 0-32 15,145-26 32-15,-4-3-32 0,-141 29 21 0,0 0-21 16,139-40 21-16,-6-11-21 0,-133 51 36 0,0 0-36 0,116-55 36 16,-9-12-36-16,-107 67 12 0,0 0-12 0,97-67 13 15,-8-4-13-15,-89 71 48 0,0 0-48 0,79-83 48 16,-8-9-48-16,-71 92 22 0,0 0-22 0,50-100 23 15,-16-6-23-15,-34 106 29 0,0 0-29 0,10-113 29 16,-19-7-29-16,9 120 32 0,0 0-32 0,-43-128 33 16,-34-4-33-16,77 132 29 0,0 0-29 0,-101-137 29 15,-26-9-29-15,127 146 33 0,0 0-33 0,-153-128 33 16,-22 8-33-16,175 120 7 0,0 0-7 0,-202-98 8 16,-24 16-8-16,226 82-2 0,0 0 2 0,-255-40-2 15,-29 35 2-15,284 5-110 0,0 0 110 0,-289 36-109 16,-16 35 109-16,305-71-103 0,0 0 103 0,-306 106-103 0,-8 36 103 15,-306 106-1031-15</inkml:trace>
  <inkml:trace contextRef="#ctx0" brushRef="#br1" timeOffset="-179708.54">5794 7716 1043 0,'0'0'0'0,"0"0"0"0,-29 3 0 0,29-3 108 16,0 0-108-16,-30 0 109 0,-8 4-109 0,38-4 81 16,0 0-81-16,-44 2 82 0,-5-2-82 0,49 0 37 15,0 0-37-15,-48-2 38 0,-6-5-38 0,54 7 1 16,0 0-1-16,-56-3 2 0,-3 1-2 0,59 2 0 15,0 0 0-15,-65 3 0 0,-3 6 0 0,68-9-3 16,0 0 3-16,-80 27-2 0,-9 9 2 0,89-36-32 16,0 0 32-16,-89 55-32 0,4 15 32 0,85-70-17 0,0 0 17 15,-85 81-17-15,-2 11 17 0,87-92-42 0,0 0 42 16,-70 100-42-16,11 2 42 0,59-102-23 0,0 0 23 16,-51 113-22-16,13 2 22 0,38-115-36 0,0 0 36 0,-26 118-35 15,17 4 35-15,9-122-13 0,0 0 13 0,-4 122-13 16,17 1 13-16,-13-123-20 0,0 0 20 0,17 122-20 15,13-1 20-15,-30-121-9 0,0 0 9 0,35 119-8 16,12-10 8-16,-47-109-10 0,0 0 10 0,59 106-9 16,12-10 9-16,-71-96-8 0,0 0 8 0,72 95-8 15,4-6 8-15,-76-89-8 0,0 0 8 0,89 80-8 16,9-6 8-16,-98-74-1 0,0 0 1 0,108 70-1 16,10-1 1-16,-118-69 0 0,0 0 0 0,131 68 0 15,13-1 0-15,-144-67 20 0,0 0-20 0,154 60 20 16,8-4-20-16,-162-56 50 0,0 0-50 0,169 50 51 15,8-7-51-15,-177-43 17 0,0 0-17 0,169 36 17 16,2-9-17-16,-171-27 14 0,0 0-14 0,171 24 15 0,1-8-15 16,-172-16 18-16,0 0-18 0,166 19 18 0,-1-2-18 15,-165-17 7-15,0 0-7 0,159 12 8 0,1 0-8 16,-160-12 15-16,0 0-15 0,157 3 16 0,0-6-16 0,-157 3 23 16,0 0-23-16,148-5 24 0,-2-6-24 0,-146 11 3 15,0 0-3-15,143-15 3 0,-7-2-3 0,-136 17 7 16,0 0-7-16,131-33 8 0,-3-8-8 0,-128 41 33 15,0 0-33-15,114-53 33 0,-17-12-33 0,-97 65 3 16,0 0-3-16,94-76 4 0,-5-14-4 0,-89 90 10 16,0 0-10-16,77-91 10 0,-9-10-10 0,-68 101 9 15,0 0-9-15,54-100 9 0,-11-2-9 0,-43 102 33 0,0 0-33 16,39-88 33-16,-15 11-33 0,-24 77 34 0,0 0-34 16,21-75 34-16,-4 5-34 0,-17 70 43 0,0 0-43 15,6-79 43-15,-12-5-43 0,6 84 46 0,0 0-46 0,-19-86 47 16,-12-3-47-16,31 89 12 0,0 0-12 0,-58-101 12 15,-18-10-12-15,76 111 23 0,0 0-23 0,-96-112 24 16,-17-2-24-16,113 114 3 0,0 0-3 0,-145-119 3 16,-20-1-3-16,165 120 2 0,0 0-2 0,-190-108 2 15,-23 2-2-15,213 106 5 0,0 0-5 0,-233-89 5 16,-22 10-5-16,255 79 0 0,0 0 0 0,-289-60 0 16,-30 12 0-16,319 48-43 0,0 0 43 0,-348-27-43 15,-32 15 43-15,380 12-211 0,0 0 211 0,-392 19-211 16,-15 25 211-16,-395 16-955 0</inkml:trace>
  <inkml:trace contextRef="#ctx0" brushRef="#br1" timeOffset="-176511.89">12987 7444 270 0,'0'0'0'0,"-5"6"0"0,-7 8 0 0,12-14 54 16,0 0-54-16,-9 0 54 0,-6-8-54 0,15 8 60 16,0 0-60-16,-11-6 60 0,1 3-60 0,10 3 87 15,0 0-87-15,-18 0 87 0,-3 3-87 0,21-3 95 16,0 0-95-16,-17 6 96 0,0-1-96 0,17-5 72 0,0 0-72 15,-18 7 73-15,-3 1-73 0,21-8 58 0,0 0-58 16,-17 10 59-16,-4-4-59 0,21-6 52 0,0 0-52 16,-18 8 53-16,1 2-53 0,17-10 13 0,0 0-13 0,-12 9 13 15,-4 3-13-15,16-12 23 0,0 0-23 0,-12 15 24 16,2 4-24-16,10-19 3 0,0 0-3 0,-13 21 3 16,1 3-3-16,12-24 0 0,0 0 0 0,-9 25 0 15,1 5 0-15,8-30-22 0,0 0 22 0,-9 34-22 16,0 2 22-16,9-36-34 0,0 0 34 0,-8 31-33 15,4 1 33-15,4-32-37 0,0 0 37 0,0 36-37 16,0 2 37-16,0-38-61 0,0 0 61 0,4 39-61 16,-3 4 61-16,-1-43-56 0,0 0 56 0,4 39-55 15,-1-1 55-15,-3-38-46 0,0 0 46 0,9 38-45 16,3-2 45-16,-12-36-8 0,0 0 8 0,14 31-7 16,7-7 7-16,-21-24-3 0,0 0 3 0,21 15-2 0,9-6 2 15,-30-9-2-15,0 0 2 0,29 0-1 0,3-9 1 16,-32 9 0-16,0 0 0 0,33-15 0 0,2-4 0 15,-35 19 1-15,0 0-1 0,31-17 2 0,0-2-2 0,-31 19 5 16,0 0-5-16,25-12 6 0,1 3-6 0,-26 9 8 16,0 0-8-16,15-3 8 0,-1 3-8 0,-14 0-107 15,0 0 107-15,32-4-441 0,-64 8 441 0</inkml:trace>
  <inkml:trace contextRef="#ctx0" brushRef="#br1" timeOffset="-137506.6">4768 4531 348 0,'0'0'0'0,"0"0"0"16,-17 9 0-16,17-9 17 0,0 0-17 0,-18 10 17 16,-11 2-17-16,29-12 35 0,0 0-35 0,-21 9 36 15,-2 3-36-15,23-12 50 0,0 0-50 0,-29 15 51 16,-1 0-51-16,30-15 43 0,0 0-43 0,-38 24 43 16,-4 0-43-16,42-24 36 0,0 0-36 0,-42 28 36 15,-5 3-36-15,47-31 17 0,0 0-17 0,-51 39 17 16,-1 0-17-16,52-39 0 0,0 0 0 0,-66 60 1 15,-4 14-1-15,70-74-27 0,0 0 27 0,-66 79-27 16,5 3 27-16,61-82-56 0,0 0 56 0,-59 91-55 16,-4 5 55-16,63-96-55 0,0 0 55 0,-59 104-54 15,3 8 54-15,56-112-118 0,0 0 118 0,-50 118-118 0,-1 4 118 16,-48 121-89-16</inkml:trace>
  <inkml:trace contextRef="#ctx0" brushRef="#br1" timeOffset="-136125.91">2756 9967 214 0,'0'0'0'15,"0"58"0"-15,0 38 0 0,0-96 98 0,0 0-98 0,4 118 99 16,1 30-99-16,-5-148 89 0,0 0-89 0,7 150 89 16,1 15-89-16,-8-165 58 0,0 0-58 0,14 163 58 15,4 6-58-15,-18-169 43 0,0 0-43 0,28 168 43 16,1 2-43-16,-29-170 18 0,0 0-18 0,39 169 19 16,8 1-19-16,-47-170 2 0,0 0-2 0,47 168 2 15,0-4-2-15,-47-164-1 0,0 0 1 0,50 166 0 16,2-1 0-16,-52-165-24 0,0 0 24 0,54 161-23 15,6-3 23-15,-60-158-39 0,0 0 39 0,59 154-38 16,5-3 38-16,-64-151-55 0,0 0 55 0,63 149-55 16,5-2 55-16,-68-147-32 0,0 0 32 0,77 139-32 15,5-9 32-15,-82-130-10 0,0 0 10 0,88 135-9 16,8-1 9-16,-96-134-13 0,0 0 13 0,98 130-13 0,-1-5 13 16,-97-125-1-16,0 0 1 0,107 129-1 0,4-3 1 15,-111-126 10-15,0 0-10 0,101 115 11 0,2-9-11 16,-103-106 28-16,0 0-28 0,106 108 28 0,7-2-28 0,-113-106 65 15,0 0-65-15,112 100 65 0,1-8-65 0,-113-92 38 16,0 0-38-16,120 98 39 0,8-6-39 0,-128-92 42 16,0 0-42-16,130 86 42 0,-1-5-42 0,-129-81 18 15,0 0-18-15,134 68 19 0,4-10-19 0,-138-58 6 16,0 0-6-16,143 57 6 0,1-4-6 0,-144-53 24 16,0 0-24-16,141 48 25 0,2-7-25 0,-143-41 12 15,0 0-12-15,145 31 12 0,5-10-12 0,-150-21 9 16,0 0-9-16,151 13 10 0,1-13-10 0,-152 0 10 15,0 0-10-15,150-5 10 0,-6-10-10 0,-144 15 23 0,0 0-23 16,148-26 24-16,0-8-24 0,-148 34 0 0,0 0 0 0,150-40 1 16,2-6-1-16,-152 46 22 0,0 0-22 0,148-46 22 15,-3-9-22-15,-145 55 13 0,0 0-13 0,153-63 14 16,0-9-14-16,-153 72 5 0,0 0-5 0,157-79 5 16,3-7-5-16,-160 86 23 0,0 0-23 0,154-91 24 15,-6-5-24-15,-148 96 6 0,0 0-6 0,148-106 6 16,5-9-6-16,-153 115 4 0,0 0-4 0,141-123 5 15,-5-10-5-15,-136 133 7 0,0 0-7 0,131-143 7 16,-13-9-7-16,-118 152 13 0,0 0-13 0,120-163 13 16,-1-12-13-16,-119 175 39 0,0 0-39 0,113-174 39 15,-7-11-39-15,-106 185 29 0,0 0-29 0,103-180 29 16,-9 2-29-16,-94 178 44 0,0 0-44 0,96-192 45 16,-2-5-45-16,-94 197 40 0,0 0-40 0,85-206 41 0,-10-13-41 15,-75 219 26-15,0 0-26 0,73-218 26 0,-8-6-26 16,-65 224 28-16,0 0-28 0,63-218 28 0,-4 1-28 15,-59 217 7-15,0 0-7 0,52-214 8 0,-7 1-8 0,-45 213 27 16,0 0-27-16,35-217 27 0,-10-3-27 0,-25 220 36 16,0 0-36-16,21-224 36 0,-4-6-36 0,-17 230 6 15,0 0-6-15,14-229 7 0,-2-1-7 0,-12 230 12 16,0 0-12-16,9-229 13 0,-6-3-13 0,-3 232 25 16,0 0-25-16,0-238 26 0,0-7-26 0,0 245 5 15,0 0-5-15,-3-240 6 0,-2 1-6 0,5 239 9 16,0 0-9-16,-9-230 10 0,-7 2-10 0,16 228 24 0,0 0-24 15,-22-231 25-15,-8 1-25 0,30 230 6 0,0 0-6 16,-33-224 6-16,-5-4-6 0,38 228 4 0,0 0-4 16,-48-217 5-16,-2 6-5 0,50 211 3 0,0 0-3 15,-56-197 3-15,-3 10-3 0,59 187 5 0,0 0-5 0,-66-176 5 16,-2 8-5-16,68 168 6 0,0 0-6 0,-82-161 6 16,-10 5-6-16,92 156 14 0,0 0-14 0,-94-156 15 15,-4-2-15-15,98 158 8 0,0 0-8 0,-113-152 8 16,-7 1-8-16,120 151 9 0,0 0-9 0,-119-142 9 15,-1 0-9-15,120 142 8 0,0 0-8 0,-134-132 8 16,-6 8-8-16,140 124 8 0,0 0-8 0,-146-116 8 16,-9 5-8-16,155 111 0 0,0 0 0 0,-155-103 0 15,-2 9 0-15,157 94-2 0,0 0 2 0,-160-88-1 16,-6 9 1-16,166 79-2 0,0 0 2 0,-174-68-2 16,-5 8 2-16,179 60-19 0,0 0 19 0,-187-46-18 15,-3 17 18-15,190 29-33 0,0 0 33 0,-191-19-32 0,-4 10 32 16,195 9-5-16,0 0 5 0,-195 0-5 0,3 5 5 15,192-5-19-15,0 0 19 0,-199 23-18 0,-1 7 18 0,200-30-9 16,0 0 9-16,-202 40-8 0,5 4 8 0,197-44 0 16,0 0 0-16,-204 55 0 0,2 12 0 0,202-67-1 15,0 0 1-15,-200 72-1 0,-4 8 1 0,204-80-1 16,0 0 1-16,-204 100 0 0,-7 15 0 0,211-115 0 16,0 0 0-16,-200 125 0 0,0 13 0 0,200-138-12 15,0 0 12-15,-204 158-12 0,5 15 12 0,199-173-1 16,0 0 1-16,-195 183-1 0,9 11 1 0,186-194-10 15,0 0 10-15,-169 204-9 0,15 13 9 0,154-217-34 0,0 0 34 16,-153 240-33-16,2 21 33 0,151-261-85 0,0 0 85 16,-133 294-84-16,15 25 84 0,118-319-144 0,0 0 144 15,-108 342-144-15,10 23 144 0,98-365-151 0,0 0 151 0,-68 372-151 16,23 12 151-16,-67 373-70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11:14:24.539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397 7738 561 0,'0'0'0'0,"0"0"0"16,3 28 0-16,-3-28 119 0,0 0-119 0,-3 12 119 16,-2-4-119-16,5-8 88 0,0 0-88 0,-4 5 88 0,-4 2-88 15,8-7 68-15,0 0-68 0,-13 16 69 0,-1 1-69 16,14-17 34-16,0 0-34 0,-12 22 35 0,0 2-35 15,12-24 15-15,0 0-15 0,-9 27 16 0,2 4-16 0,7-31 30 16,0 0-30-16,-1 28 30 0,1-4-30 0,0-24 10 16,0 0-10-16,8 15 11 0,4-1-11 0,-12-14 11 15,0 0-11-15,14 5 11 0,7-9-11 0,-21 4 34 16,0 0-34-16,18-6 35 0,-1-12-35 0,-17 18 26 16,0 0-26-16,16-17 26 0,-4-5-26 0,-12 22 39 15,0 0-39-15,9-17 40 0,-4 0-40 0,-5 17 44 16,0 0-44-16,0-12 44 0,-5 0-44 0,5 12 18 0,0 0-18 15,-9-10 18-15,-10 4-18 0,19 6 7 0,0 0-7 16,-14-3 8-16,-2 3-8 0,16 0 16 0,0 0-16 16,-14 3 17-16,-1 6-17 0,15-9 3 0,0 0-3 15,-11 19 3-15,-1 8-3 0,12-27 19 0,0 0-19 16,-7 29 20-16,7 6-20 0,0-35 3 0,0 0-3 16,7 27 3-16,7-3-3 0,-14-24 0 0,0 0 0 0,17 15 0 15,4-6 0-15,-21-9 2 0,0 0-2 0,21-3 2 16,0-11-2-16,-21 14 18 0,0 0-18 0,18-19 18 15,-3-5-18-15,-15 24 38 0,0 0-38 0,9-27 39 16,-6-1-39-16,-3 28 6 0,0 0-6 0,-3-24 7 16,-6-3-7-16,9 27 12 0,0 0-12 0,-9-19 13 15,-6 4-13-15,15 15 25 0,0 0-25 0,-18-9 26 16,-4 2-26-16,22 7 1 0,0 0-1 0,-19-2 2 16,1 6-2-16,18-4 6 0,0 0-6 0,-14 17 7 0,-1 10-7 15,15-27 3-15,0 0-3 0,-9 28 4 0,5-1-4 16,4-27 0-16,0 0 0 0,4 28 0 0,1-8 0 15,-5-20 0-15,0 0 0 0,16 14 0 0,1-6 0 0,-17-8-67 16,0 0 67-16,18-8-66 0,-1-11 66 0,-17 19-116 16,0 0 116-16,37-26-1183 0,-74 52 1183 0</inkml:trace>
  <inkml:trace contextRef="#ctx0" brushRef="#br0" timeOffset="1112.82">7988 6668 393 0,'0'0'0'0,"0"0"0"0,29-31 0 0,-29 31 73 16,0 0-73-16,-3 5 73 0,-15 14-73 0,18-19 70 15,0 0-70-15,-12 18 70 0,0 3-70 0,12-21 53 16,0 0-53-16,-9 22 53 0,4 6-53 0,5-28 37 15,0 0-37-15,0 25 37 0,9-1-37 0,-9-24 45 16,0 0-45-16,12 18 45 0,5-6-45 0,-17-12 57 0,0 0-57 16,18 5 57-16,6-9-57 0,-24 4 50 0,0 0-50 15,19-8 50-15,2-8-50 0,-21 16 38 0,0 0-38 16,18-20 38-16,1-6-38 0,-19 26 35 0,0 0-35 16,10-26 36-16,1-1-36 0,-11 27 38 0,0 0-38 15,5-26 39-15,-2 6-39 0,-3 20 44 0,0 0-44 16,0-17 44-16,-3 6-44 0,3 11 10 0,0 0-10 0,0-7 11 15,-4 6-11-15,4 1 23 0,0 0-23 0,-5 8 24 16,-7 11-24-16,12-19 7 0,0 0-7 0,-5 21 7 16,-4 6-7-16,9-27 9 0,0 0-9 0,-3 24 9 15,3 7-9-15,0-31 8 0,0 0-8 0,0 20 8 16,3-1-8-16,-3-19 15 0,0 0-15 0,5 7 15 16,1-9-15-16,-6 2 33 0,0 0-33 0,6-8 33 15,3-8-33-15,-9 16 34 0,0 0-34 0,4-20 35 0,-4-4-35 16,0 24 32-16,0 0-32 0,-4-28 33 0,-3 4-33 15,7 24 14-15,0 0-14 0,-10-22 15 0,-9 5-15 16,19 17-92-16,0 0 92 0,-32-14-91 0,-15 4 91 16,-29-12-1168-16</inkml:trace>
  <inkml:trace contextRef="#ctx0" brushRef="#br0" timeOffset="7582.46">5341 5047 628 0,'0'0'0'0,"0"0"0"16,4 31 0-16,-4-31 64 0,0 0-64 0,3 20 65 15,1-1-65-15,-4-19 35 0,0 0-35 0,8 29 35 16,1 9-35-16,-9-38 5 0,0 0-5 0,0 43 6 16,0 8-6-16,0-51 4 0,0 0-4 0,-7 57 5 15,-3 6-5-15,10-63 5 0,0 0-5 0,-12 67 5 16,-6 3-5-16,18-70 3 0,0 0-3 0,-24 91 3 16,-9 13-3-16,33-104 0 0,0 0 0 0,-30 105 0 15,4 5 0-15,26-110 1 0,0 0-1 0,-23 106 2 0,2 0-2 16,21-106 1-16,0 0-1 0,-15 110 1 0,1-1-1 15,14-109 8-15,0 0-8 0,-7 103 9 0,5-5-9 16,2-98 3-16,0 0-3 0,5 96 4 0,4-2-4 16,-9-94 2-16,0 0-2 0,12 86 3 0,2-3-3 0,-14-83 5 15,0 0-5-15,16 83 5 0,1-10-5 0,-17-73 6 16,0 0-6-16,16 72 7 0,1-8-7 0,-17-64 3 16,0 0-3-16,23 60 3 0,5-7-3 0,-28-53 12 15,0 0-12-15,29 48 12 0,3-12-12 0,-32-36 8 16,0 0-8-16,42 34 8 0,5-10-8 0,-47-24 15 15,0 0-15-15,59 21 15 0,12-8-15 0,-71-13 15 16,0 0-15-16,86 17 15 0,8-6-15 0,-94-11 9 0,0 0-9 16,101 10 9-16,5 0-9 0,-106-10 9 0,0 0-9 15,106 9 10-15,1-4-10 0,-107-5 8 0,0 0-8 16,102 10 8-16,-1 6-8 0,-101-16 3 0,0 0-3 0,98 15 4 16,3 2-4-16,-101-17 6 0,0 0-6 0,94 19 6 15,-5 2-6-15,-89-21 7 0,0 0-7 0,94 24 7 16,4 3-7-16,-98-27 7 0,0 0-7 0,95 24 8 15,-1 2-8-15,-94-26 15 0,0 0-15 0,98 20 15 16,5 1-15-16,-103-21 22 0,0 0-22 0,101 19 23 16,0-1-23-16,-101-18 38 0,0 0-38 0,94 19 39 15,-5-2-39-15,-89-17 31 0,0 0-31 0,90 18 31 16,3-1-31-16,-93-17 14 0,0 0-14 0,85 17 15 16,-1-2-15-16,-84-15 21 0,0 0-21 0,82 16 21 15,-1-1-21-15,-81-15 33 0,0 0-33 0,84 17 33 16,-2 2-33-16,-82-19 10 0,0 0-10 0,80 12 11 0,0 0-11 15,-80-12 12-15,0 0-12 0,84 9 13 0,-2-6-13 16,-82-3 25-16,0 0-25 0,83 3 26 0,-1 1-26 16,-82-4 6-16,0 0-6 0,80 0 6 0,-8 0-6 15,-72 0 1-15,0 0-1 0,76-4 1 0,1-1-1 0,-77 5 4 16,0 0-4-16,77-5 4 0,-1 0-4 0,-76 5 0 16,0 0 0-16,77-12 1 0,-2-3-1 0,-75 15 0 15,0 0 0-15,77-16 0 0,1-1 0 0,-78 17 0 16,0 0 0-16,78-19 0 0,-1 0 0 0,-77 19-4 15,0 0 4-15,70-13-3 0,-4 6 3 0,-66 7-3 16,0 0 3-16,64-7-3 0,-1 5 3 0,-63 2-11 0,0 0 11 16,49-3-11-16,-7 3 11 0,-42 0-4 0,0 0 4 15,45-4-4-15,-3 1 4 0,-42 3-20 0,0 0 20 16,40-2-20-16,-2 2 20 0,-38 0-8 0,0 0 8 0,37 2-7 16,-8 0 7-16,-29-2-10 0,0 0 10 0,28-2-9 15,0-1 9-15,-28 3-4 0,0 0 4 0,21-11-3 16,-3-2 3-16,-18 13 11 0,0 0-11 0,12-28 11 15,-4-11-11-15,-8 39 36 0,0 0-36 0,9-52 36 16,-7-13-36-16,-2 65 31 0,0 0-31 0,0-85 31 16,-2-18-31-16,2 103 32 0,0 0-32 0,-5-117 33 15,1-13-33-15,4 130 32 0,0 0-32 0,-7-123 32 16,2-6-32-16,5 129 22 0,0 0-22 0,0-123 22 16,0-2-22-16,0 125 5 0,0 0-5 0,5-125 5 15,4 5-5-15,-9 120 26 0,0 0-26 0,11-122 26 16,3 4-26-16,-14 118 5 0,0 0-5 0,12-118 5 15,5 0-5-15,-17 118 1 0,0 0-1 0,14-117 1 0,2 2-1 16,-16 115 25-16,0 0-25 0,8-111 26 0,5 3-26 16,-13 108-3-16,0 0 3 0,5-96-3 0,2 5 3 15,-7 91 0-15,0 0 0 0,-4-78 0 0,-11 7 0 0,15 71 0 16,0 0 0-16,-21-63 0 0,-7 8 0 0,28 55 0 16,0 0 0-16,-38-51 0 0,-4 8 0 0,42 43 7 15,0 0-7-15,-56-48 8 0,-3 2-8 0,59 46 9 16,0 0-9-16,-75-43 9 0,-7 3-9 0,82 40-1 15,0 0 1-15,-84-41-1 0,3 0 1 0,81 41 1 16,0 0-1-16,-93-37 1 0,-4 2-1 0,97 35-4 16,0 0 4-16,-101-34-4 0,-6 5 4 0,107 29-34 0,0 0 34 15,-118-24-33-15,-11 0 33 0,129 24-17 0,0 0 17 16,-131-19-16-16,-1-2 16 0,132 21-43 0,0 0 43 16,-148-13-42-16,-9 4 42 0,157 9-23 0,0 0 23 0,-162-7-22 15,-9 6 22-15,171 1-53 0,0 0 53 0,-177 3-52 16,-15 9 52-16,192-12-41 0,0 0 41 0,-178 21-40 15,1 6 40-15,177-27-2 0,0 0 2 0,-171 33-1 16,7 6 1-16,164-39-1 0,0 0 1 0,-169 43-1 16,-2 7 1-16,171-50-4 0,0 0 4 0,-165 51-3 15,3 5 3-15,162-56-2 0,0 0 2 0,-153 64-1 16,4 6 1-16,149-70-16 0,0 0 16 0,-148 62-15 16,0-2 15-16,148-60-67 0,0 0 67 0,-129 51-67 15,11-12 67-15,118-39-127 0,0 0 127 0,-106 35-126 16,8-15 126-16,98-20-123 0,0 0 123 0,-89 7-123 15,14-19 123-15,-87 9-549 0</inkml:trace>
  <inkml:trace contextRef="#ctx0" brushRef="#br0" timeOffset="9609.94">4622 8396 247 0,'0'0'0'0,"0"0"0"0,0 0 0 0,0 0 85 15,0 0-85-15,0 0 86 0,0 0-86 0,0 0 82 16,0 0-82-16,0 0 83 0,38-12-83 0,-38 12 89 16,0 0-89-16,32-12 89 0,6-7-89 0,-38 19 87 15,0 0-87-15,45-19 88 0,6-1-88 0,-51 20 65 0,0 0-65 16,52-21 66-16,7 1-66 0,-59 20 32 0,0 0-32 16,73-23 33-16,11 1-33 0,-84 22 17 0,0 0-17 15,115-20 17-15,21 1-17 0,-136 19 18 0,0 0-18 0,144-5 19 16,13 8-19-16,-157-3 3 0,0 0-3 0,162 9 4 15,11 6-4-15,-173-15 7 0,0 0-7 0,174 17 8 16,4 5-8-16,-178-22 13 0,0 0-13 0,170 21 14 16,-4 1-14-16,-166-22 3 0,0 0-3 0,162 19 4 15,2-2-4-15,-164-17 3 0,0 0-3 0,153 17 3 16,-5-1-3-16,-148-16 1 0,0 0-1 0,145 15 2 16,-1-1-2-16,-144-14 1 0,0 0-1 0,152 20 1 15,6 8-1-15,-158-28 3 0,0 0-3 0,154 24 4 16,-3 3-4-16,-151-27 5 0,0 0-5 0,145 28 6 15,-4-4-6-15,-141-24 7 0,0 0-7 0,139 19 8 16,-3-7-8-16,-136-12 3 0,0 0-3 0,122 5 4 0,-7-7-4 16,-115 2 6-16,0 0-6 0,115-2 6 0,-5-3-6 15,-110 5 13-15,0 0-13 0,101-3 13 0,-7 1-13 16,-94 2 3-16,0 0-3 0,90 9 4 0,3 6-4 0,-93-15 3 16,0 0-3-16,89 26 3 0,-4 8-3 0,-85-34 18 15,0 0-18-15,80 36 18 0,-10 10-18 0,-70-46 3 16,0 0-3-16,75 43 3 0,-4 5-3 0,-71-48 0 15,0 0 0-15,73 46 1 0,-1 2-1 0,-72-48 0 16,0 0 0-16,61 43 1 0,-4-5-1 0,-57-38 0 16,0 0 0-16,49 39 0 0,-9 0 0 0,-40-39 1 15,0 0-1-15,35 42 2 0,-11 0-2 0,-24-42 9 16,0 0-9-16,23 48 10 0,-11 4-10 0,-12-52 4 0,0 0-4 16,14 67 4-16,-2 11-4 0,-12-78 0 0,0 0 0 15,12 83 1-15,1 7-1 0,-13-90 12 0,0 0-12 16,8 103 13-16,1 3-13 0,-9-106 3 0,0 0-3 0,4 110 3 15,-3 5-3-15,-1-115 6 0,0 0-6 0,0 123 7 16,0 9-7-16,0-132 3 0,0 0-3 0,0 134 4 16,4 4-4-16,-4-138 11 0,0 0-11 0,3 141 11 15,-1 1-11-15,-2-142 0 0,0 0 0 0,3 151 0 16,1 5 0-16,-4-156-17 0,0 0 17 0,9 157-17 16,3 1 17-16,-12-158-52 0,0 0 52 0,17 152-51 15,4 3 51-15,-21-155-63 0,0 0 63 0,23 164-62 16,1 6 62-16,-24-170-41 0,0 0 41 0,21 178-40 15,0 7 40-15,-21-185-31 0,0 0 31 0,17 185-31 16,-6 2 31-16,-11-187-15 0,0 0 15 0,16 173-15 16,-4-7 15-16,-12-166-20 0,0 0 20 0,9 157-19 0,-4-6 19 15,-5-151-15-15,0 0 15 0,3 146-14 0,-3-6 14 16,0-140-17-16,0 0 17 0,-3 132-16 0,-2-7 16 0,5-125-16 16,0 0 16-16,-6 134-15 0,-1 1 15 0,7-135 1 15,0 0-1-15,-5 122 1 0,-4-9-1 0,9-113 33 16,0 0-33-16,-12 106 33 0,-3-3-33 0,15-103 41 15,0 0-41-15,-21 87 41 0,-2-11-41 0,23-76 35 16,0 0-35-16,-38 60 35 0,-4-14-35 0,42-46 34 16,0 0-34-16,-56 31 34 0,-3-14-34 0,59-17 38 15,0 0-38-15,-73 10 39 0,-6-8-39 0,79-2 8 0,0 0-8 16,-89 2 8-16,-8-4-8 0,97 2 48 0,0 0-48 16,-99 2 49-16,-4-1-49 0,103-1 7 0,0 0-7 15,-110 11 8-15,-3 2-8 0,113-13 31 0,0 0-31 16,-115 24 31-16,-4 9-31 0,119-33 10 0,0 0-10 0,-129 29 11 15,-6-2-11-15,135-27 10 0,0 0-10 0,-149 23 11 16,-7-11-11-16,156-12 26 0,0 0-26 0,-173 10 26 16,-11-3-26-16,184-7 6 0,0 0-6 0,-187 10 6 15,-3-3-6-15,190-7 4 0,0 0-4 0,-179 20 5 16,5 4-5-16,174-24 0 0,0 0 0 0,-178 30 1 16,0 2-1-16,178-32 12 0,0 0-12 0,-174 33 12 15,0-1-12-15,174-32 13 0,0 0-13 0,-178 26 14 16,0-7-14-16,178-19 1 0,0 0-1 0,-188 10 2 15,-10-10-2-15,198 0 10 0,0 0-10 0,-192 2 10 16,-3-2-10-16,195 0 0 0,0 0 0 0,-195-4 1 16,0-4-1-16,195 8 0 0,0 0 0 0,-187-4 1 0,10 1-1 15,177 3 7-15,0 0-7 0,-159-4 7 0,11-2-7 16,148 6 0-16,0 0 0 0,-136-11 1 0,5-2-1 16,131 13 3-16,0 0-3 0,-111-18 3 0,10 0-3 0,101 18 2 15,0 0-2-15,-94-31 2 0,1-7-2 0,93 38-4 16,0 0 4-16,-81-53-3 0,9-14 3 0,72 67-1 15,0 0 1-15,-64-70 0 0,10-5 0 0,54 75-9 16,0 0 9-16,-44-88-8 0,11-11 8 0,33 99-4 16,0 0 4-16,-26-105-3 0,2-8 3 0,24 113-1 15,0 0 1-15,-18-128 0 0,1-14 0 0,17 142 0 16,0 0 0-16,-18-146 0 0,3-7 0 0,15 153-2 16,0 0 2-16,-14-159-1 0,-2-7 1 0,16 166 1 0,0 0-1 15,-17-166 1-15,3-7-1 0,14 173 1 0,0 0-1 0,-13-175 1 16,5-1-1-16,8 176 9 0,0 0-9 0,-4-177 9 15,4-1-9-15,0 178 9 0,0 0-9 0,-3-185 9 16,1-3-9-16,2 188 8 0,0 0-8 0,9-185 9 16,1 1-9-16,-10 184 3 0,0 0-3 0,16-178 4 15,1 5-4-15,-17 173 19 0,0 0-19 0,21-173 20 16,5 0-20-16,-26 173 3 0,0 0-3 0,26-170 3 16,4 9-3-16,-30 161 6 0,0 0-6 0,30-166 7 15,3 2-7-15,-33 164 33 0,0 0-33 0,29-166 33 16,4 1-33-16,-33 165-1 0,0 0 1 0,32-166-1 15,1 3 1-15,-33 163-1 0,0 0 1 0,30-147 0 16,-1 5 0-16,-29 142-6 0,0 0 6 0,30-125-6 16,5 13 6-16,-35 112-16 0,0 0 16 0,36-97-15 0,-1 9 15 15,-35 88-9-15,0 0 9 0,30-82-8 0,-1 0 8 16,-29 82-40-16,0 0 40 0,30-77-39 0,3 1 39 16,-33 76-6-16,0 0 6 0,26-68-5 0,0 3 5 15,-26 65-36-15,0 0 36 0,25-57-36 0,-3 6 36 0,-22 51-19 16,0 0 19-16,21-40-18 0,0 13 18 0,-21 27-47 15,0 0 47-15,18-12-46 0,-3 12 46 0,-15 0-140 16,0 0 140-16,35-16-922 0,-70 32 922 0</inkml:trace>
  <inkml:trace contextRef="#ctx0" brushRef="#br0" timeOffset="12626.97">19459 1914 807 0,'0'0'0'0,"0"0"95"15,0 0-95-15,0 0 95 0,0 0-95 0,0 0 72 16,0 0-72-16,0 0 73 0,0 0-73 0,0 0-75 15,0 0 75-15,0 0-74 0,-3-19 74 0,3 19-47 16,0 0 47-16,-2-16-47 0,2 1 47 0,0 15-3 16,0 0 3-16,0-12-2 0,0 0 2 0,0 12-3 0,0 0 3 15,0-9-3-15,0 2 3 0,0 7 0 0,0 0 0 0,0 0 0 16,-5-1 0-16,5 1 1 0,0 0-1 0,-4 12 2 16,3 12-2-16,1-24 2 0,0 0-2 0,-2 31 2 15,2 10-2-15,0-41 5 0,0 0-5 0,2 55 6 16,-1 11-6-16,-1-66 7 0,0 0-7 0,0 101 7 15,-1 23-7-15,1-124 3 0,0 0-3 0,-6 130 3 16,1 10-3-16,5-140 36 0,0 0-36 0,-8 137 37 16,-3-1-37-16,11-136 40 0,0 0-40 0,-7 128 40 15,4-1-40-15,3-127 50 0,0 0-50 0,-4 115 50 16,8-2-50-16,-4-113 32 0,0 0-32 0,0 103 32 16,3-9-32-16,-3-94 16 0,0 0-16 0,2 79 17 15,1-9-17-15,-3-70 30 0,0 0-30 0,0 55 30 16,2-16-30-16,-2-39 1 0,0 0-1 0,2 26 2 0,-2-12-2 15,0-14 0-15,0 0 0 0,0 5 0 0,-2-14 0 16,2 9-110-16,0 0 110 0,-5-19-109 0,0-13 109 0,5 32-120 16,0 0 120-16,-14-40-120 0,-2-11 120 0,-12-40-570 15</inkml:trace>
  <inkml:trace contextRef="#ctx0" brushRef="#br0" timeOffset="13993.75">19726 1544 561 0,'9'0'0'0,"-9"0"68"0,0 0-68 0,41-12 69 16,27-7-69-16,-68 19 38 0,0 0-38 0,72-16 38 0,10-1-38 15,-82 17 36-15,0 0-36 0,90-12 37 0,11 2-37 16,-101 10 8-16,0 0-8 0,98-16 8 0,3 3-8 0,-101 13 27 16,0 0-27-16,110-16 27 0,6 4-27 15,-116 12 2-15,0 0-2 0,114-15 3 0,-5 0-3 0,-109 15 13 16,0 0-13-16,117-9 13 0,3 2-13 0,-120 7 24 16,0 0-24-16,117-7 25 0,-2 6-25 0,-115 1 6 15,0 0-6-15,117 5 7 0,1 5-7 0,-118-10 34 16,0 0-34-16,112 12 35 0,-6 2-35 0,-106-14 10 15,0 0-10-15,108 15 10 0,-2 4-10 0,-106-19 30 16,0 0-30-16,94 12 30 0,-8 3-30 0,-86-15 11 0,0 0-11 16,82 12 11-16,-8 4-11 0,-74-16 36 0,0 0-36 15,74 12 36-15,-6-4-36 0,-68-8 41 0,0 0-41 16,57 11 41-16,-6 1-41 0,-51-12 34 0,0 0-34 16,41 12 34-16,-7-4-34 0,-34-8 33 0,0 0-33 0,24 9 34 15,-10-2-34-15,-14-7 38 0,0 0-38 0,14 8 39 16,-2-4-39-16,-12-4 33 0,0 0-33 0,10 8 33 15,-3-4-33-15,-7-4 14 0,0 0-14 0,7 6 15 16,-5-1-15-16,-2-5 31 0,0 0-31 0,2 12 31 16,-2 0-31-16,0-12 27 0,0 0-27 0,0 23 27 15,0 4-27-15,0-27 8 0,0 0-8 0,0 36 9 16,0 12-9-16,0-48 18 0,0 0-18 0,0 55 19 16,2 8-19-16,-2-63 3 0,0 0-3 0,5 71 4 15,5 7-4-15,-10-78 3 0,0 0-3 0,12 110 3 16,2 20-3-16,-14-130 5 0,0 0-5 0,14 125 5 15,2-1-5-15,-16-124 2 0,0 0-2 0,14 121 3 0,-2-3-3 16,-12-118 1-16,0 0-1 0,11 110 2 0,-3-7-2 16,-8-103 25-16,0 0-25 0,11 98 26 0,-1-6-26 15,-10-92 2-15,0 0-2 0,14 89 2 0,-2-7-2 0,-12-82 6 16,0 0-6-16,11 76 7 0,-1-13-7 0,-10-63 3 16,0 0-3-16,11 58 4 0,-1-10-4 0,-10-48 6 15,0 0-6-15,7 36 6 0,-3-12-6 0,-4-24 13 16,0 0-13-16,3 16 13 0,-3-9-13 0,0-7 23 15,0 0-23-15,-3 5 24 0,-4-5-24 0,7 0 7 16,0 0-7-16,-18-5 8 0,-8-11-8 0,26 16 10 16,0 0-10-16,-30-12 10 0,-3-7-10 0,33 19 15 0,0 0-15 15,-36-15 16-15,-6 1-16 0,42 14 14 0,0 0-14 16,-44-7 15-16,-1-1-15 0,45 8 9 0,0 0-9 16,-54 0 9-16,-5 0-9 0,59 0 4 0,0 0-4 0,-61 0 4 15,-7 5-4-15,68-5 3 0,0 0-3 0,-80 3 3 16,-9-3-3-16,89 0 5 0,0 0-5 0,-89 0 5 15,-5 4-5-15,94-4 2 0,0 0-2 0,-89 3 2 16,4 2-2-16,85-5 5 0,0 0-5 0,-85 7 5 16,6 2-5-16,79-9 3 0,0 0-3 0,-85 12 3 15,-2 3-3-15,87-15 5 0,0 0-5 0,-82 9 5 16,3 1-5-16,79-10 3 0,0 0-3 0,-73 9 3 16,4-1-3-16,69-8 1 0,0 0-1 0,-70 7 2 15,-5-4-2-15,75-3 1 0,0 0-1 0,-73 0 2 16,-2 0-2-16,75 0 3 0,0 0-3 0,-66 0 4 15,5-6-4-15,61 6 2 0,0 0-2 0,-68-4 2 16,-2-1-2-16,70 5 1 0,0 0-1 0,-71 0 2 0,3 0-2 16,68 0 4-16,0 0-4 0,-51 2 4 0,13-1-4 15,38-1 0-15,0 0 0 0,-44 6 1 0,-5-3-1 16,49-3 0-16,0 0 0 0,-52 0 0 0,-2 3 0 0,54-3 0 16,0 0 0-16,-66 6 0 0,-11-3 0 0,77-3 0 15,0 0 0-15,-52 5 0 0,12 2 0 0,40-7 0 16,0 0 0-16,-45 9 0 0,-1 1 0 0,46-10 5 15,0 0-5-15,-43 8 5 0,3 1-5 0,40-9 7 16,0 0-7-16,-39 7 8 0,1-2-8 0,38-5 8 16,0 0-8-16,-35 3 9 0,0 1-9 0,35-4 15 15,0 0-15-15,-27 3 15 0,2 2-15 0,25-5 3 0,0 0-3 16,-21 4 4-16,2 1-4 0,19-5 2 0,0 0-2 16,-16 7 3-16,1-2-3 0,15-5-1 0,0 0 1 15,-14 7 0-15,2-4 0 0,12-3-25 0,0 0 25 0,-11 4-24 16,4 1 24-16,7-5-72 0,0 0 72 0,-7 0-71 15,2 3 71-15,5-3-163 0,0 0 163 0,-3-7-163 16,3-1 163-16,0 8-137 0,0 0 137 0,3-16-137 16,2-4 137-16,4-16-1028 0</inkml:trace>
  <inkml:trace contextRef="#ctx0" brushRef="#br0" timeOffset="17026.46">22452 3503 583 0,'0'0'0'0,"2"21"0"16,3 10 0-16,-5-31 93 0,0 0-93 0,-5 3 94 16,2-10-94-16,3 7 66 0,0 0-66 0,-7-3 67 0,3 1-67 15,4 2 45-15,0 0-45 0,-3 12 46 0,1 12-46 16,2-24 37-16,0 0-37 0,0 29 38 0,2 9-38 0,-2-38 22 15,0 0-22-15,3 48 23 0,1 7-23 16,-4-55 28-16,0 0-28 0,3 60 28 0,2 10-28 0,-5-70 13 16,0 0-13-16,7 94 14 0,4 19-14 0,-11-113 29 15,0 0-29-15,10 112 29 0,4-3-29 0,-14-109 18 16,0 0-18-16,14 112 19 0,2-3-19 0,-16-109 1 16,0 0-1-16,14 103 2 0,0-2-2 0,-14-101 6 15,0 0-6-15,10 87 6 0,-1-4-6 0,-9-83 7 16,0 0-7-16,7 63 7 0,-5-15-7 0,-2-48 3 15,0 0-3-15,0 38 3 0,-2-14-3 0,2-24 11 0,0 0-11 16,0 17 11-16,0-10-11 0,0-7 1 0,0 0-1 16,-4 7 1-16,4-6-1 0,0-1-17 0,0 0 17 15,4-5-17-15,-4-7 17 0,0 12-175 0,0 0 175 16,5-15-174-16,4-4 174 0,5-14-623 0</inkml:trace>
  <inkml:trace contextRef="#ctx0" brushRef="#br0" timeOffset="18227.25">21994 2780 292 0,'0'0'0'0,"0"0"0"0,0 0 0 0,0 0 101 15,0 0-101-15,0 0 102 0,0 0-102 0,0 0 88 16,0 0-88-16,0 0 88 0,0 0-88 0,0 0 75 15,0 0-75-15,0 0 76 0,0 0-76 0,0 0 56 0,0 0-56 16,-5 19 57-16,-4 12-57 0,9-31 46 16,0 0-46-16,-5 36 46 0,2 9-46 0,3-45 36 0,0 0-36 15,0 42 36-15,3 5-36 0,-3-47 34 0,0 0-34 16,5 43 34-16,2-4-34 0,-7-39 38 0,0 0-38 16,9 32 38-16,0-4-38 0,-9-28 15 0,0 0-15 15,10 19 15-15,1-6-15 0,-11-13 13 0,0 0-13 16,8 7 13-16,-1-3-13 0,-7-4 1 0,0 0-1 0,7-11 2 15,-2-2-2-15,-5 13-151 0,0 0 151 0,7-19-151 16,-3-9 151-16,6-14-653 0</inkml:trace>
  <inkml:trace contextRef="#ctx0" brushRef="#br0" timeOffset="18512.6">22167 2724 214 0,'0'0'0'0,"-4"14"0"0,-1 13 0 0,5-27 92 16,0 0-92-16,-4 19 93 0,4-7-93 0,0-12 99 15,0 0-99-15,0 19 100 0,4 8-100 0,-4-27 98 16,0 0-98-16,0 29 99 0,2 9-99 0,-2-38 70 16,0 0-70-16,1 32 70 0,1 3-70 0,-2-35 51 15,0 0-51-15,2 29 51 0,-2-2-51 0,0-27 44 16,0 0-44-16,0 23 45 0,2-3-45 0,-2-20 18 15,0 0-18-15,0 12 18 0,1-3-18 0,-1-9 12 16,0 0-12-16,0-2 13 0,0-14-13 0,0 16-72 0,0 0 72 16,0-22-71-16,0-5 71 0,0 27-162 0,0 0 162 15,0-29-162-15,-1-7 162 0,-1-29-440 0</inkml:trace>
  <inkml:trace contextRef="#ctx0" brushRef="#br0" timeOffset="18842.57">22175 2854 203 0,'0'0'0'0,"6"9"0"16,4 3 0-16,-10-12 35 0,0 0-35 0,12 12 36 16,2-2-36-16,-14-10 58 0,0 0-58 0,16 5 59 15,0-5-59-15,-16 0 73 0,0 0-73 0,15-5 73 16,3-5-73-16,-18 10 48 0,0 0-48 0,12-16 48 16,-2-4-48-16,-10 20 45 0,0 0-45 0,7-21 45 15,-2-1-45-15,-5 22 42 0,0 0-42 0,4-17 42 16,-4 1-42-16,0 16 34 0,0 0-34 0,-2-12 35 0,-1 2-35 15,3 10 23-15,0 0-23 0,-4-5 24 0,2 5-24 16,2 0 18-16,0 0-18 0,-1 12 18 0,-1 8-18 16,2-20 5-16,0 0-5 0,0 31 5 0,2 9-5 0,-2-40 8 15,0 0-8-15,1 42 8 0,1 10-8 0,-2-52 13 16,0 0-13-16,4 44 14 0,-4 3-14 0,0-47 23 16,0 0-23-16,0 39 24 0,-4 0-24 0,4-39 13 15,0 0-13-15,-2 31 14 0,1-7-14 0,1-24 1 16,0 0-1-16,-2 16 2 0,-1-4-2 0,3-12-149 15,0 0 149-15,-4 5-149 0,2-7 149 0,-1 7-496 16</inkml:trace>
  <inkml:trace contextRef="#ctx0" brushRef="#br0" timeOffset="20222.97">22226 2316 931 0,'0'0'0'0,"0"0"63"0,0 0-63 0,-4-5 63 16,1-7-63-16,3 12 83 0,0 0-83 0,-7-7 83 15,-2-5-83-15,9 12 77 0,0 0-77 0,-15-12 77 16,-5 0-77-16,20 12 51 0,0 0-51 0,-24-8 51 16,-6-4-51-16,30 12 33 0,0 0-33 0,-33-7 34 15,-3-2-34-15,36 9 17 0,0 0-17 0,-40-7 17 16,-2 2-17-16,42 5 30 0,0 0-30 0,-47 0 30 15,0-3-30-15,47 3 10 0,0 0-10 0,-49 3 11 0,0 2-11 16,49-5 19-16,0 0-19 0,-56 4 20 0,-3 1-20 16,59-5 8-16,0 0-8 0,-61 7 8 0,0 0-8 15,61-7 1-15,0 0-1 0,-75 5 1 0,-7 2-1 16,82-7 15-16,0 0-15 0,-76 5 16 0,-6-2-16 0,82-3 3 16,0 0-3-16,-75 4 3 0,2-3-3 0,73-1 2 15,0 0-2-15,-61 7 3 0,9 5-3 0,52-12 11 16,0 0-11-16,-42 7 11 0,12 2-11 0,30-9 0 15,0 0 0-15,-31 8 1 0,1 2-1 0,30-10 3 16,0 0-3-16,-33 9 4 0,3 0-4 0,30-9 0 16,0 0 0-16,-26 6 0 0,0 0 0 0,26-6-3 15,0 0 3-15,-21 3-3 0,2-3 3 0,19 0-1 0,0 0 1 16,-16 3 0-16,3-3 0 0,13 0-1 0,0 0 1 16,-11 0 0-16,-1 0 0 0,12 0-3 0,0 0 3 15,-12 4-2-15,0-2 2 0,12-2 0 0,0 0 0 0,-13 3 0 16,-1 0 0-16,14-3-5 0,0 0 5 0,-12 4-5 15,2-2 5-15,10-2-1 0,0 0 1 0,-9 3 0 16,6-3 0-16,3 0-3 0,0 0 3 0,-7 0-2 16,5 0 2-16,2 0-11 0,0 0 11 0,-5 0-11 15,1 0 11-15,4 0-1 0,0 0 1 0,0 0-1 16,9-3 1-16,-9 3-9 0,0 0 9 0,12 3-8 16,7 0 8-16,-19-3-3 0,0 0 3 0,25 12-3 15,6 0 3-15,-31-12-12 0,0 0 12 0,31 19-12 16,4 2 12-16,-35-21-15 0,0 0 15 0,33 22-15 15,0 7 15-15,-33-29-1 0,0 0 1 0,30 28-1 16,1-1 1-16,-31-27-1 0,0 0 1 0,23 24-1 0,-2-2 1 16,-21-22-1-16,0 0 1 0,16 21 0 0,-6-2 0 15,-10-19 1-15,0 0-1 0,7 12 2 0,-2 0-2 0,-5-12 6 16,0 0-6-16,4 12 6 0,-1-6-6 0,-3-6 3 16,0 0-3-16,0 6 4 0,0-3-4 0,0-3 20 15,0 0-20-15,-9-3 20 0,-1-9-20 0,10 12 3 16,0 0-3-16,-19-16 3 0,-7-4-3 0,26 20 6 15,0 0-6-15,-30-28 7 0,-3-3-7 0,33 31 14 16,0 0-14-16,-35-27 15 0,-3-6-15 0,38 33 1 16,0 0-1-16,-33-27 1 0,-2 0-1 0,35 27 0 15,0 0 0-15,-28-24 1 0,4 5-1 0,24 19 0 0,0 0 0 16,-20-16 1-16,3 4-1 0,17 12-2 0,0 0 2 16,-12-12-2-16,1 0 2 0,11 12 0 0,0 0 0 15,-5-8 0-15,3 1 0 0,2 7-7 0,0 0 7 16,4-12-6-16,6-3 6 0,-10 15-3 0,0 0 3 15,14-16-3-15,7-4 3 0,-21 20-12 0,0 0 12 16,28-23-12-16,7-1 12 0,-35 24-24 0,0 0 24 0,38-27-23 16,4-6 23-16,-42 33-1 0,0 0 1 0,40-30 0 15,-2-3 0-15,-38 33-9 0,0 0 9 0,35-31-8 16,-3 4 8-16,-32 27-1 0,0 0 1 0,29-21-1 16,-4 6 1-16,-25 15-1 0,0 0 1 0,19-12 0 15,-4 5 0-15,-15 7-1 0,0 0 1 0,7 0 0 16,-1 3 0-16,-6-3-98 0,0 0 98 0,3 9-98 15,-1 1 98-15,-2-10-116 0,0 0 116 0,5 21-893 16,-10-42 893-16</inkml:trace>
  <inkml:trace contextRef="#ctx0" brushRef="#br0" timeOffset="21200">19846 3676 225 0,'0'0'0'0,"0"0"0"15,0 0 0-15,0 0 105 0,0 0-105 0,0 0 105 16,0 0-105-16,0 0 86 0,0 0-86 0,0 0 86 16,0 0-86-16,0 0 80 0,0 0-80 0,0 0 80 0,0 0-80 15,0 0 64-15,0 0-64 0,7 21 65 0,7 11-65 16,-14-32 42-16,0 0-42 0,12 43 42 0,0 12-42 16,-12-55 36-16,0 0-36 0,9 62 37 0,0 6-37 0,-9-68 23 15,0 0-23-15,7 95 24 0,-2 14-24 0,-5-109 17 16,0 0-17-16,0 103 17 0,-2 3-17 0,2-106 35 15,0 0-35-15,-5 98 36 0,-4-7-36 0,9-91 11 16,0 0-11-16,-3 78 11 0,3-7-11 0,0-71 30 16,0 0-30-16,-2 56 30 0,-1-10-30 0,3-46 18 15,0 0-18-15,-2 33 19 0,0-14-19 0,2-19 10 16,0 0-10-16,-2 20 11 0,2-4-11 0,0-16 35 0,0 0-35 16,-3 12 35-16,3-2-35 0,0-10 10 0,0 0-10 15,0 0 10-15,-5-3-10 0,5 3-59 0,0 0 59 16,-4-16-58-16,1-11 58 0,-2-19-914 0</inkml:trace>
  <inkml:trace contextRef="#ctx0" brushRef="#br0" timeOffset="21860.82">19715 3106 214 0,'0'0'0'16,"0"8"0"-16,0 4 0 0,0-12 53 0,0 0-53 15,-8 16 54-15,-6-1-54 0,14-15 68 0,0 0-68 16,-12 24 69-16,-2 7-69 0,14-31 49 0,0 0-49 0,-6 36 49 16,6 0-49-16,0-36 23 0,0 0-23 0,7 31 24 15,9-4-24-15,-16-27 36 0,0 0-36 0,21 21 36 16,3-11-36-16,-24-10 36 0,0 0-36 0,27 2 37 15,2-7-37-15,-29 5 77 0,0 0-77 0,28-16 78 16,0-4-78-16,-28 20 59 0,0 0-59 0,21-26 59 16,-4-3-59-16,-17 29 59 0,0 0-59 0,12-27 59 15,-3-1-59-15,-9 28 52 0,0 0-52 0,4-27 53 16,-4-1-53-16,0 28 32 0,0 0-32 0,-4-20 33 0,-8 4-33 16,12 16 39-16,0 0-39 0,-16-12 39 0,-3 0-39 15,19 12 8-15,0 0-8 0,-17-3 9 0,-1 3-9 0,18 0 6 16,0 0-6-16,-15 5 7 0,-1 10-7 0,16-15-34 15,0 0 34-15,-11 12-34 0,4 7 34 0,7-19-172 16,0 0 172-16,4 16-171 0,5-4 171 0,3 17-652 16</inkml:trace>
  <inkml:trace contextRef="#ctx0" brushRef="#br0" timeOffset="22190.57">20020 3133 572 0,'0'0'0'16,"4"16"0"-16,3 9 0 0,-7-25 19 0,0 0-19 0,7 31 20 16,1 9-20-16,-8-40 46 0,0 0-46 0,11 31 46 15,-1-4-46-15,-10-27 14 0,0 0-14 0,14 20 15 16,2-4-15-16,-16-16 18 0,0 0-18 0,16 3 19 15,-1-6-19-15,-15 3 50 0,0 0-50 0,14-12 51 16,0-9-51-16,-14 21 24 0,0 0-24 0,11-25 25 16,-1-4-25-16,-10 29 29 0,0 0-29 0,5-24 29 15,-3 1-29-15,-2 23 22 0,0 0-22 0,0-20 23 16,-3 1-23-16,3 19 9 0,0 0-9 0,-2-17 10 0,2 6-10 16,0 11-83-16,0 0 83 0,0-8-82 0,0-1 82 15,0 9-153-15,0 0 153 0,3-7-152 0,4-5 152 16,6-6-331-16</inkml:trace>
  <inkml:trace contextRef="#ctx0" brushRef="#br0" timeOffset="22431.3">20398 2909 147 0,'0'0'0'0,"-1"5"0"0,-3 2 0 0,4-7-14 15,0 0 14-15,4 5-13 0,-3-2 13 0,-1-3 53 0,0 0-53 16,4 4 53-16,-1 1-53 0,-3-5 78 0,0 0-78 15,6 19 79-15,-1 12-79 0,-5-31 83 0,0 0-83 16,7 32 83-16,0 4-83 0,-7-36 66 0,0 0-66 16,7 34 67-16,-2-1-67 0,-5-33 44 0,0 0-44 15,5 27 45-15,0-4-45 0,-5-23 31 0,0 0-31 16,4 17 31-16,-1-5-31 0,-3-12-63 0,0 0 63 16,2 7-62-16,-2-7 62 0,0 0-118 0,0 0 118 0,0-9-118 15,0-6 118-15,0-9-265 0</inkml:trace>
  <inkml:trace contextRef="#ctx0" brushRef="#br0" timeOffset="22582.69">20219 2929 147 0,'0'0'0'0,"16"0"0"16,10 0 0-16,-26 0 91 0,0 0-91 0,29 4 91 0,4-1-91 15,-33-3 62-15,0 0-62 0,44 5 62 0,3-1-62 16,-47-4-78-16,0 0 78 0,52 3-78 0,6-3 78 15,52 5-144-15</inkml:trace>
  <inkml:trace contextRef="#ctx0" brushRef="#br0" timeOffset="23571.62">19820 4728 270 0,'0'0'0'0,"0"0"0"0,0 0 0 15,0 0 13-15,0 0-13 0,0 0 13 0,0 0-13 0,0 0 88 16,0 0-88-16,0 0 88 0,0 0-88 0,0 0 88 16,0 0-88-16,0 0 89 0,0 0-89 0,0 0 85 15,0 0-85-15,0 0 86 0,0 0-86 0,0 0 72 16,0 0-72-16,0 0 73 0,14 28-73 0,-14-28 57 16,0 0-57-16,12 30 57 0,4 12-57 0,-16-42 51 15,0 0-51-15,14 53 52 0,-2 7-52 0,-12-60 43 16,0 0-43-16,12 63 43 0,-3 7-43 0,-9-70 41 15,0 0-41-15,7 88 42 0,2 13-42 0,-9-101 26 0,0 0-26 16,0 87 26-16,-6-1-26 0,6-86 35 0,0 0-35 16,-5 60 35-16,0-14-35 0,5-46 21 0,0 0-21 15,-5 33 21-15,3-18-21 0,2-15 10 0,0 0-10 16,-2 15 11-16,2-6-11 0,0-9 0 0,0 0 0 16,-5 7 0-16,1-7 0 0,4 0-144 0,0 0 144 15,0-4-144-15,2-3 144 0,-2 7-133 0,0 0 133 0,0-8-133 16,0-9 133-16,0-9-644 0</inkml:trace>
  <inkml:trace contextRef="#ctx0" brushRef="#br0" timeOffset="24804.12">19188 5689 673 0,'0'0'0'0,"5"-5"0"0,2-3 0 0,-7 8 86 0,0 0-86 16,14-12 86-16,7-2-86 0,-21 14 53 0,0 0-53 15,33-12 53-15,7-2-53 0,-40 14 36 0,0 0-36 16,47-10 37-16,7 1-37 0,-54 9 3 0,0 0-3 0,64-8 4 16,11 1-4-16,-75 7 22 0,0 0-22 0,100-5 23 15,20 1-23-15,-120 4 13 0,0 0-13 0,123 0 14 16,6-3-14-16,-129 3 5 0,0 0-5 0,124 0 5 15,-2 0-5-15,-122 0 14 0,0 0-14 0,122-3 15 16,-5 3-15-16,-117 0 8 0,0 0-8 0,113 0 8 16,-3 0-8-16,-110 0 8 0,0 0-8 0,111 3 9 15,2 9-9-15,-113-12 8 0,0 0-8 0,110 7 8 16,2 1-8-16,-112-8 8 0,0 0-8 0,111 12 8 16,2 0-8-16,-113-12 3 0,0 0-3 0,107 7 4 15,1 2-4-15,-108-9 6 0,0 0-6 0,102 3 6 16,1-3-6-16,-103 0 7 0,0 0-7 0,98 0 7 0,-4-7-7 15,-94 7 7-15,0 0-7 0,89-5 8 0,-9 3-8 16,-80 2 3-16,0 0-3 0,78 0 4 0,-3 0-4 16,-75 0 2-16,0 0-2 0,72 2 2 0,-4 0-2 0,-68-2 5 15,0 0-5-15,60 3 5 0,-6 4-5 0,-54-7 2 16,0 0-2-16,48 5 2 0,-7-1-2 0,-41-4 10 16,0 0-10-16,39 3 11 0,-10-1-11 0,-29-2 3 15,0 0-3-15,33 3 4 0,2 1-4 0,-35-4 12 16,0 0-12-16,39 3 13 0,-1 1-13 0,-38-4 3 15,0 0-3-15,38 5 4 0,-1-2-4 0,-37-3 0 16,0 0 0-16,35 5 1 0,-4 2-1 0,-31-7 2 0,0 0-2 16,30 4 2-16,-3 1-2 0,-27-5 4 0,0 0-4 15,27 7 5-15,-6-4-5 0,-21-3 6 0,0 0-6 16,17 5 7-16,-1-1-7 0,-16-4 3 0,0 0-3 16,14 0 4-16,-2 3-4 0,-12-3 6 0,0 0-6 15,10 0 6-15,-1-3-6 0,-9 3 3 0,0 0-3 0,9 0 3 16,-2 0-3-16,-7 0 1 0,0 0-1 0,5 0 2 15,0 3-2-15,-5-3 9 0,0 0-9 0,5 0 10 16,0 2-10-16,-5-2 3 0,0 0-3 0,2 1 4 16,2 1-4-16,-4-2 6 0,0 0-6 0,3 7 6 15,-1-4-6-15,-2-3 7 0,0 0-7 0,2 9 8 16,-1 3-8-16,-1-12 3 0,0 0-3 0,4 19 3 16,1 7-3-16,-5-26 12 0,0 0-12 0,4 30 12 15,1 6-12-15,-5-36 0 0,0 0 0 0,7 41 1 16,-4 4-1-16,-3-45 38 0,0 0-38 0,6 48 38 15,-3 5-38-15,-3-53 5 0,0 0-5 0,2 57 5 0,-4 4-5 16,2-61 36-16,0 0-36 0,-3 65 36 0,-3 4-36 16,6-69 5-16,0 0-5 0,-7 84 6 0,-3 7-6 0,10-91 10 15,0 0-10-15,-12 85 11 0,-1 3-11 0,13-88 34 16,0 0-34-16,-13 85 34 0,-1-4-34 0,14-81 0 16,0 0 0-16,-14 79 0 0,0-2 0 0,14-77 2 15,0 0-2-15,-12 75 2 0,1 4-2 0,11-79 19 16,0 0-19-16,-9 75 20 0,1 1-20 0,8-76 0 15,0 0 0-15,-9 73 1 0,2-6-1 0,7-67 3 16,0 0-3-16,-9 82 4 0,-1 6-4 0,10-88 6 0,0 0-6 16,-11 85 7-16,3 3-7 0,8-88 0 0,0 0 0 15,-7 94 0-15,-2 7 0 0,9-101 6 0,0 0-6 16,-7 99 6-16,5 2-6 0,2-101 1 0,0 0-1 16,-3 102 1-16,-2-1-1 0,5-101 0 0,0 0 0 15,-6 99 0-15,3-3 0 0,3-96 2 0,0 0-2 16,-4 91 3-16,-1-7-3 0,5-84 1 0,0 0-1 0,-9 94 2 15,-1 0-2-15,10-94-1 0,0 0 1 0,-12 91 0 16,0-4 0-16,12-87 1 0,0 0-1 0,-11 86 2 16,2-4-2-16,9-82-1 0,0 0 1 0,-12 82-1 15,0-3 1-15,12-79-4 0,0 0 4 0,-12 72-4 16,-2-10 4-16,14-62-72 0,0 0 72 0,-16 50-71 16,1-13 71-16,15-37-110 0,0 0 110 0,-32 88-1067 15,64-176 1067-15</inkml:trace>
  <inkml:trace contextRef="#ctx0" brushRef="#br0" timeOffset="26109.09">19116 5915 393 0,'0'0'0'0,"2"-3"0"0,3-4 0 15,-5 7 45-15,0 0-45 0,4-5 45 0,1-2-45 0,-5 7 11 16,0 0-11-16,0-7 11 0,2 6-11 0,-2 1 20 16,0 0-20-16,0 0 20 0,7 5-20 0,-7-5 51 15,0 0-51-15,0 22 51 0,3 11-51 0,-3-33 55 16,0 0-55-16,2 46 55 0,-2 9-55 0,0-55 61 15,0 0-61-15,0 68 61 0,0 11-61 0,0-79 47 16,0 0-47-16,3 110 48 0,-1 27-48 0,-2-137 38 16,0 0-38-16,4 133 38 0,2 13-38 0,-6-146 16 15,0 0-16-15,6 146 17 0,1 8-17 0,-7-154 30 0,0 0-30 16,5 152 30-16,0 2-30 0,-5-154 11 0,0 0-11 16,-2 158 11-16,-5-4-11 0,7-154 11 0,0 0-11 0,-10 154 11 15,-4-1-11-15,14-153 17 0,0 0-17 0,-10 145 17 16,1-4-17-16,9-141 8 0,0 0-8 0,-16 139 8 15,2-2-8-15,14-137 15 0,0 0-15 0,-14 120 16 16,0-11-16-16,14-109 44 0,0 0-44 0,-14 106 45 16,1-4-45-16,13-102 21 0,0 0-21 0,-11 90 21 15,4-9-21-15,7-81 6 0,0 0-6 0,-7 79 6 16,2-7-6-16,5-72 28 0,0 0-28 0,-4 65 28 16,4-4-28-16,0-61 1 0,0 0-1 0,0 52 2 15,6-6-2-15,-6-46 0 0,0 0 0 0,8 39 0 16,5-6 0-16,-13-33 5 0,0 0-5 0,13 22 5 15,7-5-5-15,-20-17 3 0,0 0-3 0,22 16 3 16,8-4-3-16,-30-12 5 0,0 0-5 0,38 15 6 0,9-3-6 16,-47-12 3-16,0 0-3 0,53 14 3 0,6 0-3 15,-59-14 0-15,0 0 0 0,73 12 0 0,12 3 0 16,-85-15 0-16,0 0 0 0,84 9 0 0,10-1 0 0,-94-8 0 16,0 0 0-16,85 7 0 0,4-7 0 0,-89 0 1 15,0 0-1-15,87 7 1 0,4 1-1 0,-91-8 1 16,0 0-1-16,94 6 1 0,4-3-1 0,-98-3 4 15,0 0-4-15,92 3 4 0,2-1-4 0,-94-2 2 16,0 0-2-16,96 4 3 0,5-3-3 0,-101-1 5 16,0 0-5-16,94 2 5 0,-2 1-5 0,-92-3 7 15,0 0-7-15,94-5 7 0,2-2-7 0,-96 7 0 16,0 0 0-16,89-8 1 0,2-4-1 0,-91 12 7 0,0 0-7 16,85-10 8-16,-1 1-8 0,-84 9 22 0,0 0-22 15,88-10 22-15,1-2-22 0,-89 12 31 0,0 0-31 0,86-9 31 16,-3 1-31-16,-83 8 6 0,0 0-6 0,82-7 7 15,-2 2-7-15,-80 5 36 0,0 0-36 0,80-7 36 16,2 0-36-16,-82 7 35 0,0 0-35 0,73-9 35 16,-5 1-35-16,-68 8 13 0,0 0-13 0,63-7 14 15,-4 2-14-15,-59 5 13 0,0 0-13 0,60-7 14 16,-1-2-14-16,-59 9 17 0,0 0-17 0,47-8 17 16,-5-2-17-16,-42 10 14 0,0 0-14 0,38-12 15 15,0-2-15-15,-38 14 9 0,0 0-9 0,35-14 9 16,0-1-9-16,-35 15 16 0,0 0-16 0,37-17 17 15,-1 1-17-15,-36 16 8 0,0 0-8 0,38-20 8 16,6 1-8-16,-44 19 3 0,0 0-3 0,38-19 4 16,-1 2-4-16,-37 17 3 0,0 0-3 0,33-12 3 0,-2-2-3 15,-31 14 5-15,0 0-5 0,26-8 5 0,-6 2-5 16,-20 6 6-16,0 0-6 0,19-3 6 0,-9 0-6 0,-10 3 7 16,0 0-7-16,11 0 8 0,-8 0-8 0,-3 0 3 15,0 0-3-15,0 6 4 0,-3 1-4 0,3-7 6 16,0 0-6-16,-6 12 6 0,0 5-6 0,6-17-58 15,0 0 58-15,-9 12-57 0,0 0 57 0,9-12-148 16,0 0 148-16,-12 11-148 0,-2-3 148 0,-12 11-1151 16</inkml:trace>
  <inkml:trace contextRef="#ctx0" brushRef="#br0" timeOffset="29533.18">6787 8624 191 0,'0'0'0'0,"0"0"0"0,9 0 0 0,-4 0-84 16</inkml:trace>
  <inkml:trace contextRef="#ctx0" brushRef="#br0" timeOffset="30628.05">6782 8608 102 0,'0'0'0'0,"0"0"0"0,5 4 0 0,-5-4 69 0,0 0-69 16,0 0 70-16,4-4-70 0,-4 4 44 0,0 0-44 15,0 0 44-15,0-5-44 0,0 5 67 0,0 0-67 16,-4-3 67-16,4-1-67 0,0 4 58 0,0 0-58 0,-5-3 59 16,2 0-59-16,3 3 57 0,0 0-57 0,-6-4 57 15,-4-1-57-15,10 5 73 0,0 0-73 0,-14-8 74 16,-2-3-74-16,16 11 59 0,0 0-59 0,-19-15 60 15,-9-2-60-15,28 17 47 0,0 0-47 0,-26-21 48 16,-4 2-48-16,30 19 49 0,0 0-49 0,-29-20 49 16,-4-3-49-16,33 23 42 0,0 0-42 0,-32-24 42 15,-1-3-42-15,33 27 46 0,0 0-46 0,-38-27 47 16,3 3-47-16,35 24 18 0,0 0-18 0,-42-23 19 16,1 6-19-16,41 17 13 0,0 0-13 0,-48-19 14 15,1 6-14-15,47 13 5 0,0 0-5 0,-55-7 5 16,-1 0-5-16,56 7 0 0,0 0 0 0,-54 0 0 0,-2 3 0 15,56-3-1-15,0 0 1 0,-68 12 0 0,-8 7 0 16,76-19-8-16,0 0 8 0,-72 24-8 0,1 5 8 16,71-29-9-16,0 0 9 0,-65 35-9 0,6 2 9 0,59-37-50 15,0 0 50-15,-56 41-50 0,-1 6 50 0,57-47-44 16,0 0 44-16,-52 51-43 0,1 0 43 0,51-51-41 16,0 0 41-16,-52 52-41 0,-6 3 41 0,58-55-12 15,0 0 12-15,-55 58-12 0,-1 5 12 0,56-63-21 16,0 0 21-16,-51 67-21 0,9 5 21 0,42-72-15 15,0 0 15-15,-34 75-14 0,4 3 14 0,30-78-16 16,0 0 16-16,-26 78-15 0,1 5 15 0,25-83-10 0,0 0 10 16,-13 84-9-16,0 3 9 0,13-87-10 0,0 0 10 15,-7 84-9-15,6-4 9 0,1-80-4 0,0 0 4 16,0 83-3-16,0-5 3 0,0-78-6 0,0 0 6 0,8 72-6 16,10-1 6-16,-18-71-7 0,0 0 7 0,21 65-7 15,8-5 7-15,-29-60-8 0,0 0 8 0,39 63-7 16,4 0 7-16,-43-63-8 0,0 0 8 0,54 62-8 15,2 1 8-15,-56-63-33 0,0 0 33 0,59 64-33 16,-3-1 33-16,-56-63-40 0,0 0 40 0,57 64-39 16,1-1 39-16,-58-63-56 0,0 0 56 0,63 55-55 15,-1-5 55-15,-62-50-112 0,0 0 112 0,68 46-111 16,2-2 111-16,-70-44-74 0,0 0 74 0,71 33-74 16,-3-4 74-16,-68-29-3 0,0 0 3 0,68 22-3 15,4-5 3-15,-72-17 56 0,0 0-56 0,76 11 57 16,1-4-57-16,-77-7 82 0,0 0-82 0,75 1 82 15,-2-2-82-15,-73 1 54 0,0 0-54 0,77-4 54 0,-4-1-54 16,-73 5 54-16,0 0-54 0,78-9 55 0,4-1-55 16,-82 10 44-16,0 0-44 0,72-15 44 0,-8-2-44 0,-64 17 27 15,0 0-27-15,59-23 27 0,-3-1-27 0,-56 24 18 16,0 0-18-16,45-24 18 0,-10 4-18 0,-35 20 35 16,0 0-35-16,38-26 35 0,-4-1-35 0,-34 27 47 15,0 0-47-15,34-33 47 0,0-5-47 0,-34 38 68 16,0 0-68-16,29-39 68 0,1-2-68 0,-30 41 47 15,0 0-47-15,26-39 48 0,-5-4-48 0,-21 43 24 16,0 0-24-16,21-47 25 0,0 3-25 0,-21 44 42 0,0 0-42 16,17-50 42-16,0 1-42 0,-17 49 21 0,0 0-21 15,13-54 21-15,-8 0-21 0,-5 54 5 0,0 0-5 16,9-72 6-16,-2-17-6 0,-7 89 27 0,0 0-27 16,5-84 27-16,-5-7-27 0,0 91 5 0,0 0-5 0,-4-82 5 15,-1 3-5-15,5 79 9 0,0 0-9 0,0-72 9 16,-3 5-9-16,3 67 8 0,0 0-8 0,-6-58 9 15,-2 3-9-15,8 55 23 0,0 0-23 0,-7-39 24 16,1 8-24-16,6 31 30 0,0 0-30 0,-12-33 30 16,4 2-30-16,8 31 36 0,0 0-36 0,-14-36 37 15,-2-6-37-15,16 42 15 0,0 0-15 0,-14-47 15 16,-2-6-15-16,16 53 13 0,0 0-13 0,-17-55 13 16,-4-3-13-16,21 58 34 0,0 0-34 0,-30-72 35 15,-4-8-35-15,34 80 1 0,0 0-1 0,-39-72 2 16,-6-2-2-16,45 74 30 0,0 0-30 0,-47-57 30 15,-5 8-30-15,52 49 0 0,0 0 0 0,-63-41 0 0,-14 10 0 16,77 31-18-16,0 0 18 0,-89-12-18 0,-17 17 18 16,106-5-140-16,0 0 140 0,-148 22-140 0,-40 11 140 15,-147 22-1138-15</inkml:trace>
  <inkml:trace contextRef="#ctx0" brushRef="#br0" timeOffset="33406.82">4627 8148 315 0,'0'0'0'0,"0"8"0"0,4 8 0 0,-4-16 0 16,0 0 0-16,1 3 0 0,3-3 0 0,-4 0 21 16,0 0-21-16,0 0 21 0,3-3-21 0,-3 3 79 0,0 0-79 15,0 0 80-15,5-4-80 0,-5 4 70 0,0 0-70 16,4 4 71-16,-1-1-71 0,-3-3 56 0,0 0-56 15,6 9 56-15,-3 8-56 0,-3-17 37 0,0 0-37 0,9 25 37 16,0 3-37-16,-9-28 0 0,0 0 0 0,8 36 0 16,1 0 0-16,-9-36 2 0,0 0-2 0,9 43 3 15,-6 3-3-15,-3-46 5 0,0 0-5 0,5 51 5 16,2 4-5-16,-7-55 6 0,0 0-6 0,6 57 7 16,2 1-7-16,-8-58 8 0,0 0-8 0,13 55 8 15,0-4-8-15,-13-51 0 0,0 0 0 0,16 43 0 16,2-2 0-16,-18-41 0 0,0 0 0 0,13 34 0 15,3-6 0-15,-16-28 0 0,0 0 0 0,12 24 0 16,-3-4 0-16,-9-20 12 0,0 0-12 0,9 16 13 16,-1-4-13-16,-8-12 34 0,0 0-34 0,9 8 34 15,-4-1-34-15,-5-7-1 0,0 0 1 0,11 4 0 16,-2-1 0-16,-9-3-40 0,0 0 40 0,8-3-40 0,1-8 40 16,-9 11-42-16,0 0 42 0,3-8-42 0,-1-4 42 15,-2 12-48-15,0 0 48 0,4-14-47 0,1-3 47 16,-5 17-3-16,0 0 3 0,3-14-2 0,1 0 2 0,-4 14 7 15,0 0-7-15,2-10 8 0,1 3-8 0,-3 7 34 16,0 0-34-16,0-8 35 0,0 1-35 0,0 7 21 16,0 0-21-16,4-7 21 0,-4 2-21 0,0 5-109 15,0 0 109-15,1-4-109 0,-1 1 109 0,0 3-140 16,0 0 140-16,0 0-140 0,0 0 140 0,0 0-163 16</inkml:trace>
  <inkml:trace contextRef="#ctx0" brushRef="#br0" timeOffset="33841.61">4887 8951 247 0,'0'0'0'0,"3"4"0"0,1-1 0 0,-4-3 46 0,0 0-46 15,1 10 46-15,3 6-46 0,-4-16 52 0,0 0-52 16,0 13 52-16,0 3-52 0,0-16 84 0,0 0-84 16,3 13 84-16,3-1-84 0,-6-12 94 0,0 0-94 0,8 11 94 15,8-8-94-15,-16-3 106 0,0 0-106 0,14-2 106 16,7-3-106-16,-21 5 82 0,0 0-82 0,21-15 83 16,8-9-83-16,-29 24 49 0,0 0-49 0,23-27 50 15,1-8-50-15,-24 35 40 0,0 0-40 0,21-29 40 16,0 2-40-16,-21 27 40 0,0 0-40 0,12-24 40 15,-3 8-40-15,-9 16 15 0,0 0-15 0,5-15 15 16,-1 6-15-16,-4 9 37 0,0 0-37 0,-4-1 37 16,-1 4-37-16,5-3 0 0,0 0 0 0,-16 19 1 15,-5 12-1-15,21-31 3 0,0 0-3 0,-22 36 4 16,-3 3-4-16,25-39 7 0,0 0-7 0,-22 36 7 16,-3 0-7-16,25-36 7 0,0 0-7 0,-24 34 7 0,-2 1-7 15,26-35 33-15,0 0-33 0,-23 27 33 0,2-5-33 16,21-22 34-16,0 0-34 0,-24 23 34 0,1-8-34 15,23-15 22-15,0 0-22 0,-24 14 22 0,3-4-22 0,21-10 29 16,0 0-29-16,-23 7 29 0,-1-2-29 0,24-5 37 16,0 0-37-16,-26 0 38 0,-4-5-38 0,30 5 48 15,0 0-48-15,-28-4 49 0,0-6-49 0,28 10 53 16,0 0-53-16,-24-10 53 0,3-4-53 0,21 14 38 16,0 0-38-16,-17-17 39 0,5-2-39 0,12 19-1 15,0 0 1-15,-9-15 0 0,4-1 0 0,5 16-74 16,0 0 74-16,-4-12-73 0,8 4 73 0,-4 8-157 0,0 0 157 15,1-5-156-15,3 1 156 0,1-3-1180 0</inkml:trace>
  <inkml:trace contextRef="#ctx0" brushRef="#br0" timeOffset="38194.71">19581 5902 191 0,'0'0'0'0,"0"0"0"0,0 0 0 16,0 0 17-16,0 0-17 0,0 3 17 0,0 1-17 16,0-4 112-16,0 0-112 0,0 3 112 0,0 0-112 0,0-3 121 15,0 0-121-15,0 6 121 0,0-6-121 0,0 0 108 16,0 0-108-16,0 0 108 0,0 0-108 0,0 0 75 15,0 0-75-15,0 0 75 0,2-4-75 0,-2 4 65 16,0 0-65-16,0 0 65 0,4-5-65 0,-4 5 52 16,0 0-52-16,3-3 53 0,-1-1-53 0,-2 4 43 15,0 0-43-15,0 0 44 0,7-3-44 0,-7 3 47 16,0 0-47-16,0 0 48 0,2 3-48 0,-2-3 41 16,0 0-41-16,1 9 42 0,-1 3-42 0,0-12 10 0,0 0-10 15,2 19 11-15,1-1-11 0,-3-18 38 0,0 0-38 16,0 28 38-16,4-1-38 0,-4-27 10 0,0 0-10 15,5 33 11-15,2-2-11 0,-7-31 12 0,0 0-12 16,5 27 13-16,-1-3-13 0,-4-24 16 0,0 0-16 16,5 17 17-16,-1-3-17 0,-4-14 3 0,0 0-3 0,5 12 4 15,-5-4-4-15,0-8 2 0,0 0-2 0,2 9 3 16,1-2-3-16,-3-7-3 0,0 0 3 0,0 0-3 16,4-7 3-16,-4 7-72 0,0 0 72 0,3-9-71 15,-3-3 71-15,0 12-190 0,0 0 190 0,0-15-189 16,2-6 189-16,1-16-806 0</inkml:trace>
  <inkml:trace contextRef="#ctx0" brushRef="#br0" timeOffset="38480.24">19808 5845 763 0,'0'0'0'0,"-2"12"0"0,-1 4 0 0,3-16 101 16,0 0-101-16,1 12 101 0,3-7-101 0,-4-5 111 15,0 0-111-15,5 10 111 0,2-1-111 0,-7-9 79 16,0 0-79-16,5 15 80 0,2 6-80 0,-7-21 57 16,0 0-57-16,2 24 58 0,0 3-58 0,-2-27 51 15,0 0-51-15,1 31 52 0,-1 0-52 0,0-31 32 32,0 0-32-32,0 29 33 0,0 2-33 0,0-31 9 0,0 0-9 0,-1 27 9 0,-1 0-9 0,2-27 29 15,0 0-29-15,0 31 29 0,0-3-29 0,0-28 0 0,0 0 0 16,0 20 0-16,0-1 0 15,0-19-42-15,0 0 42 0,0 9-41 0,0-6 41 0,0-3-177 0,0 0 177 16,7-7-177-16,-2-10 177 0,7-7-847 0</inkml:trace>
  <inkml:trace contextRef="#ctx0" brushRef="#br0" timeOffset="38900.78">19843 5963 527 0,'0'0'0'0,"5"12"0"16,4 4 0-16,-9-16 110 0,0 0-110 0,8 12 110 15,3 0-110-15,-11-12 84 0,0 0-84 0,12 15 84 16,4-3-84-16,-16-12 44 0,0 0-44 0,14 9 45 0,1 1-45 16,-15-10 27-16,0 0-27 0,14 5 27 0,0-1-27 15,-14-4 8-15,0 0-8 0,11 0 8 0,-1-4-8 16,-10 4 34-16,0 0-34 0,7-8 35 0,2-4-35 0,-9 12 10 15,0 0-10-15,1-12 10 0,-1-2-10 0,0 14 12 16,0 0-12-16,0-15 13 0,-1-3-13 0,1 18-8 16,0 0 8-16,0-20-8 0,0 1 8 0,0 19-41 15,0 0 41-15,1-15-40 0,1-1 40 0,-2 16-32 16,0 0 32-16,2-8-32 0,1-1 32 0,-3 9-15 16,0 0 15-16,4 0-15 0,1 2 15 0,-5-2-13 0,0 0 13 15,7 13-13-15,2 11 13 0,-9-24-4 0,0 0 4 16,9 28-4-16,1 10 4 0,-10-38 0 0,0 0 0 15,9 41 0-15,1 3 0 0,-10-44 3 0,0 0-3 16,7 43 3-16,-3 2-3 0,-4-45 21 0,0 0-21 16,3 34 21-16,-1-3-21 0,-2-31-10 0,0 0 10 15,2 20-10-15,-2-1 10 0,0-19-151 0,0 0 151 0,3 2-151 16,2-11 151-16,0 4-419 0</inkml:trace>
  <inkml:trace contextRef="#ctx0" brushRef="#br0" timeOffset="39084.08">19686 5703 975 0,'0'0'0'0,"21"17"0"0,12 11 0 16,-33-28 163-16,0 0-163 0,3 8 164 0,-18-4-164 16,15-4 84-16,0 0-84 0,-6 3 84 0,1 0-84 0,5-3-142 15,0 0 142-15,12 6-142 0,11 0 142 16,-23-6-191-16,0 0 191 0,28-12-191 0,7-12 191 0,29-10-496 15</inkml:trace>
  <inkml:trace contextRef="#ctx0" brushRef="#br0" timeOffset="39996.01">22154 6027 550 0,'0'0'0'0,"0"0"0"15,0 0 0-15,0 0 44 0,0 0-44 0,0 0 45 16,0 0-45-16,0 0 32 0,0 0-32 0,0 0 33 16,0 0-33-16,0 0 55 0,0 0-55 0,0 0 56 15,0 0-56-15,0 0 64 0,0 0-64 0,0 0 64 16,-20 8-64-16,20-8 68 0,0 0-68 0,-14 19 68 16,-4 9-68-16,18-28 55 0,0 0-55 0,-7 36 55 0,7 3-55 15,0-39 35-15,0 0-35 0,5 39 35 0,8 1-35 16,-13-40 34-16,0 0-34 0,15 34 35 0,6-10-35 0,-21-24 13 15,0 0-13-15,19 15 14 0,6-15-14 0,-25 0 12 16,0 0-12-16,24-10 13 0,-1-14-13 0,-23 24 25 16,0 0-25-16,17-29 26 0,-1-5-26 0,-16 34 19 15,0 0-19-15,12-40 20 0,-7 1-20 0,-5 39 40 16,0 0-40-16,0-39 40 0,-3-1-40 0,3 40 22 16,0 0-22-16,-11-32 22 0,-1 4-22 0,12 28 41 15,0 0-41-15,-14-19 41 0,0 7-41 0,14 12 3 16,0 0-3-16,-17 0 4 0,-4 9-4 0,21-9 4 0,0 0-4 15,-17 15 5-15,-1 6-5 0,18-21-35 0,0 0 35 16,-12 27-35-16,5 4 35 0,7-31-178 0,0 0 178 16,2 34-177-16,10 2 177 0,-2 35-846 0</inkml:trace>
  <inkml:trace contextRef="#ctx0" brushRef="#br0" timeOffset="40341.46">22461 6082 415 0,'0'0'0'0,"-14"5"0"15,-9 2 0-15,23-7 2 0,0 0-2 0,-3 15 2 16,12 0-2-16,-9-15 108 0,0 0-108 0,5 21 108 16,2 0-108-16,-7-21 93 0,0 0-93 0,5 30 94 15,0 5-94-15,-5-35 97 0,0 0-97 0,7 36 97 0,4 3-97 16,-11-39 87-16,0 0-87 0,10 36 88 0,1-5-88 15,-11-31 66-15,0 0-66 0,17 24 66 0,4-5-66 0,-21-19 38 16,0 0-38-16,19 3 39 0,2-10-39 0,-21 7 52 16,0 0-52-16,19-15 53 0,-1-13-53 0,-18 28 47 15,0 0-47-15,15-30 47 0,1-6-47 0,-16 36 30 16,0 0-30-16,12-36 30 0,-3 0-30 0,-9 36 26 16,0 0-26-16,9-31 26 0,-2 3-26 0,-7 28-1 15,0 0 1-15,5-22-1 0,-3 5 1 0,-2 17-77 16,0 0 77-16,3-19-77 0,1 4 77 0,-4 15-140 0,0 0 140 15,10-14-140-15,6-1 140 0,10-16-862 0</inkml:trace>
  <inkml:trace contextRef="#ctx0" brushRef="#br0" timeOffset="40536.94">22768 6027 729 0,'0'0'0'16,"0"0"0"-16,3 0 0 0,-3 0 41 0,0 0-41 15,5 3 42-15,2-1-42 0,-7-2 57 0,0 0-57 16,7 7 58-16,-1 5-58 0,-6-12 56 0,0 0-56 0,5 20 56 15,2 11-56-15,-7-31 58 0,0 0-58 0,5 36 58 16,2 7-58-16,-7-43 39 0,0 0-39 0,2 43 40 16,-1-4-40-16,-1-39 42 0,0 0-42 0,4 36 43 15,-1-2-43-15,-3-34 0 0,0 0 0 16,4 24 0-16,-2-5 0 0,-2-19-175 0,0 0 175 0,3 5-174 16,1-10 174-16,3 7-624 0</inkml:trace>
  <inkml:trace contextRef="#ctx0" brushRef="#br0" timeOffset="40718.01">22640 5999 527 0,'0'0'0'0,"11"7"0"0,5 7 0 0,-16-14 93 16,0 0-93-16,12 7 93 0,-2-4-93 0,-10-3 75 16,0 0-75-16,16 4 75 0,3 1-75 0,-19-5 46 15,0 0-46-15,25 0 47 0,8 3-47 0,-33-3 16 16,0 0-16-16,31-10 17 0,6-4-17 0,-37 14-194 15,0 0 194-15,40-25-193 0,1-8 193 0,43-27-344 0</inkml:trace>
  <inkml:trace contextRef="#ctx0" brushRef="#br0" timeOffset="41978.71">21242 1292 102 0,'0'0'0'0,"0"0"47"0,0 0-47 0,0 0 47 16,0 0-47-16,0 0 101 0,0 0-101 0,0 0 101 15,0 0-101-15,0 0 99 0,0 0-99 0,0 0 99 0,0 0-99 16,0 0 87-16,0 0-87 0,0 0 88 0,0 0-88 16,0 0 62-16,0 0-62 0,0 0 63 0,0 0-63 15,0 0 48-15,0 0-48 0,0 0 49 0,0 0-49 0,0 0 37 16,0 0-37-16,0 0 37 0,0 0-37 0,0 0 45 16,0 0-45-16,0 0 45 0,0 0-45 0,0 0 40 15,0 0-40-15,0 0 41 16,17-19-41-16,-17 19 46 0,0 0-46 0,12-21 46 0,0-3-46 0,-12 24 47 15,0 0-47-15,9-27 47 0,0-11-47 0,-9 38 42 16,0 0-42-16,3-36 42 16,3-7-42-16,-6 43 28 0,0 0-28 0,5-44 28 0,-2-8-28 0,-3 52 17 0,0 0-17 15,4-51 17-15,1-7-17 0,-5 58 28 0,0 0-28 16,3-55 28-16,-3 0-28 0,0 55 12 0,0 0-12 16,2-44 12-16,-2 4-12 0,0 40 5 0,0 0-5 15,2-31 5-15,0 13-5 0,-2 18 15 0,0 0-15 16,1-12 15-16,1 6-15 0,-2 6-68 0,0 0 68 15,5 6-68-15,2 9 68 0,-7-15-150 0,0 0 150 0,14 12-149 16,5 3 149-16,16 13-865 0</inkml:trace>
  <inkml:trace contextRef="#ctx0" brushRef="#br0" timeOffset="42443.18">22078 454 561 0,'0'0'0'0,"0"0"26"15,0 0-26-15,5 0 26 0,2 3-26 0,-7-3 61 16,0 0-61-16,5 0 61 0,-1 0-61 0,-4 0 98 15,0 0-98-15,3 0 98 0,-1 0-98 0,-2 0 98 16,0 0-98-16,2 4 98 0,-1 1-98 0,-1-5 69 16,0 0-69-16,4 15 69 0,-1 9-69 0,-3-24 47 0,0 0-47 15,9 31 48-15,2 9-48 0,-11-40 23 0,0 0-23 16,12 39 24-16,3 0-24 0,-15-39 26 0,0 0-26 16,14 33 26-16,0-2-26 0,-14-31 7 0,0 0-7 15,14 24 8-15,0-5-8 0,-14-19 17 0,0 0-17 16,16 5 17-16,3-7-17 0,-19 2 15 0,0 0-15 15,17-12 15-15,1-7-15 0,-18 19 9 0,0 0-9 16,17-24 9-16,-1-12-9 0,-16 36 25 0,0 0-25 0,16-34 26 16,-2-2-26-16,-14 36 6 0,0 0-6 0,12-36 6 15,-2-2-6-15,-10 38 34 0,0 0-34 0,11-29 34 16,-6 2-34-16,-5 27 0 16,0 0 0-16,5-19 0 0,-3 4 0 0,-2 15-11 0,0 0 11 0,3-9-10 15,1 6 10-15,-4 3-175 0,0 0 175 16,5 3-174-16,4 6 174 0,5 3-885 0</inkml:trace>
  <inkml:trace contextRef="#ctx0" brushRef="#br0" timeOffset="42684.3">22616 564 203 0,'0'0'0'0,"0"0"-21"15,0 0 21-15,9 15-21 0,3 9 21 0,-12-24 68 16,0 0-68-16,10 27 68 0,1 6-68 0,-11-33 76 15,0 0-76-15,9 39 76 0,-1 4-76 0,-8-43 54 16,0 0-54-16,6 48 55 0,-3 5-55 0,-3-53 54 16,0 0-54-16,2 41 55 0,-2-6-55 0,0-35 50 15,0 0-50-15,0 24 50 0,-2-6-50 0,2-18 31 16,0 0-31-16,0 14 31 0,-5-4-31 0,5-10-73 0,0 0 73 16,-7-3-72-16,-2-12 72 0,9 15-126 0,0 0 126 15,-9-21-125-15,1-6 125 0,-10-25-234 0</inkml:trace>
  <inkml:trace contextRef="#ctx0" brushRef="#br0" timeOffset="42923.65">22674 596 191 0,'5'4'0'0,"-5"-4"57"0,0 0-57 0,19 18 57 16,9 10-57-16,-28-28 57 0,0 0-57 0,23 27 57 15,1 6-57-15,-24-33 97 0,0 0-97 0,17 36 97 16,-10-2-97-16,-7-34 93 0,0 0-93 0,2 33 93 15,-7-6-93-15,5-27 106 0,0 0-106 0,-12 31 107 16,-9 0-107-16,21-31 93 0,0 0-93 0,-18 27 94 16,1-6-94-16,17-21 68 0,0 0-68 0,-16 15 69 0,0-3-69 15,16-12 25-15,0 0-25 0,-15 3 26 0,-1-6-26 16,16 3-81-16,0 0 81 0,-9-12-81 0,9-10 81 0,0 22-157 16,0 0 157-16,6-29-156 0,9-6 156 0,8-31-585 15</inkml:trace>
  <inkml:trace contextRef="#ctx0" brushRef="#br0" timeOffset="43118.84">22872 612 505 0,'4'3'0'0,"-4"-3"26"0,0 0-26 16,15 19 26-16,11 8-26 0,-26-27 10 0,0 0-10 16,23 29 11-16,2 2-11 0,-25-31 41 0,0 0-41 15,24 36 41-15,2 4-41 0,-26-40 5 0,0 0-5 16,17 30 5-16,-3 1-5 0,-14-31 27 0,0 0-27 15,13 21 27-15,-3-9-27 0,-10-12 3 0,0 0-3 16,5 7 3-16,-3-7-3 0,-2 0-114 0,0 0 114 16,-2-7-113-16,-5-9 113 0,-1-8-289 0</inkml:trace>
  <inkml:trace contextRef="#ctx0" brushRef="#br0" timeOffset="43312.89">23240 615 191 0,'8'9'0'16,"-8"-9"107"-16,0 0-107 0,16 24 108 0,12 18-108 15,-28-42 123-15,0 0-123 0,10 43 124 0,-6 9-124 16,-4-52 111-16,0 0-111 0,-17 63 111 0,-15 14-111 16,32-77 120-16,0 0-120 0,-42 63 120 0,-8-3-120 0,50-60-144 15,0 0 144-15,-91 122-663 0,182-244 663 0</inkml:trace>
  <inkml:trace contextRef="#ctx0" brushRef="#br0" timeOffset="44200.35">21372 9835 281 0,'0'0'0'0,"0"0"0"16,42 9 0-16,-42-9 8 0,0 0-8 0,-5 1 8 15,-14 1-8-15,19-2 3 0,0 0-3 0,-18-2 3 16,3-1-3-16,15 3 0 0,0 0 0 0,-11-2 0 15,2-5 0-15,9 7-3 0,0 0 3 0,-5-8-3 16,5-8 3-16,0 16 16 0,0 0-16 0,0-17 17 16,4-2-17-16,-4 19 68 0,0 0-68 0,1-12 68 0,1 2-68 15,-2 10 111-15,0 0-111 0,2-5 112 0,-2 0-112 16,0 5 126-16,0 0-126 0,0 0 126 0,-4 8-126 16,4-8 122-16,0 0-122 0,-5 19 122 0,-2 10-122 0,7-29 83 15,0 0-83-15,-7 36 83 0,0 7-83 16,7-43 56-16,0 0-56 0,-5 46 57 0,3 6-57 0,2-52 46 15,0 0-46-15,-1 58 47 0,2 5-47 0,-1-63 28 16,0 0-28-16,0 66 28 0,2 0-28 0,-2-66 16 16,0 0-16-16,0 74 17 0,2 5-17 0,-2-79 10 15,0 0-10-15,0 50 11 0,0-18-11 0,0-32 4 16,0 0-4-16,0 27 5 0,-2-9-5 0,2-18 7 16,0 0-7-16,0 13 7 0,0-4-7 0,0-9-35 0,0 0 35 15,0 7-35-15,-2-2 35 0,2-5-183 0,0 0 183 16,-1 2-182-16,-1-2 182 0,-5 3-836 0</inkml:trace>
  <inkml:trace contextRef="#ctx0" brushRef="#br0" timeOffset="45250.78">21003 10687 1009 0,'0'0'0'0,"14"-7"0"15,8-5 0-15,-22 12 105 0,0 0-105 0,-8 7 105 16,-18 5-105-16,26-12 62 0,0 0-62 0,-23 15 62 0,-3 5-62 16,26-20 15-16,0 0-15 0,-25 31 15 0,-2 2-15 15,27-33 22-15,0 0-22 0,-23 36 22 0,2 2-22 0,21-38 27 16,0 0-27-16,-16 44 27 0,6 6-27 0,10-50 3 15,0 0-3-15,-9 51 3 0,9 6-3 0,0-57 9 16,0 0-9-16,4 51 9 0,6-1-9 0,-10-50 1 16,0 0-1-16,12 41 1 0,4-3-1 0,-16-38 0 15,0 0 0-15,19 20 0 0,2-8 0 0,-21-12 0 16,0 0 0-16,21-3 0 0,3-14 0 0,-24 17 5 16,0 0-5-16,18-24 6 0,-6-14-6 0,-12 38 1 15,0 0-1-15,9-33 1 0,-8-3-1 0,-1 36 8 0,0 0-8 16,-1-27 9-16,-10 0-9 0,11 27 32 0,0 0-32 15,-10-24 33-15,-8 8-33 0,18 16 1 0,0 0-1 16,-14-15 1-16,2 6-1 0,12 9 31 0,0 0-31 16,-10-5 31-16,1 2-31 0,9 3-1 0,0 0 1 15,-5 1 0-15,0 6 0 0,5-7-2 0,0 0 2 16,5 12-2-16,4 10 2 0,-9-22-2 0,0 0 2 0,15 19-1 16,8 0 1-16,-23-19-2 0,0 0 2 0,26 10-2 15,5-4 2-15,-31-6 0 0,0 0 0 0,33-4 0 16,2-6 0-16,-35 10 16 0,0 0-16 0,33-16 17 15,1-6-17-15,-34 22 34 0,0 0-34 0,27-24 35 16,0-3-35-16,-27 27 2 0,0 0-2 0,19-31 2 16,-4-2-2-16,-15 33 24 0,0 0-24 0,16-30 25 15,-4-1-25-15,-12 31 2 0,0 0-2 0,11-24 2 0,-4 5-2 16,-7 19 2-16,0 0-2 0,8-14 3 0,-2 4-3 16,-6 10 11-16,0 0-11 0,7 3 11 0,0 11-11 15,-7-14 3-15,0 0-3 0,5 24 4 0,-2 10-4 16,-3-34 6-16,0 0-6 0,4 38 6 0,-3 5-6 0,-1-43 22 15,0 0-22-15,2 51 23 0,2 4-23 0,-4-55 6 16,0 0-6-16,0 51 7 0,-4 1-7 0,4-52 4 16,0 0-4-16,-2 39 5 0,1-10-5 0,1-29 7 15,0 0-7-15,-4 26 7 0,1-12-7 0,3-14-18 16,0 0 18-16,-5-5-18 0,-1-18 18 0,6 23-80 16,0 0 80-16,-3-34-79 0,1-12 79 0,2 46-114 15,0 0 114-15,0-45-114 0,2-1 114 0,-2 46-106 16,0 0 106-16,7-46-105 0,2 3 105 0,-9 43-84 0,0 0 84 15,12-38-84-15,0 6 84 0,-12 32-40 0,0 0 40 16,17-26-39-16,1 0 39 0,-18 26-1 0,0 0 1 16,17-17 0-16,4 0 0 0,-21 17 3 0,0 0-3 15,21-12 4-15,-5 5-4 0,-16 7 51 0,0 0-51 16,17-10 51-16,1 1-51 0,-18 9 67 0,0 0-67 0,17-8 68 16,-3-3-68-16,-14 11 80 0,0 0-80 0,17-12 81 15,1-1-81-15,-18 13 74 0,0 0-74 0,21-12 75 16,3 0-75-16,-24 12 74 0,0 0-74 0,21-7 74 15,0-3-74-15,-21 10 44 0,0 0-44 0,17-2 45 16,-3 2-45-16,-14 0 32 0,0 0-32 0,14 12 33 16,0 7-33-16,-14-19 33 0,0 0-33 0,9 27 33 15,-2 7-33-15,-7-34 12 0,0 0-12 0,3 35 13 16,-1-1-13-16,-2-34 20 0,0 0-20 0,0 36 20 0,-4-5-20 16,4-31 15-16,0 0-15 0,-1 29 15 15,1-3-15-15,0-26 4 0,0 0-4 0,-2 22 5 0,0-3-5 16,2-19 7-16,0 0-7 0,-2 15 8 0,1 1-8 0,1-16-41 15,0 0 41-15,1 3-40 0,3-6 40 0,-4 3-161 16,0 0 161-16,3-11-161 0,3-6 161 0,-6 17-202 16,0 0 202-16,10-24-201 0,4-10 201 0,10-24-852 15</inkml:trace>
  <inkml:trace contextRef="#ctx0" brushRef="#br0" timeOffset="45461.67">21965 10575 684 0,'0'0'0'15,"0"5"0"-15,1 0 0 0,-1-5 42 0,0 0-42 16,11 11 43-16,4 1-43 0,-15-12 77 0,0 0-77 16,18 20 78-16,3 6-78 0,-21-26 94 0,0 0-94 15,21 33 94-15,-2 2-94 0,-19-35 69 0,0 0-69 16,19 38 69-16,-3 3-69 0,-16-41 40 0,0 0-40 16,14 35 40-16,-4-6-40 0,-10-29 38 0,0 0-38 15,7 24 38-15,-2-6-38 0,-5-18-101 0,0 0 101 0,4 16-101 16,-1-8 101-16,-3-8-154 0,0 0 154 0,0 0-154 15,0-12 154-15,0 0-574 0</inkml:trace>
  <inkml:trace contextRef="#ctx0" brushRef="#br0" timeOffset="45685.67">22287 10536 427 0,'0'0'0'0,"21"5"0"0,14 0 0 16,-35-5-92-16,0 0 92 0,34 12-92 0,5 3 92 15,-39-15 48-15,0 0-48 0,35 19 48 0,-2 2-48 0,-33-21 156 16,0 0-156-16,22 22 156 0,-4 2-156 0,-18-24 142 16,0 0-142-16,3 29 142 0,-8 9-142 0,5-38 111 15,0 0-111-15,-19 39 111 0,-14 6-111 0,33-45 96 16,0 0-96-16,-40 38 96 0,-14-2-96 0,54-36 45 16,0 0-45-16,-70 27 46 0,-15 0-46 0,85-27-96 15,0 0 96-15,-91-10-96 0,-8-19 96 0,-91-10-852 16</inkml:trace>
  <inkml:trace contextRef="#ctx0" brushRef="#br0" timeOffset="52277.16">21449 4291 315 0,'0'0'0'0,"-5"0"0"16,-6 0 0-16,11 0 103 0,0 0-103 0,-5-5 104 15,5-5-104-15,0 10 50 0,0 0-50 0,-4-9 51 16,3-3-51-16,1 12 51 0,0 0-51 0,-4-15 51 16,-3-4-51-16,7 19 42 0,0 0-42 0,-8-15 42 15,-3-2-42-15,11 17 61 0,0 0-61 0,-16-16 62 0,-1-3-62 16,17 19 78-16,0 0-78 0,-23-17 79 0,2 2-79 15,21 15 45-15,0 0-45 0,-24-16 45 0,-2 4-45 0,26 12 50 16,0 0-50-16,-31-15 51 0,-6 3-51 0,37 12 31 16,0 0-31-16,-33-12 31 0,-4 0-31 0,37 12 1 15,0 0-1-15,-38-9 1 0,-4 3-1 0,42 6-7 16,0 0 7-16,-38-4-6 0,0 4 6 0,38 0-17 16,0 0 17-16,-39 7-17 0,3 5 17 0,36-12-18 15,0 0 18-15,-37 15-18 0,2 3 18 0,35-18-16 16,0 0 16-16,-36 27-15 0,-3 7 15 0,39-34-17 0,0 0 17 15,-35 29-16-15,4 6 16 0,31-35-16 0,0 0 16 16,-30 36-15-16,3 3 15 0,27-39-17 0,0 0 17 16,-27 46-16-16,1 2 16 0,26-48-4 0,0 0 4 0,-21 48-4 15,4 5 4-15,17-53-8 0,0 0 8 0,-12 65-7 16,1 9 7-16,11-74-1 0,0 0 1 0,0 55 0 16,7-11 0-16,-7-44-3 0,0 0 3 0,13 50-2 15,-1-7 2-15,-12-43-2 0,0 0 2 0,19 44-1 16,5 3 1-16,-24-47-2 0,0 0 2 0,28 41-1 15,5 0 1-15,-33-41-4 0,0 0 4 0,33 39-3 16,0-3 3-16,-33-36-6 0,0 0 6 0,35 31-6 16,2-3 6-16,-37-28-8 0,0 0 8 0,38 24-7 15,4-4 7-15,-42-20-8 0,0 0 8 0,45 19-8 16,4-5 8-16,-49-14-8 0,0 0 8 0,47 13-8 16,4-1 8-16,-51-12-15 0,0 0 15 0,48 9-15 0,1 3 15 15,-49-12-4-15,0 0 4 0,47 7-3 0,0-2 3 16,-47-5-1-16,0 0 1 0,46 3 0 0,-1-3 0 15,-45 0 2-15,0 0-2 0,45-8 2 0,-1-3-2 16,-44 11 22-16,0 0-22 0,42-15 22 0,-1-2-22 0,-41 17 49 16,0 0-49-16,37-24 50 0,-2-2-50 0,-35 26 45 15,0 0-45-15,26-25 45 0,-2-3-45 0,-24 28 42 16,0 0-42-16,23-31 42 0,1 0-42 0,-24 31 12 16,0 0-12-16,19-36 12 0,1 1-12 0,-20 35 21 15,0 0-21-15,15-35 21 0,-1-1-21 0,-14 36 8 16,0 0-8-16,9-32 8 0,-7 1-8 0,-2 31 24 15,0 0-24-15,0-24 25 0,-2 2-25 0,2 22 36 0,0 0-36 16,-3-21 37-16,-3 6-37 0,6 15 12 0,0 0-12 16,-5-12 13-16,0 3-13 0,5 9 32 0,0 0-32 15,-5-3 32-15,1-1-32 0,4 4 5 0,0 0-5 0,-2 0 5 16,-1 0-5-16,3 0 10 0,0 0-10 0,0 0 10 16,0 0-10-16,0 0 33 0,0 0-33 0,0 4 34 15,-2-3-34-15,2-1 1 0,0 0-1 0,-2 7 1 16,2 0-1-16,0-7 2 0,0 0-2 0,0 9 2 15,0 3-2-15,0-12 6 0,0 0-6 0,0 8 6 16,0 2-6-16,0-10 31 0,0 0-31 0,0 12 31 16,-1-3-31-16,1-9 1 0,0 0-1 0,-6 12 1 15,-1-2-1-15,7-10 2 0,0 0-2 0,-7 14 2 16,-1 1-2-16,8-15 19 0,0 0-19 0,-11 16 20 16,-1-1-20-16,12-15 2 0,0 0-2 0,-12 16 3 15,-2-4-3-15,14-12 2 0,0 0-2 0,-10 8 3 0,-1-1-3 16,11-7 0-16,0 0 0 0,-9 5 0 0,1-1 0 15,8-4-1-15,0 0 1 0,-7 3 0 0,1-6 0 0,6 3-10 16,0 0 10-16,-3-9-9 0,3-6 9 0,0 15-16 16,0 0 16-16,3-19-15 0,1-2 15 0,-4 21-1 15,0 0 1-15,7-24-1 0,2-1 1 0,-9 25-1 16,0 0 1-16,10-24-1 0,-1 0 1 0,-9 24 0 16,0 0 0-16,7-24 0 0,0-4 0 0,-7 28 5 15,0 0-5-15,7-24 5 0,1 0-5 0,-8 24 34 16,0 0-34-16,4-19 34 0,1-1-34 0,-5 20 10 15,0 0-10-15,4-19 10 0,-1 0-10 0,-3 19 6 16,0 0-6-16,2-14 6 0,1 4-6 0,-3 10 15 0,0 0-15 16,0-8 16-16,2 1-16 0,-2 7 3 0,0 0-3 15,2-5 4-15,-2 1-4 0,0 4 6 0,0 0-6 0,0 0 6 16,0 0-6-16,0 0 13 0,0 0-13 0,0 0 14 16,0 4-14-16,0-4 3 0,0 0-3 0,-2 5 4 15,0 2-4-15,2-7 3 0,0 0-3 0,-5 8 3 16,0 4-3-16,5-12 10 0,0 0-10 0,-9 16 11 15,-1 2-11-15,10-18 3 0,0 0-3 0,-14 18 4 16,-2 4-4-16,16-22 2 0,0 0-2 0,-21 24 2 16,-3 3-2-16,24-27 1 0,0 0-1 0,-23 24 2 15,2-3-2-15,21-21 1 0,0 0-1 0,-28 25 1 16,1 5-1-16,27-30 3 0,0 0-3 0,-21 24 4 16,1-2-4-16,20-22 2 0,0 0-2 0,-14 17 2 15,4 2-2-15,10-19 0 0,0 0 0 0,-9 10 0 0,4-1 0 16,5-9-1-16,0 0 1 0,-2 5-1 0,6-2 1 15,-4-3-1-15,0 0 1 0,9-7-1 0,4-5 1 0,-13 12 0 16,0 0 0-16,20-17 0 0,2-7 0 0,-22 24 3 16,0 0-3-16,26-27 4 0,4-9-4 0,-30 36 8 15,0 0-8-15,30-34 9 0,3-6-9 0,-33 40 3 16,0 0-3-16,26-34 4 0,-2 1-4 0,-24 33 21 16,0 0-21-16,23-27 21 0,-2 6-21 0,-21 21 6 15,0 0-6-15,16-18 7 0,-4 9-7 0,-12 9 9 16,0 0-9-16,14-3 10 0,0 8-10 0,-14-5 15 15,0 0-15-15,15 19 16 0,3 5-16 0,-18-24 3 16,0 0-3-16,15 30 4 0,3 1-4 0,-18-31 0 0,0 0 0 16,17 29 1-16,-3-1-1 0,-14-28-7 0,0 0 7 0,12 22-6 15,-3-10 6-15,-9-12-141 0,0 0 141 0,-3-8-141 16,-8-15 141-16,-1-9-1314 0</inkml:trace>
  <inkml:trace contextRef="#ctx0" brushRef="#br0" timeOffset="57862.41">22231 4074 673 0,'0'0'0'0,"5"-4"0"16,6-2 0-16,-11 6 86 0,0 0-86 0,8-6 86 0,3 0-86 15,-11 6 69-15,0 0-69 0,10-6 70 0,1 0-70 16,-11 6 27-16,0 0-27 0,10-4 27 0,-1 2-27 15,-9 2 5-15,0 0-5 0,12 0 5 0,0 2-5 0,-12-2 23 16,0 0-23-16,14 7 24 0,4-2-24 0,-18-5 12 16,0 0-12-16,15 14 12 0,6 3-12 0,-21-17 5 15,0 0-5-15,23 19 5 0,1 1-5 0,-24-20 14 16,0 0-14-16,27 23 15 0,2 1-15 0,-29-24 3 16,0 0-3-16,26 20 4 0,-1-1-4 0,-25-19 2 15,0 0-2-15,26 15 2 0,-5-3-2 0,-21-12 5 16,0 0-5-16,17 9 5 0,-1-6-5 0,-16-3 12 15,0 0-12-15,14 0 13 0,-6-3-13 0,-8 3 3 0,0 0-3 16,4-9 4-16,-1-6-4 0,-3 15 13 0,0 0-13 16,4-15 13-16,-2-1-13 0,-2 16 15 0,0 0-15 15,1-20 15-15,1 1-15 0,-2 19 24 0,0 0-24 16,2-21 25-16,0-4-25 0,-2 25 13 0,0 0-13 16,1-21 13-16,-1-3-13 0,0 24 10 0,0 0-10 15,4-24 11-15,1 5-11 0,-5 19 26 0,0 0-26 0,2-17 26 16,1 2-26-16,-3 15 2 0,0 0-2 0,4-11 2 15,-4 6-2-15,0 5 6 0,0 0-6 0,1-7 7 16,-1 6-7-16,0 1 14 0,0 0-14 0,0 0 15 16,0 0-15-16,0 0 8 0,0 0-8 0,0 5 8 15,0-2-8-15,0-3 9 0,0 0-9 0,0 5 9 16,0 2-9-16,0-7 23 0,0 0-23 0,0 7 24 16,-1-2-24-16,1-5 2 0,0 0-2 0,0 7 2 15,0-2-2-15,0-5 0 0,0 0 0 0,-4 4 1 0,4-1-1 16,0-3 6-16,0 0-6 0,0 2 7 0,0 1-7 15,0-3 0-15,0 0 0 0,0 4 0 0,0-4 0 16,0 0-154-16,0 0 154 0,4 3-154 0,-4 2 154 0,3 5-841 16</inkml:trace>
  <inkml:trace contextRef="#ctx0" brushRef="#br0" timeOffset="88068.53">25661 2284 270 0,'0'0'0'0,"0"0"54"16,0 0-54-16,-5 0 54 0,-4 0-54 0,9 0 37 15,0 0-37-15,-5 0 38 0,3 0-38 0,2 0 32 16,0 0-32-16,0 0 32 0,0 0-32 0,0 0 42 15,0 0-42-15,0 0 42 0,0 0-42 0,0 0 44 16,0 0-44-16,0 0 45 0,0 0-45 0,0 0 46 16,0 0-46-16,0 3 47 0,0 6-47 0,0-9 48 0,0 0-48 15,2 15 48-15,0 12-48 0,-2-27 48 0,0 0-48 16,3 36 48-16,1 7-48 0,-4-43 21 0,0 0-21 16,3 52 21-16,-1 2-21 0,-2-54 20 0,0 0-20 0,2 64 20 15,0 6-20-15,-2-70 26 0,0 0-26 0,5 91 26 16,2 12-26-16,-7-103 12 0,0 0-12 0,8 97 13 15,5 3-13-15,-13-100 35 0,0 0-35 0,15 97 36 16,3-1-36-16,-18-96 11 0,0 0-11 0,17 101 11 16,1 2-11-16,-18-103 30 0,0 0-30 0,14 106 30 15,-2 4-30-15,-12-110 5 0,0 0-5 0,12 106 6 16,0 0-6-16,-12-106 10 0,0 0-10 0,9 107 10 16,-2-5-10-16,-7-102 24 0,0 0-24 0,10 103 25 15,1 0-25-15,-11-103 6 0,0 0-6 0,5 103 6 16,-2 1-6-16,-3-104 16 0,0 0-16 0,6 100 17 15,1-3-17-15,-7-97 33 0,0 0-33 0,5 103 34 0,-2-4-34 16,-3-99 34-16,0 0-34 0,2 101 35 0,0-1-35 16,-2-100 43-16,0 0-43 0,-2 97 44 0,0 1-44 15,2-98 28-15,0 0-28 0,-5 91 28 0,0 0-28 0,5-91 26 16,0 0-26-16,-4 87 26 0,1-5-26 0,3-82 34 16,0 0-34-16,-5 86 34 0,-2-4-34 0,7-82 6 15,0 0-6-15,-9 81 6 0,-1-4-6 0,10-77 11 16,0 0-11-16,-6 72 11 0,5-2-11 0,1-70 9 15,0 0-9-15,-2 69 9 0,2-1-9 0,0-68 0 16,0 0 0-16,0 69 0 0,2-3 0 0,-2-66 0 16,0 0 0-16,3 64 0 0,2-3 0 0,-5-61-6 0,0 0 6 15,4 64-6-15,-1 3 6 0,-3-67-9 0,0 0 9 16,4 63-9-16,-1 4 9 0,-3-67-24 0,0 0 24 16,2 55-23-16,0-11 23 0,-2-44-21 0,0 0 21 15,1 50-21-15,1-7 21 0,-2-43-4 0,0 0 4 16,0 48-4-16,0 3 4 0,0-51-15 0,0 0 15 15,0 45-15-15,-2-1 15 0,2-44-15 0,0 0 15 0,-1 45-15 16,-1-1 15-16,2-44-9 0,0 0 9 0,-2 35-8 16,2-8 8-16,0-27-10 0,0 0 10 0,-2 20-9 15,1-1 9-15,1-19-8 0,0 0 8 0,-2 16-8 16,0-1 8-16,2-15-56 0,0 0 56 0,-5 9-55 16,3-2 55-16,2-7-140 0,0 0 140 0,-3 5-139 15,1-2 139-15,2-3-158 0,0 0 158 0,-5-3-157 16,0-6 157-16,-6-6-590 0</inkml:trace>
  <inkml:trace contextRef="#ctx0" brushRef="#br0" timeOffset="89253.93">25031 6794 807 0,'0'0'0'0,"8"-3"0"15,1 1 0-15,-9 2 44 0,0 0-44 0,9-2 45 16,-2 1-45-16,-7 1 61 0,0 0-61 0,7-4 62 16,0 1-62-16,-7 3 19 0,0 0-19 0,1-5 20 0,3-2-20 15,-4 7 8-15,0 0-8 0,2-7 9 0,-2-2-9 16,0 9 4-16,0 0-4 0,-2-8 5 0,0-2-5 0,2 10 2 16,0 0-2-16,-7-9 3 0,-1 0-3 0,8 9 10 15,0 0-10-15,-11-8 11 0,-3 4-11 0,14 4 44 16,0 0-44-16,-14-3 44 0,-1 3-44 0,15 0 42 15,0 0-42-15,-16 0 43 0,2 3-43 0,14-3 40 16,0 0-40-16,-11 4 41 0,1-1-41 0,10-3 52 16,0 0-52-16,-7 5 53 0,2-1-53 0,5-4 37 15,0 0-37-15,-2 5 37 0,2 4-37 0,0-9 18 0,0 0-18 16,14 10 18-16,9 5-18 0,-23-15 20 0,0 0-20 16,36 9 20-16,15-2-20 0,-51-7 15 0,0 0-15 15,57 5 15-15,9-5-15 0,-66 0 4 0,0 0-4 0,74 0 5 16,7-4-5-16,-81 4 22 0,0 0-22 0,108-5 22 15,23-2-22-15,-131 7 21 0,0 0-21 0,120-3 21 16,2 1-21-16,-122 2 33 0,0 0-33 0,119-7 34 16,-1 2-34-16,-118 5 12 0,0 0-12 0,115-7 12 15,0-1-12-15,-115 8 20 0,0 0-20 0,115-7 20 16,2-2-20-16,-117 9 24 0,0 0-24 0,108-8 25 16,-2-8-25-16,-106 16 21 0,0 0-21 0,110-12 21 15,1 1-21-15,-111 11 9 0,0 0-9 0,105-14 10 16,-4 0-10-16,-101 14 18 0,0 0-18 0,105-15 18 15,3-1-18-15,-108 16 14 0,0 0-14 0,101-15 15 16,-2 6-15-16,-99 9 4 0,0 0-4 0,101-12 4 16,2 2-4-16,-103 10 7 0,0 0-7 0,101-9 8 0,0 1-8 15,-101 8 3-15,0 0-3 0,103-12 3 0,1 2-3 16,-104 10 5-16,0 0-5 0,106-14 6 0,1-2-6 16,-107 16 3-16,0 0-3 0,111-18 3 0,2-6-3 0,-113 24 1 15,0 0-1-15,114-23 2 0,-1 3-2 0,-113 20 1 16,0 0-1-16,115-24 2 0,0 3-2 0,-115 21 0 15,0 0 0-15,115-22 0 0,-2-2 0 0,-113 24 0 16,0 0 0-16,113-19 0 0,0 2 0 0,-113 17 0 16,0 0 0-16,110-12 1 0,-2-2-1 0,-108 14 0 15,0 0 0-15,107-12 1 0,-5 2-1 0,-102 10 2 16,0 0-2-16,103-7 3 0,0-1-3 0,-103 8 11 0,0 0-11 16,96-4 11-16,-6 4-11 0,-90 0 1 0,0 0-1 15,91 2 1-15,-2 1-1 0,-89-3 1 0,0 0-1 16,83 7 1-16,-4 0-1 0,-79-7 8 0,0 0-8 0,71 5 8 15,-6-1-8-15,-65-4 3 0,0 0-3 0,64 1 3 16,-3-2-3-16,-61 1 2 0,0 0-2 0,59-4 2 16,-1-3-2-16,-58 7 1 0,0 0-1 0,52-5 2 15,-1 2-2-15,-51 3 4 0,0 0-4 0,38 0 4 16,-9 0-4-16,-29 0 2 0,0 0-2 0,32-5 2 16,-4 1-2-16,-28 4 5 0,0 0-5 0,24-3 5 15,-5-2-5-15,-19 5 3 0,0 0-3 0,18-2 3 16,-3 2-3-16,-15 0 1 0,0 0-1 0,13 0 2 15,-3-2-2-15,-10 2-4 0,0 0 4 0,5 0-3 16,-3 0 3-16,-2 0-84 0,0 0 84 0,0 0-83 16,-7 0 83-16,7 0-186 0,0 0 186 0,-9-15-186 15,-5-9 186-15,-8-19-1131 0</inkml:trace>
  <inkml:trace contextRef="#ctx0" brushRef="#br0" timeOffset="89764.12">31003 6032 1076 0,'0'0'0'15,"5"-2"0"-15,4-6 0 0,-9 8 84 0,0 0-84 16,12-4 85-16,2-3-85 0,-14 7 44 0,0 0-44 0,17-8 44 15,6-2-44-15,-23 10 39 0,0 0-39 0,26-6 39 16,4-2-39-16,-30 8 0 0,0 0 0 0,29-4 0 16,4 1 0-16,-33 3 2 0,0 0-2 0,33 0 2 15,4 0-2-15,-37 0 13 0,0 0-13 0,40 3 14 16,5 1-14-16,-45-4 9 0,0 0-9 0,47 8 9 16,2-1-9-16,-49-7 9 0,0 0-9 0,47 9 10 15,0-4-10-15,-47-5 38 0,0 0-38 0,37 7 39 16,-6-2-39-16,-31-5 52 0,0 0-52 0,23 7 52 15,-6-2-52-15,-17-5 53 0,0 0-53 0,11 7 54 16,-6 0-54-16,-5-7 39 0,0 0-39 0,-5 12 39 16,-11 8-39-16,16-20 19 0,0 0-19 0,-30 22 20 15,-10 2-20-15,40-24 19 0,0 0-19 0,-45 28 20 0,-6 4-20 16,51-32 24-16,0 0-24 0,-52 33 25 0,-2 5-25 16,54-38 13-16,0 0-13 0,-68 48 13 0,-10 6-13 0,78-54 10 15,0 0-10-15,-68 48 11 0,3-1-11 0,65-47 4 16,0 0-4-16,-50 39 5 0,10-8-5 0,40-31 13 15,0 0-13-15,-28 20 13 0,12-11-13 0,16-9 0 16,0 0 0-16,-14 10 0 0,4-6 0 0,10-4-86 16,0 0 86-16,-12 0-85 0,-2-4 85 0,14 4-182 15,0 0 182-15,-26-3-1149 0,52 6 1149 0</inkml:trace>
  <inkml:trace contextRef="#ctx0" brushRef="#br0" timeOffset="90770.85">25402 2462 214 0,'3'-2'0'0,"-3"2"81"0,0 0-81 0,-17 17 82 0,-15 11-82 15,32-28 52-15,0 0-52 0,-33 30 52 0,-5 6-52 16,38-36 31-16,0 0-31 0,-33 31 31 0,3-3-31 0,30-28 25 15,0 0-25-15,-26 27 26 0,5-3-26 0,21-24 22 16,0 0-22-16,-19 15 23 0,7 1-23 0,12-16 62 16,0 0-62-16,-4 5 62 0,8-8-62 0,-4 3 81 15,0 0-81-15,14-9 82 0,10-12-82 0,-24 21 67 16,0 0-67-16,26-30 68 0,9-10-68 0,-35 40 67 16,0 0-67-16,30-46 68 0,3-5-68 0,-33 51 43 15,0 0-43-15,30-52 44 0,-1-8-44 0,-29 60 36 16,0 0-36-16,26-55 37 0,-1 4-37 0,-25 51 24 0,0 0-24 15,22-46 25-15,-3 3-25 0,-19 43 4 0,0 0-4 16,20-33 5-16,-1 6-5 0,-19 27 15 0,0 0-15 0,15-19 16 16,1 7-16-16,-16 12 8 0,0 0-8 0,18-5 9 15,1 5-9-15,-19 0 3 0,0 0-3 0,21 9 4 16,0 9-4-16,-21-18 12 0,0 0-12 0,22 24 13 16,4 9-13-16,-26-33 0 0,0 0 0 0,26 34 1 15,4 9-1-15,-30-43 3 0,0 0-3 0,30 45 4 16,-4-3-4-16,-26-42 5 0,0 0-5 0,28 40 6 15,1-4-6-15,-29-36 3 0,0 0-3 0,26 31 3 16,-1-7-3-16,-25-24 5 0,0 0-5 0,24 24 6 16,1-9-6-16,-25-15-2 0,0 0 2 0,21 15-1 15,-1-6 1-15,-20-9-154 0,0 0 154 0,20 3-154 16,-1-6 154-16,16 0-816 0</inkml:trace>
  <inkml:trace contextRef="#ctx0" brushRef="#br0" timeOffset="93188.34">30654 7156 303 0,'0'0'0'0,"0"0"0"15,0 0 0-15,0 0 108 0,0 0-108 0,0 0 108 16,0 0-108-16,0 0 84 0,0 0-84 0,0 0 85 15,0 0-85-15,0 0 53 0,0 0-53 0,0 0 54 16,0 0-54-16,0 0 51 0,0 0-51 0,0 0 52 16,0 0-52-16,0 0 29 0,0 0-29 0,0 0 29 15,0 0-29-15,0 0 39 0,0 0-39 0,0 0 40 16,0 0-40-16,0 0 33 0,0 0-33 0,0 0 34 16,-15 43-34-16,15-43 43 0,0 0-43 0,-9 36 44 15,2 3-44-15,7-39 26 0,0 0-26 0,-5 41 26 16,-1 2-26-16,6-43 18 0,0 0-18 0,-3 43 19 0,-1 0-19 15,4-43 28-15,0 0-28 0,-1 36 28 0,-1-2-28 16,2-34 6-16,0 0-6 0,0 25 6 0,0 1-6 16,0-26 10-16,0 0-10 0,0 17 10 0,0-3-10 0,0-14 15 15,0 0-15-15,0 10 16 0,-2-3-16 0,2-7-10 16,0 0 10-16,0 4-9 0,0-1 9 0,0-3-158 16,0 0 158-16,2-3-157 0,3-6 157 0,-5 9-164 15,0 0 164-15,4-7-163 0,-3-1 163 0,5-8-452 16</inkml:trace>
  <inkml:trace contextRef="#ctx0" brushRef="#br0" timeOffset="93698.51">30853 7252 191 0,'0'0'0'0,"-2"7"0"0,0-2 0 16,2-5 135-16,0 0-135 0,0 0 136 0,4 0-136 15,-4 0 135-15,0 0-135 0,0 0 135 0,5-2-135 0,-5 2 110 16,0 0-110-16,0 0 111 0,5 2-111 0,-5-2 77 16,0 0-77-16,2 10 77 15,0 4-77-15,-2-14 47 0,0 0-47 0,1 22 48 0,1 2-48 0,-2-24 37 16,0 0-37-16,4 31 38 0,-1 1-38 0,-3-32 15 15,0 0-15-15,5 31 15 0,1-3-15 16,-6-28 6-16,0 0-6 0,3 30 6 0,1-2-6 0,-4-28 9 16,0 0-9-16,1 24 9 0,-1-5-9 0,0-19 22 0,0 0-22 15,0 17 23-15,-1-2-23 0,1-15 12 0,0 0-12 16,-2 12 13-16,0 0-13 0,2-12 10 0,0 0-10 16,-2 7 10-16,2-5-10 0,0-2-44 0,0 0 44 15,2-2-43-15,0-8 43 0,-2 10-151 0,0 0 151 0,3-14-150 16,3-3 150-16,2-12-682 0</inkml:trace>
  <inkml:trace contextRef="#ctx0" brushRef="#br0" timeOffset="94029.98">30985 7341 651 0,'0'0'0'0,"-3"8"0"0,-1 4 0 16,4-12 117-16,0 0-117 0,0 4 117 0,4-4-117 16,-4 0 86-16,0 0-86 0,1 3 87 0,3-1-87 15,-4-2 58 1,0 0-58-16,2 12 58 0,1 7-58 0,-3-19 29 0,0 0-29 0,2 22 29 0,-2 5-29 0,0-27 23 16,0 0-23-16,0 28 24 0,2 1-24 0,-2-29 9 15,0 0-9-15,0 24 9 0,0 2-9 0,0-26 18 16,0 0-18-16,0 22 18 0,0-3-18 0,0-19 14 15,0 0-14-15,0 15 15 0,-2 1-15 0,2-16 1 16,0 0-1-16,0 8 1 0,2-1-1 0,-2-7 4 16,0 0-4-16,0 0 5 0,5 0-5 0,-5 0-70 0,0 0 70 15,3-10-70-15,3-4 70 0,-6 14-173 16,0 0 173-16,5-15-173 0,2-8 173 0,5-14-562 0</inkml:trace>
  <inkml:trace contextRef="#ctx0" brushRef="#br0" timeOffset="94284.43">31051 7444 819 0,'0'0'0'0,"11"5"0"16,8 5 0-16,-19-10 124 0,0 0-124 0,21 12 124 15,5 0-124-15,-26-12 107 0,0 0-107 0,23 9 107 16,1 1-107-16,-24-10 59 0,0 0-59 0,21 8 59 15,0-3-59-15,-21-5 41 0,0 0-41 0,16 7 42 16,-2-3-42-16,-14-4 25 0,0 0-25 0,10 0 26 0,-3-4-26 16,-7 4 0-16,0 0 0 0,5 0 0 0,-1-5 0 15,-4 5-87-15,0 0 87 0,1-7-87 0,-2-3 87 16,1 10-194-16,0 0 194 0,-2-12-193 0,0-2 193 0,-1-11-621 16</inkml:trace>
  <inkml:trace contextRef="#ctx0" brushRef="#br0" timeOffset="94524.77">31304 7354 505 0,'0'0'0'0,"-3"7"0"0,-4 5 0 0,7-12 118 16,0 0-118-16,-4 7 119 0,2 2-119 0,2-9 107 0,0 0-107 16,-1 8 108-16,-1 3-108 0,2-11 89 0,0 0-89 15,-2 25 89-15,0 13-89 0,2-38 47 0,0 0-47 16,-1 33 48-16,1 1-48 0,0-34 55 0,0 0-55 0,0 36 56 15,1-4-56-15,-1-32 32 0,0 0-32 0,2 28 32 16,2-3-32-16,-4-25 15 0,0 0-15 0,3 18 15 16,1-6-15-16,-4-12-11 0,0 0 11 0,3 3-11 15,2-10 11-15,-5 7-158 0,0 0 158 0,4-12-158 16,-2-5 158-16,3-16-724 0</inkml:trace>
  <inkml:trace contextRef="#ctx0" brushRef="#br0" timeOffset="99148.4">18689 4353 427 0,'0'0'0'0,"7"-3"0"0,4-8 0 0,-11 11 65 15,0 0-65-15,9-8 65 0,1-1-65 0,-10 9 36 16,0 0-36-16,9-7 37 0,-2 2-37 0,-7 5 51 15,0 0-51-15,5-7 51 0,0 4-51 0,-5 3 71 16,0 0-71-16,4-2 72 0,-3 2-72 0,-1 0 86 16,0 0-86-16,0 0 86 0,0 0-86 0,0 0 64 0,0 0-64 15,0 9 65-15,-1 6-65 0,1-15 45 16,0 0-45-16,-2 21 45 0,2 6-45 0,0-27 37 0,0 0-37 16,-2 34 38-16,0 11-38 0,2-45 44 0,0 0-44 15,-5 46 45-15,2 6-45 0,3-52 16 0,0 0-16 16,-7 42 17-16,0 0-17 0,7-42 32 0,0 0-32 15,-4 37 32-15,1-8-32 0,3-29 5 0,0 0-5 0,0 26 6 16,1-5-6-16,-1-21 1 0,0 0-1 0,2 15 2 16,0-3-2-16,-2-12-61 0,0 0 61 0,2 9-61 15,-2-9 61-15,0 0-172 0,0 0 172 0,0-9-171 16,1-3 171-16,3-7-705 0</inkml:trace>
  <inkml:trace contextRef="#ctx0" brushRef="#br0" timeOffset="99493.45">18480 4810 91 0,'0'0'0'0,"13"-3"0"0,7-6 0 0,-20 9 90 15,0 0-90-15,13-6 91 0,-5 2-91 0,-8 4 98 16,0 0-98-16,7-2 99 0,-1 2-99 0,-6 0 97 15,0 0-97-15,8 4 97 0,1 4-97 0,-9-8 82 16,0 0-82-16,17 6 83 0,4 0-83 0,-21-6 59 16,0 0-59-16,26 6 60 0,8 0-60 0,-34-6 53 15,0 0-53-15,33 0 53 0,5 0-53 0,-38 0 60 0,0 0-60 16,35 0 61-16,1-6-61 0,-36 6 50 0,0 0-50 16,35-6 51-16,-2 0-51 0,-33 6 38 0,0 0-38 15,26-6 38-15,-5-2-38 0,-21 8 41 0,0 0-41 16,18-7 41-16,-8 4-41 0,-10 3 4 0,0 0-4 15,5-6 4-15,-5 0-4 0,0 6-105 0,0 0 105 0,-3-5-104 16,-6-2 104-16,9 7-152 0,0 0 152 0,-12-12-152 16,-9-7 152-16,-12-10-598 0</inkml:trace>
  <inkml:trace contextRef="#ctx0" brushRef="#br0" timeOffset="99838.92">18348 4231 628 0,'0'0'0'0,"10"0"0"0,10 0 0 0,-20 0 75 16,0 0-75-16,20 0 76 0,7 0-76 0,-27 0 82 15,0 0-82-15,27 2 82 0,8 0-82 0,-35-2 64 16,0 0-64-16,33 2 64 0,7-2-64 0,-40 0 30 16,0 0-30-16,41 3 30 0,2-3-30 0,-43 0 17 0,0 0-17 15,40 0 17-15,2 0-17 0,-42 0 19 16,0 0-19-16,40 0 20 0,-2-5-20 0,-38 5 14 0,0 0-14 16,35-4 15-16,-9 1-15 0,-26 3 16 0,0 0-16 15,21-3 17-15,-5-3-17 0,-16 6-73 0,0 0 73 16,10-3-72-16,-6 3 72 0,-4 0-145 0,0 0 145 15,0 0-144-15,0 0 144 0,0 0-528 0</inkml:trace>
  <inkml:trace contextRef="#ctx0" brushRef="#br0" timeOffset="101113.4">19031 4802 516 0,'0'0'0'0,"7"-4"0"0,3-4 0 0,-10 8 97 0,0 0-97 16,11-7 98-16,3 0-98 0,-14 7 98 16,0 0-98-16,12-8 98 0,0-4-98 0,-12 12 96 0,0 0-96 15,14-16 96-15,-5-3-96 0,-9 19 64 0,0 0-64 16,12-20 64-16,-3-4-64 0,-9 24 72 0,0 0-72 15,8-28 72-15,1 4-72 0,-9 24 60 0,0 0-60 16,7-24 60-16,0 6-60 0,-7 18 40 0,0 0-40 16,3-19 41-16,1 5-41 0,-4 14 20 0,0 0-20 0,0-14 20 15,0 6-20-15,0 8 36 0,0 0-36 0,-4-5 36 16,3-2-36-16,1 7 5 0,0 0-5 0,-2-4 6 16,0 3-6-16,2 1 11 0,0 0-11 0,0 0 11 15,0 0-11-15,0 0 16 0,0 0-16 0,0 0 17 16,0 1-17-16,0-1 3 0,0 0-3 0,-3 4 3 15,3 3-3-15,0-7 6 0,0 0-6 0,-2 5 7 16,2 3-7-16,0-8 7 0,0 0-7 0,-2 14 8 16,2 1-8-16,0-15 0 0,0 0 0 0,-2 21 1 0,2 0-1 15,0-21 3-15,0 0-3 0,-3 24 3 0,0 1-3 16,3-25 1-16,0 0-1 0,-2 26 2 0,2 3-2 16,0-29 1-16,0 0-1 0,0 29 2 0,2-1-2 0,-2-28 8 15,0 0-8-15,1 30 9 0,1 0-9 0,-2-30 0 16,0 0 0-16,3 30 1 0,-3 1-1 0,0-31 0 15,0 0 0-15,2 31 1 0,-2-3-1 0,0-28 0 16,0 0 0-16,4 24 1 0,1-7-1 0,-5-17 0 16,0 0 0-16,7 15 0 0,-4-5 0 0,-3-10 0 15,0 0 0-15,9 9 0 0,-4-9 0 0,-5 0 5 16,0 0-5-16,6 0 6 0,-3-7-6 0,-3 7 3 0,0 0-3 16,4-5 4-16,-3-5-4 0,-1 10 7 0,0 0-7 15,2-9 7-15,-2 0-7 0,0 9-10 0,0 0 10 16,0-8-10-16,-2 1 10 0,2 7-47 0,0 0 47 15,-1-5-46-15,1 2 46 0,0 3-34 0,0 0 34 16,-4-4-33-16,1 1 33 0,3 3-40 0,0 0 40 16,-2-4-39-16,-2 3 39 0,4 1-26 0,0 0 26 0,-3 0-25 15,1 0 25-15,2 0-17 0,0 0 17 0,-3 0-17 16,-1 0 17-16,4 0-28 0,0 0 28 0,-3 0-28 16,1 1 28-16,2-1-6 0,0 0 6 0,-5 4-6 15,1-4 6-15,4 0-2 0,0 0 2 0,-9 3-1 16,1 1 1-16,8-4-4 0,0 0 4 0,-11 1-4 15,1 3 4-15,10-4-2 0,0 0 2 0,-16 3-2 16,-1 2 2-16,17-5 0 0,0 0 0 0,-18 7 1 16,-3-4-1-16,21-3 1 0,0 0-1 0,-17 4 1 15,1-4-1-15,16 0 0 0,0 0 0 0,-12 2 0 0,3 1 0 16,9-3-1-16,0 0 1 0,-7 0-1 0,4 0 1 16,3 0-4-16,0 0 4 0,0 0-4 0,0 3 4 0,0-3-1 15,0 0 1-15,9 4 0 0,5-4 0 0,-14 0-3 16,0 0 3-16,17 2-3 0,6-1 3 0,-23-1-2 15,0 0 2-15,22 0-1 0,4-1 1 0,-26 1 0 16,0 0 0-16,21-2 0 0,0 2 0 0,-21 0 1 16,0 0-1-16,16-4 1 0,-6 4-1 0,-10 0 4 15,0 0-4-15,9 0 5 0,-2 4-5 0,-7-4 14 16,0 0-14-16,0 0 15 0,0 0-15 0,0 0 22 16,0 0-22-16,-10 0 23 0,-4 0-23 0,14 0 3 0,0 0-3 15,-18 0 4-15,-4 0-4 0,22 0 13 0,0 0-13 16,-25-4 14-16,-4 4-14 0,29 0 1 0,0 0-1 15,-21-3 1-15,0 3-1 0,21 0-1 0,0 0 1 16,-16 3-1-16,6-3 1 0,10 0 0 0,0 0 0 16,-9 6 0-16,0 0 0 0,9-6-6 0,0 0 6 15,0 9-6-15,4 6 6 0,-4-15-1 0,0 0 1 0,14 11 0 16,3 2 0-16,-17-13 5 0,0 0-5 0,23 7 5 16,5-3-5-16,-28-4 9 0,0 0-9 0,29-4 9 15,1-3-9-15,-30 7 16 0,0 0-16 0,29-5 17 16,1-5-17-16,-30 10 23 0,0 0-23 0,18-5 24 15,-5 1-24-15,-13 4-35 0,0 0 35 0,9-3-35 16,-2 1 35-16,-7 2-102 0,0 0 102 0,12-3-991 16,-24 6 991-16</inkml:trace>
  <inkml:trace contextRef="#ctx0" brushRef="#br0" timeOffset="102585.98">22320 4237 606 0,'0'0'0'16,"0"0"0"-16,0 0 0 0,0 0 67 0,0 0-67 0,0 0 68 16,0 0-68-16,0 0 26 0,0 0-26 0,0 0 26 15,26 15-26-15,-26-15 43 0,0 0-43 0,21 19 44 16,5 1-44-16,-26-20 3 0,0 0-3 0,25 24 3 16,1 4-3-16,-26-28 7 0,0 0-7 0,22 31 8 0,-3-4-8 15,-19-27 16-15,0 0-16 0,16 27 17 0,-2-3-17 16,-14-24 22-16,0 0-22 0,9 21 22 0,-2-2-22 15,-7-19 38-15,0 0-38 0,5 15 39 0,0-6-39 0,-5-9 31 16,0 0-31-16,4 7 31 0,-1-7-31 0,-3 0 14 16,0 0-14-16,4-11 15 0,1-4-15 0,-5 15 21 15,0 0-21-15,9-21 21 0,3-11-21 0,-12 32 3 16,0 0-3-16,14-31 4 0,3-5-4 0,-17 36 32 16,0 0-32-16,19-38 32 0,4 2-32 0,-23 36 8 15,0 0-8-15,23-36 9 0,1-3-9 0,-24 39 5 16,0 0-5-16,24-36 6 0,-3 2-6 0,-21 34 4 0,0 0-4 15,19-31 4-15,-3 4-4 0,-16 27 12 0,0 0-12 16,12-21 12-16,-6 9-12 0,-6 12 43 0,0 0-43 16,-6-12 44-16,-13 9-44 0,19 3 53 0,0 0-53 15,-24-4 54-15,-8 4-54 0,32 0 49 0,0 0-49 16,-36 4 49-16,-6 2-49 0,42-6 49 0,0 0-49 16,-37 6 50-16,1 0-50 0,36-6 7 0,0 0-7 0,-30 9 7 15,6-2-7-15,24-7-2 0,0 0 2 0,-19 8-1 16,5 1 1-16,14-9-176 0,0 0 176 0,-2 19-176 15,11 8 176-15,-2 21-923 0</inkml:trace>
  <inkml:trace contextRef="#ctx0" brushRef="#br0" timeOffset="102931.52">23116 4086 1267 0,'0'0'0'0,"0"0"0"0,5 0 0 0,-5 0 104 15,0 0-104-15,0 0 105 0,2 3-105 0,-2-3 80 16,0 0-80-16,2 5 80 0,0 1-80 0,-2-6 50 15,0 0-50-15,3 18 51 0,1 6-51 0,-4-24-4 0,0 0 4 16,5 35-3-16,2 7 3 0,-7-42 0 0,0 0 0 16,5 42 0-16,-2 4 0 0,-3-46 0 0,0 0 0 15,2 44 1-15,-2-1-1 0,0-43-5 0,0 0 5 16,-2 36-4-16,-1-5 4 0,3-31-184 0,0 0 184 16,-7 31-183-16,-3-4 183 0,10-27-191 0,0 0 191 15,-13 24-190-15,-2-2 190 0,-13 26-623 0</inkml:trace>
  <inkml:trace contextRef="#ctx0" brushRef="#br0" timeOffset="103142.53">22863 4709 583 0,'0'0'0'0,"13"-1"0"16,9 1 0-16,-22 0 99 0,0 0-99 0,28-4 99 16,2 4-99-16,-30 0 85 0,0 0-85 0,31-3 85 0,2 3-85 15,-33 0 49-15,0 0-49 0,33 0 50 0,0-5-50 16,-33 5 34-16,0 0-34 0,35-4 35 0,-5 1-35 15,-30 3 14-15,0 0-14 0,30-5 15 0,-4 1-15 16,-26 4 12-16,0 0-12 0,21-10 12 0,-4 1-12 0,-17 9-1 16,0 0 1-16,12-12-1 0,-10-3 1 0,-2 15-141 15,0 0 141-15,-2-17-140 0,-7-5 140 0,-4-21-572 16</inkml:trace>
  <inkml:trace contextRef="#ctx0" brushRef="#br0" timeOffset="103367.21">22820 4086 695 0,'0'0'0'15,"3"-4"0"-15,6-2 0 0,-9 6 144 0,0 0-144 16,18-9 145-16,1 0-145 0,-19 9 133 0,0 0-133 16,28-10 134-16,8 5-134 0,-36 5 94 0,0 0-94 15,35-7 94-15,2 5-94 0,-37 2 48 0,0 0-48 0,36-3 48 16,3 6-48-16,-39-3 33 0,0 0-33 0,33 2 33 15,-7 5-33-15,-26-7-41 0,0 0 41 0,22 9-40 16,-2 1 40-16,-20-10-152 0,0 0 152 0,15 20-152 16,1 4 152-16,17 23-814 0</inkml:trace>
  <inkml:trace contextRef="#ctx0" brushRef="#br0" timeOffset="103695.6">23449 4449 572 0,'0'0'0'0,"3"-5"0"0,4-2 0 0,-7 7 137 15,0 0-137-15,9-7 137 0,5 2-137 0,-14 5 98 16,0 0-98-16,10-5 98 0,4 5-98 0,-14 0 61 16,0 0-61-16,14 2 62 0,-5 4-62 0,-9-6 51 15,0 0-51-15,9 6 51 0,-4 0-51 0,-5-6 28 16,0 0-28-16,3 18 28 0,1 4-28 0,-4-22 10 0,0 0-10 15,0 27 10-15,-9 4-10 0,9-31 36 16,0 0-36-16,-12 36 36 0,-5 3-36 0,17-39 40 0,0 0-40 16,-16 31 41-16,2-2-41 0,14-29 23 0,0 0-23 15,-11 31 24-15,3-7-24 0,8-24 48 0,0 0-48 16,2 28 48-16,8-4-48 0,-10-24 16 0,0 0-16 16,14 15 17-16,9-3-17 0,-23-12 13 0,0 0-13 15,29 3 13-15,6-6-13 0,-35 3-66 0,0 0 66 0,66 0-1151 16,-132 0 1151-16</inkml:trace>
  <inkml:trace contextRef="#ctx0" brushRef="#br0" timeOffset="109026.85">24400 2032 236 0,'0'0'0'0,"0"0"84"0,0 0-84 0,-3-7 84 0,-1-2-84 15,4 9 115-15,0 0-115 0,-3-3 116 0,1-2-116 16,2 5 101-16,0 0-101 0,-4-4 102 0,3 8-102 15,1-4 76-15,0 0-76 0,-4 5 77 0,-1 7-77 16,5-12 54-16,0 0-54 0,-7 24 54 0,0 10-54 0,7-34 24 16,0 0-24-16,-4 43 25 0,4 5-25 0,0-48 28 15,0 0-28-15,4 51 28 0,1 8-28 0,-5-59 7 16,0 0-7-16,7 54 7 0,0 1-7 0,-7-55 10 16,0 0-10-16,7 48 10 0,2-3-10 0,-9-45 15 15,0 0-15-15,7 43 16 0,1-1-16 0,-8-42 1 16,0 0-1-16,7 31 1 0,-1-7-1 0,-6-24-2 15,0 0 2-15,3 19-1 0,1-5 1 0,-4-14-18 0,0 0 18 16,0 10-18-16,0-1 18 0,0-9-57 0,0 0 57 16,-14 8-56-16,-9 2 56 0,23-10-92 0,0 0 92 15,-28 9-91-15,-5-2 91 0,33-7-114 0,0 0 114 16,-35 5-114-16,-1-5 114 0,-36 3-443 0</inkml:trace>
  <inkml:trace contextRef="#ctx0" brushRef="#br0" timeOffset="109282.04">24050 2717 404 0,'0'0'0'15,"5"-3"0"-15,2-3 0 0,-7 6 68 0,0 0-68 0,4-3 69 16,-1 0-69-16,-3 3 86 0,0 0-86 0,0 0 87 16,2-4-87-16,-2 4 67 0,0 0-67 0,5 0 68 15,5 0-68-15,-10 0 41 0,0 0-41 0,21 4 41 16,11-4-41-16,-32 0 37 0,0 0-37 0,38 0 37 16,11 0-37-16,-49 0 39 0,0 0-39 0,49 0 39 15,1-4-39-15,-50 4 8 0,0 0-8 0,47-2 8 16,-2-4-8-16,-45 6 13 0,0 0-13 0,42-6 13 15,-3 0-13-15,-39 6 16 0,0 0-16 0,34-6 17 0,-2 0-17 16,-32 6 7-16,0 0-7 0,28-4 8 0,-6-4-8 16,-22 8 9-16,0 0-9 0,19-9 9 0,-1-5-9 0,-18 14-74 15,0 0 74-15,9-13-73 0,-6-3 73 0,-3 16-123 16,0 0 123-16,-7-19-123 0,-9-5 123 0,-6-18-508 16</inkml:trace>
  <inkml:trace contextRef="#ctx0" brushRef="#br0" timeOffset="109626.98">23971 2016 707 0,'0'0'0'0,"0"0"61"0,0 0-61 0,11 0 62 15,6 0-62-15,-17 0 60 0,0 0-60 0,20 0 61 16,0-3-61-16,-20 3 29 0,0 0-29 0,28-5 29 16,4-2-29-16,-32 7 8 0,0 0-8 0,34-5 8 15,7-2-8-15,-41 7 10 0,0 0-10 0,38 0 10 0,5-3-10 16,-43 3 9-16,0 0-9 0,39 3 9 0,-1 0-9 15,-38-3 15-15,0 0-15 0,33 4 15 0,-1 1-15 0,-32-5-5 16,0 0 5-16,24 3-4 0,-7 3 4 16,-17-6-122-16,0 0 122 0,18 6-122 0,1-2 122 0,14 4-540 15</inkml:trace>
  <inkml:trace contextRef="#ctx0" brushRef="#br0" timeOffset="110108">24773 2532 270 0,'0'0'0'0,"0"0"65"0,0 0-65 0,12-3 65 16,9-3-65-16,-21 6 62 0,0 0-62 0,16 0 63 15,-1 2-63-15,-15-2 55 0,0 0-55 0,11 4 55 0,-4 2-55 16,-7-6 44-16,0 0-44 0,3 16 44 15,-3-1-44-15,0-15 42 0,0 0-42 0,-7 24 42 0,-3 9-42 16,10-33 34-16,0 0-34 0,-18 31 35 0,-4 1-35 16,22-32 33-16,0 0-33 0,-25 34 34 0,-8 2-34 0,33-36 22 15,0 0-22-15,-29 35 22 0,-3 1-22 0,32-36 41 16,0 0-41-16,-26 31 41 0,2-2-41 0,24-29 43 16,0 0-43-16,-18 27 44 0,4-5-44 0,14-22 27 15,0 0-27-15,-3 24 27 0,10 0-27 0,-7-24 40 16,0 0-40-16,19 16 41 0,12-8-41 0,-31-8-1 15,0 0 1-15,42 0-1 0,10-12 1 0,-52 12-138 16,0 0 138-16,58-15-137 0,3-9 137 0,57-19-667 16</inkml:trace>
  <inkml:trace contextRef="#ctx0" brushRef="#br0" timeOffset="112795.07">21203 7644 550 0,'0'0'0'0,"4"-3"0"16,6-4 0-16,-10 7 67 0,0 0-67 0,4-2 67 16,-1-5-67-16,-3 7 76 0,0 0-76 0,0-3 77 15,0-2-77-15,0 5 61 0,0 0-61 0,2-7 61 16,5-2-61-16,-7 9 12 0,0 0-12 0,9-8 13 15,6-1-13-15,-15 9 8 0,0 0-8 0,18-3 8 16,4 4-8-16,-22-1 9 0,0 0-9 0,19 7 9 16,1 0-9-16,-20-7 3 0,0 0-3 0,12 14 3 15,-5 5-3-15,-7-19 18 16,0 0-18-16,-2 24 18 0,-5 6-18 0,7-30 77 0,0 0-77 0,-9 24 78 0,-3 0-78 16,12-24 84-16,0 0-84 0,-15 21 84 0,-3-6-84 15,18-15 53-15,0 0-53 16,-17 11 53-16,-2-6-53 0,19-5 43 0,0 0-43 0,-16-9 43 0,0-15-43 0,16 24 11 15,0 0-11-15,-7-27 11 0,7-11-11 0,0 38 20 16,0 0-20-16,9-38 20 0,10-3-20 0,-19 41 0 16,0 0 0-16,21-29 0 0,7 2 0 0,-28 27-26 15,0 0 26-15,24-12-26 0,1 12 26 0,-25 0-61 16,0 0 61-16,17 8-60 0,-7 11 60 0,-10-19-156 16,0 0 156-16,-1 31-155 0,-11 14 155 0,-2 27-766 0</inkml:trace>
  <inkml:trace contextRef="#ctx0" brushRef="#br1" timeOffset="120660.79">21249 8286 393 0,'0'0'0'0,"0"0"0"0,-11-17 0 16,11 17 101-16,0 0-101 0,-10-3 101 0,-6-1-101 15,16 4 87-15,0 0-87 0,-24 0 87 0,-8 0-87 16,32 0 71-16,0 0-71 0,-33-5 71 0,0 2-71 15,33 3 65-15,0 0-65 0,-35-10 65 0,0-4-65 0,35 14 69 16,0 0-69-16,-33-19 69 0,2-5-69 0,31 24 82 16,0 0-82-16,-28-31 82 0,5-5-82 0,23 36 74 15,0 0-74-15,-21-46 74 0,6-7-74 0,15 53 45 16,0 0-45-16,-12-57 46 0,5-6-46 0,7 63 44 16,0 0-44-16,0-81 45 0,8-13-45 0,-8 94 10 15,0 0-10-15,14-85 10 0,9-1-10 0,-23 86 7 16,0 0-7-16,28-79 7 0,3 7-7 0,-31 72 3 0,0 0-3 15,37-67 4-15,5 13-4 0,-42 54-1 0,0 0 1 16,52-47 0-16,9 15 0 0,-61 32 1 0,0 0-1 16,61-24 1-16,3 8-1 0,-64 16-1 0,0 0 1 0,66-7-1 15,2 11 1-15,-68-4-1 0,0 0 1 0,67 19-1 16,0 10 1-16,-67-29-1 0,0 0 1 0,56 39-1 16,-7 11 1-16,-49-50-9 0,0 0 9 0,38 51-9 15,-6 9 9-15,-32-60-4 0,0 0 4 0,21 65-3 16,-6 2 3-16,-15-67 0 0,0 0 0 0,6 72 1 15,-8 5-1-15,2-77 0 0,0 0 0 0,-9 76 1 16,-5 2-1-16,14-78 1 0,0 0-1 0,-23 72 1 16,-8 2-1-16,31-74 8 0,0 0-8 0,-38 67 8 15,-8-4-8-15,46-63 8 0,0 0-8 0,-50 55 8 16,-1-7-8-16,51-48 15 0,0 0-15 0,-48 39 15 16,2-6-15-16,46-33 39 0,0 0-39 0,-43 22 39 0,4-6-39 15,39-16 18-15,0 0-18 0,-43 3 19 0,-4-5-19 16,47 2 21-16,0 0-21 0,-49-13 21 0,-1-10-21 15,50 23 34-15,0 0-34 0,-60-42 34 0,-8-18-34 0,68 60 18 16,0 0-18-16,-57-71 19 0,8-9-19 0,49 80 18 16,0 0-18-16,-36-79 19 0,13-3-19 0,23 82 27 15,0 0-27-15,-16-79 27 0,15-1-27 0,1 80 0 16,0 0 0-16,8-78 1 0,6 5-1 0,-14 73 3 16,0 0-3-16,26-72 4 0,11 7-4 0,-37 65 2 15,0 0-2-15,42-57 2 0,8 6-2 0,-50 51 0 16,0 0 0-16,59-41 0 0,11 15 0 0,-70 26 0 15,0 0 0-15,65-15 0 0,1 8 0 0,-66 7-1 0,0 0 1 16,68 7-1-16,3 5 1 0,-71-12-17 0,0 0 17 16,70 24-17-16,-2 3 17 0,-68-27-15 0,0 0 15 15,57 32-15-15,-6 6 15 0,-51-38-10 0,0 0 10 16,33 36-9-16,-12-2 9 0,-21-34-10 0,0 0 10 0,14 45-10 16,-9 5 10-16,-5-50-4 0,0 0 4 0,-4 65-3 15,-4 10 3-15,8-75 0 0,0 0 0 0,-28 69 1 16,-9-1-1-16,37-68 0 0,0 0 0 0,-50 64 1 15,-16-3-1-15,66-61 3 0,0 0-3 0,-70 55 4 16,-10-7-4-16,80-48 13 0,0 0-13 0,-94 31 13 16,-7-12-13-16,101-19 8 0,0 0-8 0,-101 0 9 15,-2-19-9-15,103 19-118 0,0 0 118 0,-110-58-117 16,-1-30 117-16,111 88-82 0,0 0 82 0,-220-149-1193 16,440 298 1193-16</inkml:trace>
  <inkml:trace contextRef="#ctx0" brushRef="#br1" timeOffset="130120.09">25536 7404 191 0,'0'0'0'0,"2"-12"0"15,3-7 0-15,-5 19 79 0,0 0-79 0,3-8 80 16,-1 1-80-16,-2 7 95 0,0 0-95 0,2-4 95 16,0 3-95-16,-2 1 107 0,0 0-107 0,1-4 108 15,1 1-108-15,-2 3 105 0,0 0-105 0,2-5 105 16,1-7-105-16,-3 12 82 0,0 0-82 0,6-12 83 16,-1-4-83-16,-5 16 66 0,0 0-66 0,5-18 66 15,0-3-66-15,-5 21 48 0,0 0-48 0,7-24 49 0,0-2-49 16,-7 26 43-16,0 0-43 0,9-25 44 0,-4-3-44 15,-5 28 27-15,0 0-27 0,7-22 27 0,2-2-27 16,-9 24 17-16,0 0-17 0,10-24 17 0,1 0-17 16,-11 24 46-16,0 0-46 0,10-22 47 0,1-2-47 0,-11 24 8 15,0 0-8-15,10-21 8 0,0-3-8 0,-10 24 6 16,0 0-6-16,11-19 7 0,1 0-7 0,-12 19 15 16,0 0-15-16,12-17 16 0,0 2-16 0,-12 15 32 15,0 0-32-15,13-19 32 0,-3 2-32 0,-10 17 1 16,0 0-1-16,12-19 2 0,1 0-2 0,-13 19 6 15,0 0-6-15,12-20 7 0,-2-4-7 0,-10 24 8 16,0 0-8-16,11-24 9 0,-1-2-9 0,-10 26 14 0,0 0-14 16,9-27 15-16,-1-1-15 0,-8 28 3 0,0 0-3 15,7-25 4-15,-1-1-4 0,-6 26 12 0,0 0-12 16,5-21 13-16,-2-3-13 0,-3 24 1 0,0 0-1 0,4-19 1 16,-2 2-1-16,-2 17 0 0,0 0 0 0,3-15 1 15,2-4-1-15,-5 19 13 0,0 0-13 0,6-19 14 16,1 4-14-16,-7 15 1 0,0 0-1 0,5-17 1 15,2-4-1-15,-7 21 1 0,0 0-1 0,5-19 1 16,2 0-1-16,-7 19 8 0,0 0-8 0,5-17 8 16,2-2-8-16,-7 19 0 0,0 0 0 0,5-20 1 15,2 1-1-15,-7 19 0 0,0 0 0 0,9-21 1 16,0 3-1-16,-9 18 7 0,0 0-7 0,10-21 7 16,1-3-7-16,-11 24 0 0,0 0 0 0,8-19 1 15,-1-3-1-15,-7 22 0 0,0 0 0 0,7-17 0 16,-1 1 0-16,-6 16 6 0,0 0-6 0,3-15 6 0,0 3-6 15,-3 12 3-15,0 0-3 0,4-17 4 0,1 1-4 16,-5 16 6-16,0 0-6 0,5-15 7 0,2-4-7 16,-7 19 1-16,0 0-1 0,4-19 1 0,1 2-1 0,-5 17 0 15,0 0 0-15,5-20 1 0,2 1-1 0,-7 19 2 16,0 0-2-16,6-19 2 0,0 2-2 0,-6 17 0 16,0 0 0-16,7-16 0 0,0-2 0 0,-7 18 0 15,0 0 0-15,7-18 0 0,2 3 0 0,-9 15 1 16,0 0-1-16,9-15 2 0,1-1-2 0,-10 16 1 15,0 0-1-15,11-19 1 0,-1 2-1 0,-10 17 0 16,0 0 0-16,11-19 0 0,-3-1 0 0,-8 20 8 16,0 0-8-16,11-16 8 0,-1-2-8 0,-10 18 1 0,0 0-1 15,7-12 1-15,0-4-1 0,-7 16 1 0,0 0-1 0,9-12 1 16,-6 0-1-16,-3 12 7 0,0 0-7 0,6-12 8 16,1 0-8-16,-7 12 0 0,0 0 0 0,5-12 1 15,0 0-1-15,-5 12 0 0,0 0 0 0,5-12 1 16,2 0-1-16,-7 12 0 0,0 0 0 0,5-10 0 15,1 1 0-15,-6 9-1 0,0 0 1 0,5-8 0 16,-2-2 0-16,-3 10 1 0,0 0-1 0,4-9 2 16,-1 0-2-16,-3 9 0 0,0 0 0 0,4-12 0 15,-1-3 0-15,-3 15 0 0,0 0 0 0,4-12 0 16,-1 0 0-16,-3 12 6 0,0 0-6 0,4-10 6 16,1 1-6-16,-5 9 0 0,0 0 0 0,3-8 1 15,1-3-1-15,-4 11 0 0,0 0 0 0,3-5 0 16,-1-2 0-16,-2 7 0 0,0 0 0 0,2-5 0 15,1-5 0-15,-3 10-1 0,0 0 1 0,2-9 0 0,0-3 0 16,-2 12 1-16,0 0-1 0,3-12 2 0,1 0-2 16,-4 12 2-16,0 0-2 0,3-12 2 0,3 0-2 0,-6 12 0 15,0 0 0-15,5-12 0 0,2-1 0 0,-7 13 1 16,0 0-1-16,3-12 2 0,1 0-2 0,-4 12 0 16,0 0 0-16,3-12 0 0,2 0 0 0,-5 12 0 15,0 0 0-15,6-12 0 0,-1 0 0 0,-5 12 1 16,0 0-1-16,5-9 1 0,2-3-1 0,-7 12 1 15,0 0-1-15,5-12 1 0,1 2-1 0,-6 10 1 16,0 0-1-16,5-9 1 0,0 1-1 0,-5 8 0 16,0 0 0-16,9-7 0 0,-2-5 0 0,-7 12 0 0,0 0 0 15,7-9 0-15,1-3 0 0,-8 12 0 0,0 0 0 16,7-7 0-16,-3-1 0 0,-4 8 0 0,0 0 0 16,5-10 0-16,-1 1 0 0,-4 9-2 0,0 0 2 0,3-8-2 15,0 1 2-15,-3 7 0 0,0 0 0 0,4-9 1 16,-2 1-1-16,-2 8 0 0,0 0 0 0,3-11 1 15,2-1-1-15,-5 12 0 0,0 0 0 0,6-8 1 16,1-4-1-16,-7 12 1 0,0 0-1 0,7-12 1 16,0-4-1-16,-7 16 0 0,0 0 0 0,8-12 1 15,-3-3-1-15,-5 15 2 0,0 0-2 0,7-12 3 16,2-4-3-16,-9 16-1 0,0 0 1 0,9-12 0 16,1-3 0-16,-10 15-1 0,0 0 1 0,11-17 0 15,-1 2 0-15,-10 15-4 0,0 0 4 0,11-14-3 16,-3 0 3-16,-8 14-3 0,0 0 3 0,9-14-3 15,2 2 3-15,-11 12-2 0,0 0 2 0,8-12-1 0,3-1 1 16,-11 13 0-16,0 0 0 0,8-14 0 0,3 0 0 16,-11 14-1-16,0 0 1 0,9-13-1 0,-1-1 1 15,-8 14-1-15,0 0 1 0,11-12 0 0,-6-4 0 0,-5 16-3 16,0 0 3-16,7-12-3 0,0-3 3 0,-7 15-2 16,0 0 2-16,7-15-2 0,2-1 2 0,-9 16 0 15,0 0 0-15,10-17 1 0,1 2-1 0,-11 15 0 16,0 0 0-16,12-16 0 0,-4-3 0 0,-8 19 0 15,0 0 0-15,11-20 0 0,-1 1 0 0,-10 19 1 16,0 0-1-16,11-17 1 0,1 1-1 0,-12 16 0 16,0 0 0-16,10-13 0 0,3-1 0 0,-13 14 0 15,0 0 0-15,10-12 0 0,2-3 0 0,-12 15-2 0,0 0 2 16,7-16-1-16,2 1 1 0,-9 15-2 0,0 0 2 16,9-12-1-16,1-4 1 0,-10 16 0 0,0 0 0 0,11-17 0 15,-1 2 0-15,-10 15-1 0,0 0 1 0,12-19-1 16,-3-2 1-16,-9 21-3 0,0 0 3 0,10-18-3 15,1-1 3-15,-11 19-6 0,0 0 6 0,7-17-6 16,2 1 6-16,-9 16-4 0,0 0 4 0,10-15-3 16,0 3 3-16,-10 12-2 0,0 0 2 0,13-16-2 15,-1 4 2-15,-12 12-2 0,0 0 2 0,12-15-1 16,2 3 1-16,-14 12-1 0,0 0 1 0,14-17-1 16,0 1 1-16,-14 16 5 0,0 0-5 0,14-15 5 15,-2 0-5-15,-12 15 3 0,0 0-3 0,10-16 4 16,1 1-4-16,-11 15 0 0,0 0 0 0,10-12 1 15,2-5-1-15,-12 17 3 0,0 0-3 0,13-14 3 0,-1 0-3 16,-12 14 0-16,0 0 0 0,14-15 0 0,2-1 0 16,-16 16 0-16,0 0 0 0,13-15 0 0,3 0 0 15,-16 15 4-15,0 0-4 0,12-12 4 0,1-4-4 0,-13 16 0 16,0 0 0-16,10-12 1 0,-1 0-1 0,-9 12 0 16,0 0 0-16,8-12 1 0,3 0-1 0,-11 12 0 15,0 0 0-15,9-10 1 0,-1 0-1 0,-8 10 0 16,0 0 0-16,7-11 0 0,0 3 0 0,-7 8 2 15,0 0-2-15,7-12 2 0,0 2-2 0,-7 10 1 16,0 0-1-16,7-9 2 0,2 0-2 0,-9 9 1 16,0 0-1-16,7-10 2 0,1 2-2 0,-8 8 15 15,0 0-15-15,7-6 15 0,0 0-15 0,-7 6 1 0,0 0-1 16,7-9 1-16,-1 0-1 0,-6 9 0 0,0 0 0 16,5-6 0-16,2-3 0 0,-7 9-2 0,0 0 2 15,7-12-1-15,1 2 1 0,-8 10 0 0,0 0 0 0,9-9 0 16,2-3 0-16,-11 12-5 0,0 0 5 0,8-12-5 15,3-3 5-15,-11 15-15 0,0 0 15 0,9-12-14 16,1 0 14-16,-10 12-1 0,0 0 1 0,12-16-1 16,0 4 1-16,-12 12-4 0,0 0 4 0,18-15-3 15,1 0 3-15,-19 15-2 0,0 0 2 0,19-19-2 16,0 2 2-16,-19 17-2 0,0 0 2 0,21-19-1 16,0 2 1-16,-21 17-1 0,0 0 1 0,21-19-1 15,-2-2 1-15,-19 21 0 0,0 0 0 0,19-19 0 16,0-1 0-16,-19 20 0 0,0 0 0 0,20-19 0 15,-3 4 0-15,-17 15 0 0,0 0 0 0,17-16 0 16,-1 1 0-16,-16 15 0 0,0 0 0 0,18-14 0 0,-1 4 0 16,-17 10-1-16,0 0 1 0,16-12 0 0,-2 0 0 15,-14 12-1-15,0 0 1 0,12-9 0 0,-3 2 0 16,-9 7-1-16,0 0 1 0,8-8 0 0,1-4 0 16,-9 12-3-16,0 0 3 0,9-7-2 0,-2-2 2 0,-7 9 0 15,0 0 0-15,10-12 0 0,2 4 0 0,-12 8 0 16,0 0 0-16,14-11 0 0,2-1 0 0,-16 12-2 15,0 0 2-15,17-12-1 0,4 0 1 0,-21 12 3 16,0 0-3-16,23-11 4 0,1-5-4 0,-24 16 0 16,0 0 0-16,25-12 0 0,1-3 0 0,-26 15 0 15,0 0 0-15,24-19 0 0,2 2 0 0,-26 17-2 16,0 0 2-16,25-19-1 0,-1 2 1 0,-24 17-6 0,0 0 6 16,24-19-5-16,3 3 5 0,-27 16-1 0,0 0 1 15,24-12 0-15,2 0 0 0,-26 12-3 0,0 0 3 16,25-12-3-16,-1 0 3 0,-24 12-5 0,0 0 5 0,26-11-5 15,0-5 5-15,-26 16-1 0,0 0 1 0,28-12 0 16,0 2 0-16,-28 10-3 0,0 0 3 0,26-9-2 16,-2-3 2-16,-24 12 0 0,0 0 0 0,23-12 0 15,-4 4 0-15,-19 8-2 0,0 0 2 0,18-7-1 16,-1 2 1-16,-17 5-4 0,0 0 4 0,16-7-4 16,-1-2 4-16,-15 9-1 0,0 0 1 0,14-7 0 15,-1 2 0-15,-13 5-2 0,0 0 2 0,12-7-2 16,0 2 2-16,-12 5-5 0,0 0 5 0,14-10-5 15,0 1 5-15,-14 9 0 0,0 0 0 0,17-8 0 16,4-4 0-16,-21 12-1 0,0 0 1 0,21-14 0 16,3 0 0-16,-24 14 0 0,0 0 0 0,28-15 1 0,4 0-1 15,-32 15-5-15,0 0 5 0,31-12-5 0,2-4 5 16,-33 16-1-16,0 0 1 0,32-15-1 0,-3 3 1 16,-29 12-1-16,0 0 1 0,28-12-1 0,-2 3 1 0,-26 9-8 15,0 0 8-15,25-12-8 0,-5 5 8 0,-20 7-1 16,0 0 1-16,21-12 0 0,0 4 0 0,-21 8 0 15,0 0 0-15,23-12 0 0,0-2 0 0,-23 14-1 16,0 0 1-16,22-12 0 0,1 0 0 0,-23 12 0 16,0 0 0-16,22-12 0 0,-1 0 0 0,-21 12 0 15,0 0 0-15,21-12 1 0,2 0-1 0,-23 12-2 16,0 0 2-16,21-12-2 0,1 0 2 0,-22 12 0 0,0 0 0 16,25-10 1-16,-1-2-1 0,-24 12 0 0,0 0 0 15,25-9 0-15,-1 1 0 0,-24 8 0 0,0 0 0 0,24-10 0 16,1-2 0-16,-25 12 0 0,0 0 0 0,24-9 1 15,1-3-1-15,-25 12 0 0,0 0 0 0,24-9 1 16,0 3-1-16,-24 6 0 0,0 0 0 0,25-9 1 16,1 2-1-16,-26 7 3 0,0 0-3 0,28-8 3 15,0-4-3-15,-28 12 0 0,0 0 0 0,31-9 0 16,2-1 0-16,-33 10 1 0,0 0-1 0,33-12 2 16,2-5-2-16,-35 17 1 0,0 0-1 0,33-14 2 15,0 2-2-15,-33 12 0 0,0 0 0 0,32-14 0 16,-1 1 0-16,-31 13 0 0,0 0 0 0,31-14 0 15,-1 4 0-15,-30 10-2 0,0 0 2 0,30-12-1 16,1 0 1-16,-31 12 0 0,0 0 0 0,31-12 0 16,2-4 0-16,-33 16-5 0,0 0 5 0,33-8-4 0,2-1 4 15,-35 9-8-15,0 0 8 0,33-7-7 0,-1-1 7 16,-32 8-3-16,0 0 3 0,29-4-3 0,-2-3 3 0,-27 7-1 16,0 0 1-16,24-5 0 0,-3-2 0 0,-21 7 0 15,0 0 0-15,19-5 0 0,-3-5 0 0,-16 10 0 16,0 0 0-16,17-9 1 0,1 1-1 0,-18 8 1 15,0 0-1-15,19-10 1 0,3-4-1 0,-22 14 1 16,0 0-1-16,25-12 1 0,1 2-1 0,-26 10 3 16,0 0-3-16,28-12 4 0,1 3-4 0,-29 9 2 15,0 0-2-15,32-12 2 0,1 5-2 0,-33 7 0 16,0 0 0-16,31-8 0 0,2-4 0 0,-33 12 9 16,0 0-9-16,30-9 10 0,-4 2-10 0,-26 7 1 0,0 0-1 15,26-7 1-15,-1 2-1 0,-25 5 0 0,0 0 0 16,22-8 0-16,-3 1 0 0,-19 7 3 0,0 0-3 15,21-7 3-15,0 2-3 0,-21 5 0 0,0 0 0 16,23-9 0-16,1 2 0 0,-24 7 0 0,0 0 0 16,28-8 0-16,5-4 0 0,-33 12-1 0,0 0 1 0,35-12 0 15,3 0 0-15,-38 12-3 0,0 0 3 0,37-7-3 16,1-2 3-16,-38 9 0 0,0 0 0 0,35-6 0 16,0 2 0-16,-35 4-2 0,0 0 2 0,31-2-2 15,-1-1 2-15,-30 3 0 0,0 0 0 0,29-3 0 16,-1-1 0-16,-28 4-2 0,0 0 2 0,28-5-1 15,0 2 1-15,-28 3-5 0,0 0 5 0,26-7-4 16,0 2 4-16,-26 5-1 0,0 0 1 0,27-9 0 16,-3 2 0-16,-24 7 5 0,0 0-5 0,21-3 6 0,-2-2-6 15,-19 5 1-15,0 0-1 0,19-7 2 0,2 3-2 16,-21 4 10-16,0 0-10 0,16-1 10 0,-2-3-10 16,-14 4 3-16,0 0-3 0,15 0 4 0,3-3-4 0,-18 3 2 15,0 0-2-15,14 0 2 0,0 0-2 0,-14 0 10 16,0 0-10-16,10 0 11 0,1 0-11 0,-11 0 0 15,0 0 0-15,10 0 1 0,2 0-1 0,-12 0 3 16,0 0-3-16,11 0 4 0,1 0-4 0,-12 0 11 16,0 0-11-16,12 0 11 0,2 0-11 0,-14 0 1 15,0 0-1-15,12-4 1 0,2 3-1 0,-14 1 1 16,0 0-1-16,14-4 1 0,0 1-1 0,-14 3 3 16,0 0-3-16,14-7 3 0,2 2-3 0,-16 5 5 15,0 0-5-15,14-4 5 0,-2-1-5 0,-12 5 0 0,0 0 0 16,15-3 1-16,5 3-1 0,-20 0 0 0,0 0 0 15,22-4 1-15,6-1-1 0,-28 5 0 0,0 0 0 16,28-3 1-16,3-1-1 0,-31 4 0 0,0 0 0 16,32-3 0-16,1 3 0 0,-33 0 0 0,0 0 0 15,31 0 0-15,2 0 0 0,-33 0-3 0,0 0 3 0,28 0-2 16,-4 0 2-16,-24 0-7 0,0 0 7 0,25 0-6 16,-2-4 6-16,-23 4-1 0,0 0 1 0,22-1-1 15,-1-3 1-15,-21 4-3 0,0 0 3 0,21-3-3 16,2-1 3-16,-23 4 0 0,0 0 0 0,21 0 0 15,-2 0 0-15,-19 0-5 0,0 0 5 0,19 4-5 16,-2-1 5-16,-17-3-3 0,0 0 3 0,16 4-3 16,0-3 3-16,-16-1-2 0,0 0 2 0,14 4-2 15,0-1 2-15,-14-3-5 0,0 0 5 0,10 4-5 0,0-1 5 16,-10-3-1-16,0 0 1 0,9 5 0 0,0-1 0 16,-9-4 6-16,0 0-6 0,9 3 7 0,-2-1-7 15,-7-2 1-15,0 0-1 0,6 3 2 0,3 1-2 0,-9-4 5 16,0 0-5-16,7 3 5 0,2-1-5 0,-9-2 0 15,0 0 0-15,7 3 1 0,2-3-1 0,-9 0 0 16,0 0 0-16,7 4 0 0,-1-4 0 0,-6 0 1 16,0 0-1-16,6 0 2 0,-3-4-2 0,-3 4 17 15,0 0-17-15,0 0 17 0,4-3-17 0,-4 3 15 16,0 0-15-16,0 0 15 0,1-5-15 0,-1 5 4 16,0 0-4-16,0-4 5 0,2-1-5 0,-2 5 8 0,0 0-8 15,0-3 8-15,2-1-8 0,-2 4 7 0,0 0-7 16,3-5 8-16,4 2-8 0,-7 3 0 0,0 0 0 15,11-7 1-15,5-2-1 0,-16 9-47 0,0 0 47 0,22-12-46 16,6-6 46-16,-28 18-106 0,0 0 106 0,33-28-106 16,5-1 106-16,34-29-1240 0</inkml:trace>
  <inkml:trace contextRef="#ctx0" brushRef="#br1" timeOffset="142926.43">9555 13522 393 0,'0'0'0'0,"11"-17"0"15,3-13 0-15,-14 30-34 0,0 0 34 0,-5 0-33 0,-16 18 33 16,21-18 0-16,0 0 0 0,-16 8 0 0,-1 4 0 15,17-12 87-15,0 0-87 0,-14 9 87 0,-2-2-87 16,16-7 107-16,0 0-107 0,-14 3 108 0,-3-3-108 0,17 0 110 16,0 0-110-16,-16 0 110 0,2-7-110 0,14 7 81 15,0 0-81-15,-10-8 82 0,4-4-82 0,6 12 78 16,0 0-78-16,0-18 78 0,4 1-78 0,-4 17 39 16,0 0-39-16,9-15 40 0,8 0-40 0,-17 15 30 15,0 0-30-15,17-11 30 0,8 8-30 0,-25 3 14 16,0 0-14-16,22-5 15 0,6 5-15 0,-28 0 5 15,0 0-5-15,30 5 5 0,5 0-5 0,-35-5 8 0,0 0-8 16,26 5 9-16,-2 2-9 0,-24-7 0 0,0 0 0 16,18 7 0-16,-6 0 0 0,-12-7 0 0,0 0 0 15,9 8 0-15,-9-1 0 0,0-7 18 0,0 0-18 0,-7 12 18 16,-7 3-18-16,14-15 84 0,0 0-84 0,-12 12 84 16,-1-1-84-16,13-11 53 0,0 0-53 0,-10 7 53 15,-2-4-53-15,12-3 36 0,0 0-36 0,-13-7 37 16,1-10-37-16,12 17 5 0,0 0-5 0,-1-24 6 15,1-7-6-15,0 31 28 0,0 0-28 0,5-27 28 16,3-2-28-16,-8 29 4 0,0 0-4 0,7-19 5 16,4 5-5-16,-11 14 9 0,0 0-9 0,9-5 9 15,-2 5-9-15,-7 0 1 0,0 0-1 0,0 12 1 16,-4 14-1-16,4-26-91 0,0 0 91 0,-16 36-90 16,-6 8 90-16,22-44-245 0,0 0 245 0,-35 43-245 15,-12-2 245-15,-33 43-822 0</inkml:trace>
  <inkml:trace contextRef="#ctx0" brushRef="#br1" timeOffset="143692.28">5955 13493 1020 0,'0'0'0'0,"-7"-40"0"0,7 40 4 0,0 0-4 16,7-12 4-16,3 9-4 0,-10 3 8 0,0 0-8 15,16-4 8-15,6 4-8 0,-22 0-2 0,0 0 2 16,19 2-1-16,-1 0 1 0,-18-2-47 0,0 0 47 0,12 7-46 16,-7 3 46-16,-5-10-1 0,0 0 1 0,4 19-1 15,-4 8 1-15,0-27 5 0,0 0-5 0,-7 26 6 16,-4 1-6-16,11-27 73 0,0 0-73 0,-19 31 74 15,-3 2-74-15,22-33 84 0,0 0-84 0,-25 25 84 16,3-2-84-16,22-23 103 0,0 0-103 0,-25 17 104 16,-1-4-104-16,26-13 81 0,0 0-81 0,-26 6 81 15,1-10-81-15,25 4 60 0,0 0-60 0,-17-12 61 16,1-7-61-16,16 19 20 0,0 0-20 0,-8-20 20 16,6-2-20-16,2 22 22 0,0 0-22 0,0-18 22 15,2 3-22-15,-2 15-181 0,0 0 181 0,7-9-180 0,1 4 180 16,10-8-1009-16</inkml:trace>
  <inkml:trace contextRef="#ctx0" brushRef="#br1" timeOffset="151722.46">25912 6224 113 0,'0'0'0'0,"0"0"0"16,0 0 0-16,0 0 87 0,0 0-87 0,0 0 88 15,0 0-88-15,0 0 87 0,0 0-87 0,0 0 88 0,0 0-88 16,0 0 89-16,0 0-89 0,0 0 90 0,-5 27-90 15,5-27 73-15,0 0-73 0,-5 22 74 0,0 4-74 16,5-26 51-16,0 0-51 0,-9 34 51 0,0 2-51 16,9-36 24-16,0 0-24 0,-9 33 25 0,-1 1-25 0,10-34 35 15,0 0-35-15,-12 36 36 0,-2 7-36 0,14-43 6 16,0 0-6-16,-12 43 6 0,-1 0-6 0,13-43 11 16,0 0-11-16,-10 39 11 0,-2 2-11 0,12-41 4 15,0 0-4-15,-11 40 4 0,1-3-4 0,10-37 2 16,0 0-2-16,-11 36 3 0,-1-1-3 0,12-35 1 15,0 0-1-15,-12 36 2 0,-2-1-2 0,14-35 1 0,0 0-1 16,-16 35 1-16,1 1-1 0,15-36 3 16,0 0-3-16,-18 36 3 0,1 0-3 0,17-36 5 0,0 0-5 15,-18 37 6-15,-4 1-6 0,22-38 0 0,0 0 0 16,-23 38 1-16,1 1-1 0,22-39 3 0,0 0-3 16,-21 36 3-16,1-2-3 0,20-34 1 0,0 0-1 15,-17 33 2-15,0-2-2 0,17-31 1 0,0 0-1 16,-18 27 2-16,2-1-2 0,16-26 8 0,0 0-8 0,-15 27 9 15,1 2-9-15,14-29 8 0,0 0-8 0,-12 26 8 16,1-4-8-16,11-22 3 0,0 0-3 0,-12 29 4 16,0 6-4-16,12-35 0 0,0 0 0 0,-11 31 0 15,-1-2 0-15,12-29-1 0,0 0 1 0,-12 34 0 16,2-3 0-16,10-31 1 0,0 0-1 0,-9 32 1 16,2-1-1-16,7-31 16 0,0 0-16 0,-7 28 17 15,2-3-17-15,5-25 9 0,0 0-9 0,-6 28 10 16,-2 1-10-16,8-29 5 0,0 0-5 0,-7 24 5 15,0-4-5-15,7-20 3 0,0 0-3 0,-7 18 3 0,0-3-3 16,7-15 5-16,0 0-5 0,-5 12 5 0,1-2-5 16,4-10 2-16,0 0-2 0,-3 9 2 0,1-2-2 0,2-7 1 15,0 0-1-15,0 0 2 0,-4 0-2 0,4 0 0 16,0 0 0-16,2-12 0 0,2-7 0 0,-4 19 3 16,0 0-3-16,5-24 4 0,4-9-4 0,-9 33 20 15,0 0-20-15,12-34 20 0,5-5-20 0,-17 39 38 16,0 0-38-16,19-43 39 0,2-3-39 0,-21 46 21 15,0 0-21-15,23-48 21 0,0-4-21 0,-23 52 19 16,0 0-19-16,26-55 20 0,3 1-20 0,-29 54 26 0,0 0-26 16,30-57 26-16,3-8-26 0,-33 65 7 0,0 0-7 15,42-77 7-15,8-12-7 0,-50 89 17 0,0 0-17 16,44-76 17-16,-2 3-17 0,-42 73 50 0,0 0-50 16,31-67 50-16,-7 3-50 0,-24 64 23 0,0 0-23 15,25-63 24-15,-1 0-24 0,-24 63 12 0,0 0-12 16,25-64 12-16,-1 1-12 0,-24 63 29 0,0 0-29 0,19-58 29 15,-1-4-29-15,-18 62 1 0,0 0-1 0,12-51 2 16,-2 3-2-16,-10 48 2 0,0 0-2 0,11-48 2 16,-1-2-2-16,-10 50 11 0,0 0-11 0,12-45 11 15,4-3-11-15,-16 48 0 0,0 0 0 0,14-42 1 16,0 2-1-16,-14 40 8 0,0 0-8 0,17-41 8 16,3 5-8-16,-20 36 0 0,0 0 0 0,22-39 1 15,4-2-1-15,-26 41 0 0,0 0 0 0,25-43 1 16,1 0-1-16,-26 43 7 0,0 0-7 0,28-48 7 0,0 2-7 15,-28 46 0-15,0 0 0 0,26-46 1 0,-2-2-1 16,-24 48 3-16,0 0-3 0,23-45 3 0,-2-1-3 16,-21 46 29-16,0 0-29 0,19-47 29 0,0 3-29 0,-19 44 1 15,0 0-1-15,19-50 2 0,4 2-2 0,-23 48 6 16,0 0-6-16,19-48 6 0,4-1-6 0,-23 49 3 16,0 0-3-16,26-60 4 0,3-9-4 0,-29 69 6 15,0 0-6-15,26-65 6 0,-1 2-6 0,-25 63 22 16,0 0-22-16,19-52 22 0,-2 6-22 0,-17 46 2 15,0 0-2-15,20-41 2 0,-1-2-2 0,-19 43 3 16,0 0-3-16,17-39 3 0,-1-1-3 0,-16 40 2 0,0 0-2 16,16-36 2-16,-3 2-2 0,-13 34 0 0,0 0 0 15,13-39 0-15,-3 3 0 0,-10 36 0 0,0 0 0 16,14-40 1-16,0 1-1 0,-14 39 7 0,0 0-7 16,14-38 8-16,0-1-8 0,-14 39 3 0,0 0-3 15,14-36 4-15,-2 0-4 0,-12 36 7 0,0 0-7 16,14-36 7-16,0-2-7 0,-14 38 7 0,0 0-7 0,16-36 8 15,-1 0-8-15,-15 36 7 0,0 0-7 16,16-36 8-16,-2-1-8 0,-14 37 0 0,0 0 0 0,14-36 0 16,-2 0 0-16,-12 36-2 0,0 0 2 0,14-36-1 15,2 1 1-15,-16 35-6 0,0 0 6 0,14-36-6 16,1 0 6-16,-15 36-8 0,0 0 8 0,12-37-8 16,1-1 8-16,-13 38 0 0,0 0 0 0,12-38 0 15,-2 2 0-15,-10 36-3 0,0 0 3 0,11-34-3 16,1 5 3-16,-12 29-5 0,0 0 5 0,12-31-5 15,0 0 5-15,-12 31-23 0,0 0 23 0,12-27-22 0,-1 3 22 16,-11 24-22-16,0 0 22 0,10-21-22 0,-1 1 22 16,-9 20-1-16,0 0 1 0,9-19-1 0,0 0 1 0,-9 19-10 15,0 0 10-15,8-20-10 0,1 1 10 16,-9 19-4-16,0 0 4 0,9-21-3 0,1-1 3 0,-10 22-6 16,0 0 6-16,9-17-6 0,1 1 6 0,-10 16-8 15,0 0 8-15,7-12-7 0,0 4 7 0,-7 8-1 16,0 0 1-16,4-7 0 0,-1 3 0 0,-3 4-3 15,0 0 3-15,0 0-3 0,4 0 3 0,-4 0-5 16,0 0 5-16,1 7-5 0,-1-2 5 0,0-5 0 16,0 0 0-16,-1 16 0 0,-1-1 0 0,2-15 6 15,0 0-6-15,-7 28 6 0,-2 8-6 0,9-36 4 0,0 0-4 16,-12 36 4-16,-2 7-4 0,14-43 13 0,0 0-13 16,-16 46 14-16,-3 2-14 0,19-48 1 0,0 0-1 15,-21 48 1-15,0 1-1 0,21-49 0 0,0 0 0 16,-24 52 1-16,0-4-1 0,24-48 7 0,0 0-7 15,-28 55 8-15,0 3-8 0,28-58 0 0,0 0 0 0,-31 68 1 16,-3 13-1-16,34-81 3 0,0 0-3 0,-29 79 3 16,3 1-3-16,26-80-1 0,0 0 1 0,-25 77 0 15,1-8 0-15,24-69-4 0,0 0 4 0,-23 61-3 16,4-6 3-16,19-55 0 0,0 0 0 0,-21 53 0 16,-1 2 0-16,22-55 0 0,0 0 0 0,-20 46 0 15,3-6 0-15,17-40 0 0,0 0 0 0,-19 43 1 16,-4 0-1-16,23-43 0 0,0 0 0 0,-31 56 1 15,-8 14-1-15,39-70 0 0,0 0 0 0,-36 60 1 0,-1 2-1 16,37-62 0-16,0 0 0 0,-35 58 1 0,8-1-1 16,27-57 2-16,0 0-2 0,-23 43 2 0,6-4-2 15,17-39 0-15,0 0 0 0,-18 39 0 0,1-3 0 16,17-36 5-16,0 0-5 0,-16 36 5 0,0 2-5 0,16-38 0 16,0 0 0-16,-15 39 1 0,-1 4-1 0,16-43 0 15,0 0 0-15,-17 48 1 0,1 0-1 0,16-48 6 16,0 0-6-16,-23 46 7 0,-1 6-7 0,24-52 3 15,0 0-3-15,-30 58 3 0,-5 11-3 0,35-69 0 16,0 0 0-16,-24 48 1 0,3-11-1 0,21-37 5 16,0 0-5-16,-23 40 5 0,1 1-5 0,22-41 0 15,0 0 0-15,-25 43 1 0,-1-1-1 0,26-42 0 0,0 0 0 16,-24 43 1-16,0 0-1 0,24-43 12 0,0 0-12 16,-30 53 13-16,-3 9-13 0,33-62 0 0,0 0 0 15,-25 44 0-15,6-9 0 0,19-35 1 0,0 0-1 16,-21 42 1-16,2 1-1 0,19-43 1 0,0 0-1 15,-21 40 1-15,0-1-1 0,21-39 0 0,0 0 0 16,-22 41 0-16,-1 2 0 0,23-43 2 0,0 0-2 16,-23 46 2-16,-1-3-2 0,24-43 0 0,0 0 0 0,-24 45 0 15,-1 1 0-15,25-46 2 0,0 0-2 0,-22 43 2 16,1 1-2-16,21-44 18 0,0 0-18 0,-23 43 18 16,2-3-18-16,21-40 0 0,0 0 0 0,-21 42 1 15,0-1-1-15,21-41 4 0,0 0-4 0,-21 42 4 16,4-1-4-16,17-41 12 0,0 0-12 0,-19 36 13 15,5-2-13-15,14-34 3 0,0 0-3 0,-16 34 4 0,2 2-4 16,14-36 6-16,0 0-6 0,-14 28 7 0,2-1-7 16,12-27 13-16,0 0-13 0,-16 33 14 0,-3-3-14 15,19-30 3-15,0 0-3 0,-15 24 4 0,2-1-4 16,13-23 7-16,0 0-7 0,-14 24 7 0,-3 1-7 0,17-25 7 16,0 0-7-16,-16 26 8 0,1-5-8 0,15-21 3 15,0 0-3-15,-16 24 3 0,2 1-3 0,14-25 2 16,0 0-2-16,-14 26 2 0,2 0-2 0,12-26 1 15,0 0-1-15,-10 22 2 0,1 0-2 0,9-22 1 16,0 0-1-16,-7 19 1 0,2-4-1 0,5-15 3 16,0 0-3-16,-4 18 3 0,1-3-3 0,3-15 0 15,0 0 0-15,-2 15 0 0,0 1 0 0,2-16 0 16,0 0 0-16,-2 14 0 0,-1 1 0 0,3-15 1 16,0 0-1-16,-5 19 2 0,-2-4-2 0,7-15 1 0,0 0-1 15,-7 16 2-15,2-3-2 0,5-13 4 0,0 0-4 16,-6 14 4-16,3-5-4 0,3-9 0 0,0 0 0 15,-2 8 1-15,0 4-1 0,2-12 2 0,0 0-2 16,-1 10 2-16,1-1-2 0,0-9 5 0,0 0-5 16,-2 7 5-16,2 1-5 0,0-8 0 0,0 0 0 0,-2 6 1 15,2 0-1-15,0-6 0 0,0 0 0 0,0 4 1 16,0 1-1-16,0-5 2 0,0 0-2 0,2 3 2 16,0-3-2-16,-2 0-1 0,0 0 1 0,3 0 0 15,2-6 0-15,-5 6-4 0,0 0 4 0,6-6-4 16,1-2 4-16,-7 8-77 0,0 0 77 0,12-10-77 15,-2-4 77-15,-10 14-195 0,0 0 195 0,23-22-1248 16,-46 44 1248-16</inkml:trace>
  <inkml:trace contextRef="#ctx0" brushRef="#br1" timeOffset="152670.23">25248 7848 796 0,'0'0'0'0,"7"0"0"15,4 0 0-15,-11 0 88 0,0 0-88 0,7 0 88 16,-4 0-88-16,-3 0 87 0,0 0-87 0,6 5 88 16,-3-2-88-16,-3-3 56 0,0 0-56 0,7 21 57 15,3 10-57-15,-10-31 38 0,0 0-38 0,13 39 39 0,2 13-39 16,-15-52 25-16,0 0-25 0,19 54 26 0,6 10-26 16,-25-64 9-16,0 0-9 0,29 67 10 0,6-1-10 15,-35-66 29-15,0 0-29 0,46 79 29 0,9 7-29 16,-55-86 5-16,0 0-5 0,51 75 5 0,1-8-5 0,-52-67 16 15,0 0-16-15,42 57 17 0,-5-11-17 0,-37-46 23 16,0 0-23-16,24 31 24 0,-8-7-24 0,-16-24 22 16,0 0-22-16,14 19 22 0,-6-6-22 0,-8-13 4 15,0 0-4-15,9 14 4 0,-2-2-4 0,-7-12-25 16,0 0 25-16,3 10-24 0,3-3 24 0,-6-7-168 16,0 0 168-16,7 3-167 0,1-8 167 0,8 4-816 15</inkml:trace>
  <inkml:trace contextRef="#ctx0" brushRef="#br1" timeOffset="154426.19">26351 8357 348 0,'0'0'0'0,"0"0"0"16,0 0 0-16,0 0 124 0,0 0-124 0,0 0 124 16,4 3-124-16,-4-3 95 0,0 0-95 0,3 9 96 15,2-1-96-15,-5-8 69 0,0 0-69 0,4 22 69 16,1 9-69-16,-5-31 61 0,0 0-61 0,5 36 61 16,2 0-61-16,-7-36 45 0,0 0-45 0,6 35 46 0,-3 1-46 15,-3-36 19-15,0 0-19 0,3 27 20 0,3-1-20 16,-6-26 31-16,0 0-31 0,0 22 31 0,1-10-31 15,-1-12 18-15,0 0-18 0,-1 8 19 0,1-6-19 0,0-2 10 16,0 0-10-16,-7-7 11 0,-2-5-11 0,9 12 27 16,0 0-27-16,-10-13 27 0,-3 1-27 0,13 12 19 15,0 0-19-15,-17-12 20 0,-2 0-20 0,19 12 4 16,0 0-4-16,-19-6 5 0,1 3-5 0,18 3 8 16,0 0-8-16,-22 7 9 0,-3 10-9 0,25-17 3 15,0 0-3-15,-24 26 4 0,-1 6-4 0,25-32 0 16,0 0 0-16,-17 41 0 0,5 9 0 0,12-50 0 15,0 0 0-15,-5 50 0 0,5 6 0 0,0-56-4 0,0 0 4 16,5 52-3-16,3-4 3 0,-8-48-8 0,0 0 8 16,14 37-7-16,6-9 7 0,-20-28 0 0,0 0 0 15,21 13 0-15,3-11 0 0,-24-2 5 0,0 0-5 16,28-12 5-16,3-10-5 0,-31 22 24 0,0 0-24 16,30-33 25-16,-2-6-25 0,-28 39 21 0,0 0-21 0,24-43 21 15,-3-7-21-15,-21 50 9 0,0 0-9 0,17-42 10 16,-8 1-10-16,-9 41 35 0,0 0-35 0,9-31 35 15,-2 8-35-15,-7 23 18 0,0 0-18 0,5-13 18 16,-3 9-18-16,-2 4 10 0,0 0-10 0,3 17 11 16,-1 21-11-16,-2-38 18 0,0 0-18 0,2 43 19 15,-1 10-19-15,-1-53 3 0,0 0-3 0,2 50 4 16,2-2-4-16,-4-48-11 0,0 0 11 16,5 46-11-16,2-7 11 0,-7-39-204 0,0 0 204 0,10 31-203 0,6-10 203 15,10 30-837-15</inkml:trace>
  <inkml:trace contextRef="#ctx0" brushRef="#br1" timeOffset="154696.7">26830 8478 919 0,'0'0'0'0,"0"12"0"0,-3 9 0 0,3-21 101 15,0 0-101-15,3 19 102 0,4-2-102 0,-7-17 79 0,0 0-79 16,7 31 79-16,0 11-79 0,-7-42 46 0,0 0-46 16,7 47 47-16,2 8-47 0,-9-55 1 0,0 0-1 15,5 60 1-15,-1 3-1 0,-4-63 0 0,0 0 0 0,0 60 0 16,-2 2 0-16,2-62-22 0,0 0 22 0,-2 47-22 16,0-7 22-16,2-40-68 0,0 0 68 0,-1 31-67 15,1-7 67-15,0-24-190 0,0 0 190 0,-2 19-190 16,2-7 190-16,-2 15-505 0</inkml:trace>
  <inkml:trace contextRef="#ctx0" brushRef="#br1" timeOffset="154939.94">26740 9157 942 0,'0'0'0'0,"12"-2"0"0,11 0 0 16,-23 2 126-16,0 0-126 0,26-1 126 0,7-6-126 15,-33 7 113-15,0 0-113 0,35-9 114 0,3-3-114 16,-38 12 67-16,0 0-67 0,38-12 68 0,1-3-68 0,-39 15 5 16,0 0-5-16,33-19 6 0,-4 2-6 0,-29 17-2 15,0 0 2-15,21-19-1 0,-5-2 1 0,-16 21-105 16,0 0 105-16,7-22-104 0,-7 2 104 0,0 20-170 16,0 0 170-16,-7-28-169 0,-7-4 169 0,-7-27-660 15</inkml:trace>
  <inkml:trace contextRef="#ctx0" brushRef="#br1" timeOffset="155147.38">26482 8518 975 0,'0'0'0'16,"17"-4"0"-16,9-4 0 0,-26 8 180 0,0 0-180 0,34-7 180 15,7-2-180-15,-41 9 121 0,0 0-121 0,42-7 122 16,3 2-122-16,-45 5 52 0,0 0-52 0,46-3 53 15,2-4-53-15,-48 7 15 0,0 0-15 0,49-2 16 16,-3-1-16-16,-46 3-38 0,0 0 38 0,41 0-38 16,-1 3 38-16,-40-3-172 15,0 0 172-15,35 12-171 0,-3 2 171 0,-32-14-215 0,0 0 215 0,28 26-215 16,-2 5 215-16,28 25-535 0</inkml:trace>
  <inkml:trace contextRef="#ctx0" brushRef="#br1" timeOffset="155462.04">27205 9021 1031 0,'0'0'0'0,"7"-7"0"0,5 1 0 15,-12 6 186-15,0 0-186 0,14-9 186 0,3 1-186 0,-17 8 120 16,0 0-120-16,18-9 120 0,1-1-120 0,-19 10 86 16,0 0-86-16,16-5 87 0,-4 1-87 0,-12 4 35 15,0 0-35-15,9 0 35 0,-4 4-35 0,-5-4 38 16,0 0-38-16,-4 20 39 0,-8 11-39 0,12-31 39 15,0 0-39-15,-14 36 39 0,-2 7-39 0,16-43 24 16,0 0-24-16,-13 46 25 0,-1 5-25 0,14-51 18 0,0 0-18 16,-7 48 19-16,3-5-19 0,4-43 10 0,0 0-10 15,7 40 10-15,11-11-10 0,-18-29 10 0,0 0-10 0,27 19 10 16,12-13-10-16,-39-6 3 0,0 0-3 16,40 0 4-16,3-15-4 0,-43 15-70 0,0 0 70 15,37-21-70-15,-4-6 70 0,-33 27-190 0,0 0 190 16,23-27-190-16,-8-4 190 0,-15 31-239 0,0 0 239 0,0-28-239 15,-10 1 239-15,-1-28-763 0</inkml:trace>
  <inkml:trace contextRef="#ctx0" brushRef="#br1" timeOffset="155763.15">26079 9352 1155 0,'0'0'0'0,"21"-9"0"0,12-3 0 0,-33 12 143 16,0 0-143-16,14 11 143 0,-8 13-143 15,-6-24 88-15,0 0-88 0,19 19 89 0,7 1-89 0,-26-20 38 16,0 0-38-16,43 7 38 0,15-7-38 0,-58 0 5 16,0 0-5-16,73-3 5 0,18-8-5 0,-91 11 3 15,0 0-3-15,106-17 3 0,16-3-3 0,-122 20 0 16,0 0 0-16,97-23 0 0,-8 1 0 0,-89 22 11 15,0 0-11-15,68-15 11 0,-17 3-11 0,-51 12 3 16,0 0-3-16,31-4 4 0,-19 1-4 0,-12 3-70 16,0 0 70-16,9 5-69 0,-7 5 69 0,-2-10-144 0,0 0 144 15,10 12-979-15,-20-24 979 0</inkml:trace>
  <inkml:trace contextRef="#ctx0" brushRef="#br1" timeOffset="156287.97">26649 9568 975 0,'0'0'0'0,"11"-2"0"16,4 0 0-16,-15 2 107 0,0 0-107 0,0 16 108 15,-8 11-108-15,8-27 83 0,0 0-83 0,-9 36 83 16,-3 10-83-16,12-46 43 0,0 0-43 0,-9 52 43 16,4 8-43-16,5-60 22 0,0 0-22 0,-2 58 22 15,2 5-22-15,0-63 34 0,0 0-34 0,0 57 34 16,2-6-34-16,-2-51 47 0,0 0-47 0,1 41 48 0,1-8-48 15,-2-33 18-15,0 0-18 0,4 21 19 0,1-8-19 16,-5-13 32-16,0 0-32 0,0 0 33 0,-5-10-33 16,5 10 36-16,0 0-36 0,-11-15 36 0,-6-6-36 15,17 21 0-15,0 0 0 0,-25-26 1 0,-8-3-1 0,33 29 0 16,0 0 0-16,-40-27 0 0,-7-4 0 0,47 31-8 16,0 0 8-16,-38-19-7 0,5 5 7 0,33 14-11 15,0 0 11-15,-35 6-10 0,0 16 10 0,35-22-1 16,0 0 1-16,-24 31-1 0,5 17 1 0,19-48-9 15,0 0 9-15,-13 48-9 0,6 10 9 0,7-58-1 16,0 0 1-16,-1 51 0 0,6-3 0 0,-5-48-1 16,0 0 1-16,10 38 0 0,9-11 0 0,-19-27-1 0,0 0 1 15,27 12 0-15,4-13 0 0,-31 1 0 0,0 0 0 16,37-16 1-16,4-11-1 0,-41 27 6 0,0 0-6 16,39-34 7-16,4-11-7 0,-43 45 1 0,0 0-1 15,40-45 1-15,-1-3-1 0,-39 48 4 0,0 0-4 0,31-37 4 16,-3 4-4-16,-28 33 6 0,0 0-6 0,21-24 6 15,-7 12-6-15,-14 12 0 0,0 0 0 0,14 4 1 16,-4 16-1-16,-10-20 2 0,0 0-2 0,12 28 3 16,0 11-3-16,-12-39 1 0,0 0-1 0,13 39 2 15,-1 1-2-15,-12-40-33 0,0 0 33 0,14 34-33 16,3-1 33-16,-17-33-114 0,0 0 114 0,23 18-114 16,6-7 114-16,24 20-1049 0</inkml:trace>
  <inkml:trace contextRef="#ctx0" brushRef="#br1" timeOffset="156513.59">27205 9671 1143 0,'0'0'0'0,"0"15"0"0,-2 11 0 0,2-26 131 16,0 0-131-16,2 27 131 0,0 4-131 0,-2-31 79 15,0 0-79-15,1 43 80 0,1 8-80 0,-2-51 40 16,0 0-40-16,2 52 41 0,-2 6-41 0,0-58 5 15,0 0-5-15,0 58 5 0,2 7-5 0,-2-65 0 16,0 0 0-16,0 58 0 0,0-3 0 0,0-55-47 16,0 0 47-16,0 40-47 0,-2-8 47 0,2-32-201 15,0 0 201-15,-2 24-200 0,2-7 200 0,-2 24-760 0</inkml:trace>
  <inkml:trace contextRef="#ctx0" brushRef="#br1" timeOffset="156709.44">27102 10347 1043 0,'0'0'0'0,"12"4"0"16,9 1 0-16,-21-5 159 0,0 0-159 0,23 2 159 15,3-4-159-15,-26 2 103 0,0 0-103 0,26-7 103 16,2-2-103-16,-28 9 47 0,0 0-47 0,24-12 48 16,1-5-48-16,-25 17-3 0,0 0 3 0,17-19-3 15,-3-3 3-15,-14 22-138 0,0 0 138 0,5-24-137 16,-5-3 137-16,0 27-209 0,0 0 209 0,-5-33-209 15,-4-4 209-15,-5-32-610 0</inkml:trace>
  <inkml:trace contextRef="#ctx0" brushRef="#br1" timeOffset="156874.44">26804 9684 998 0,'0'0'0'0,"16"4"0"0,10 3 0 0,-26-7 171 16,0 0-171-16,30 0 171 0,6 1-171 0,-36-1 115 15,0 0-115-15,42-1 115 0,5-3-115 0,-47 4-79 16,0 0 79-16,45-5-78 0,2 2 78 0,-47 3-208 16,0 0 208-16,44-4-208 0,-2 4 208 0,43-5-636 15</inkml:trace>
  <inkml:trace contextRef="#ctx0" brushRef="#br1" timeOffset="157219.16">27445 10265 1244 0,'0'0'0'0,"16"-7"0"16,12-5 0-16,-28 12 175 0,0 0-175 0,24-17 176 16,4-2-176-16,-28 19 138 0,0 0-138 0,21-24 139 15,-2 0-139-15,-19 24 75 0,0 0-75 0,12-22 76 16,-3-2-76-16,-9 24 18 0,0 0-18 0,5-21 19 15,-3 3-19-15,-2 18 12 0,0 0-12 0,0-12 12 0,0 0-12 16,0 12 16-16,0 0-16 0,0-4 17 16,-2 4-17-16,2 0 14 0,0 0-14 0,0 21 15 0,2 13-15 15,-2-34 9-15,0 0-9 0,3 45 9 0,4 9-9 0,-7-54-1 16,0 0 1-16,6 62-1 0,1 1 1 0,-7-63-9 16,0 0 9-16,7 62-9 0,0 0 9 0,-7-62-58 15,0 0 58-15,7 49-57 0,-2-9 57 0,-5-40-181 16,0 0 181-16,5 34-180 0,-2-8 180 0,-3-26-172 15,0 0 172-15,4 15-172 0,-2-8 172 0,3 17-890 16</inkml:trace>
  <inkml:trace contextRef="#ctx0" brushRef="#br1" timeOffset="157400.28">27355 10561 975 0,'0'0'0'16,"12"7"0"-16,10 2 0 0,-22-9 158 0,0 0-158 15,28 5 158-15,7 0-158 0,-35-5 122 0,0 0-122 16,40-2 122-16,4-3-122 0,-44 5 84 0,0 0-84 16,40-12 84-16,0 0-84 0,-40 12-55 0,0 0 55 0,37-15-55 15,-4-6 55-15,-33 21-131 0,0 0 131 0,69-34-990 16,-138 68 990-16</inkml:trace>
  <inkml:trace contextRef="#ctx0" brushRef="#br1" timeOffset="157880.78">27822 9191 1199 0,'0'0'0'16,"0"0"0"-16,17-15 0 0,-17 15 142 0,0 0-142 16,14-9 143-16,5 0-143 0,-19 9 62 0,0 0-62 0,24-6 63 15,6 0-63-15,-30 6 38 0,0 0-38 0,31-3 39 16,4 1-39-16,-35 2 3 0,0 0-3 0,35 0 3 16,0 0-3-16,-35 0 0 0,0 0 0 0,35 4 0 15,0-1 0-15,-35-3 5 0,0 0-5 0,33 4 6 16,0 1-6-16,-33-5 3 0,0 0-3 0,26 7 3 15,-3-2-3-15,-23-5 0 0,0 0 0 0,15 7 1 16,-3-4-1-16,-12-3-37 0,0 0 37 0,7 5-37 16,-5-1 37-16,-2-4-150 0,0 0 150 0,-12 6-149 15,-9 3 149-15,-12 3-906 0</inkml:trace>
  <inkml:trace contextRef="#ctx0" brushRef="#br1" timeOffset="158033.03">27943 9349 1087 0,'0'0'0'0,"13"0"0"0,9 3 0 0,-22-3 175 16,0 0-175-16,19 9 176 0,1 6-176 0,-20-15 97 16,0 0-97-16,26 9 98 0,7-3-98 0,-33-6 42 15,0 0-42-15,42 0 43 0,6-6-43 0,-48 6-146 16,0 0 146-16,49-18-146 0,4-11 146 0,48-17-973 16</inkml:trace>
  <inkml:trace contextRef="#ctx0" brushRef="#br1" timeOffset="164485.84">29032 8869 247 0,'0'0'0'0,"4"-7"0"0,1-7 0 0,-5 14 130 16,0 0-130-16,3-12 130 0,1 0-130 0,-4 12 103 16,0 0-103-16,2-10 104 0,-1 1-104 0,-1 9 81 15,0 0-81-15,0-8 81 0,-1 4-81 0,1 4 66 16,0 0-66-16,-2-5 67 0,2 4-67 0,0 1 47 16,0 0-47-16,-4 10 48 0,-1 10-48 0,5-20 31 15,0 0-31-15,-3 28 31 0,-1 3-31 0,4-31 24 0,0 0-24 16,0 36 25-16,2 3-25 0,-2-39 24 0,0 0-24 15,4 40 25-15,-1-5-25 0,-3-35 15 0,0 0-15 16,5 35 15-16,2-4-15 0,-7-31 5 0,0 0-5 16,9 25 5-16,0-6-5 0,-9-19 15 0,0 0-15 15,10 12 15-15,2-8-15 0,-12-4 14 0,0 0-14 0,12-4 15 16,2-8-15-16,-14 12 8 0,0 0-8 0,14-19 9 16,0-8-9-16,-14 27 9 0,0 0-9 0,16-29 10 15,0-9-10-15,-16 38 15 0,0 0-15 0,15-38 15 16,-1-3-15-16,-14 41 1 0,0 0-1 0,14-37 1 15,2 2-1-15,-16 35 3 0,0 0-3 0,14-27 4 16,0 5-4-16,-14 22 2 0,0 0-2 0,15-6 2 16,1 15-2-16,-16-9 1 0,0 0-1 0,19 22 2 15,2 14-2-15,-21-36 8 0,0 0-8 0,19 40 9 0,-1 4-9 16,-18-44 14-16,0 0-14 0,17 46 15 0,-1 1-15 16,-16-47 3-16,0 0-3 0,12 39 4 0,-1-6-4 15,-11-33 7-15,0 0-7 0,8 31 8 0,-1-4-8 0,-7-27 22 16,0 0-22-16,5 20 23 0,-1-4-23 0,-4-16-103 15,0 0 103-15,5 8-103 0,2-6 103 0,-7-2-111 16,0 0 111-16,12 10-818 0,-24-20 818 0</inkml:trace>
  <inkml:trace contextRef="#ctx0" brushRef="#br1" timeOffset="168029.15">29924 9038 695 0,'0'0'0'0,"9"-1"0"0,5-1 0 16,-14 2 94-16,0 0-94 0,19-5 94 0,7-4-94 0,-26 9 78 16,0 0-78-16,30-7 78 0,5 1-78 0,-35 6 43 15,0 0-43-15,35-2 44 0,1-2-44 0,-36 4 6 16,0 0-6-16,33 0 6 0,0 4-6 0,-33-4 27 15,0 0-27-15,26 0 27 0,-3 2-27 0,-23-2 18 16,0 0-18-16,21 0 19 0,0-2-19 0,-21 2 5 16,0 0-5-16,17 0 5 0,-1-5-5 0,-16 5-79 15,0 0 79-15,12-2-78 0,-3 0 78 0,-9 2-130 0,0 0 130 16,7-1-130-16,-4 1 130 0,8-2-524 0</inkml:trace>
  <inkml:trace contextRef="#ctx0" brushRef="#br1" timeOffset="168224.83">29910 9198 572 0,'0'0'0'0,"16"-7"0"15,12-8 0-15,-28 15 92 0,0 0-92 0,10 0 92 16,-6 3-92-16,-4-3 60 0,0 0-60 0,7 5 61 16,1 2-61-16,-8-7 38 0,0 0-38 0,18 2 38 15,6-4-38-15,-24 2 11 0,0 0-11 0,28-5 11 16,7-2-11-16,-35 7 1 0,0 0-1 0,33-10 2 15,4-2-2-15,-37 12-167 0,0 0 167 0,35-12-166 16,-1 0 166-16,36-12-383 0</inkml:trace>
  <inkml:trace contextRef="#ctx0" brushRef="#br1" timeOffset="168568.59">30975 8314 427 0,'0'0'0'0,"0"8"0"15,-2 6 0-15,2-14 76 0,0 0-76 0,2 29 76 16,1 14-76-16,-3-43 78 0,0 0-78 0,5 48 78 16,1 7-78-16,-6-55 56 0,0 0-56 0,7 62 56 15,0 1-56-15,-7-63 21 0,0 0-21 0,7 58 21 16,1-1-21-16,-8-57 13 0,0 0-13 0,7 48 13 16,2-6-13-16,-9-42-15 0,0 0 15 0,5 35-14 15,-3-15 14-15,-2-20-158 0,0 0 158 0,0 19-158 16,-4-5 158-16,1 18-328 0</inkml:trace>
  <inkml:trace contextRef="#ctx0" brushRef="#br1" timeOffset="168793.96">30665 9014 516 0,'0'0'0'0,"17"4"0"0,13-1 0 0,-30-3 63 15,0 0-63-15,31-3 64 0,6-1-64 0,-37 4 46 16,0 0-46-16,41-6 46 0,6-5-46 0,-47 11 13 16,0 0-13-16,53-10 13 0,3-2-13 0,-56 12 3 15,0 0-3-15,50-14 4 0,-3 1-4 0,-47 13 5 16,0 0-5-16,40-16 6 0,-7-1-6 0,-33 17-137 0,0 0 137 16,23-20-136-16,-7-3 136 0,22-16-286 0</inkml:trace>
  <inkml:trace contextRef="#ctx0" brushRef="#br1" timeOffset="169049.52">30438 8302 852 0,'0'0'0'0,"9"3"0"16,5 1 0-16,-14-4 133 0,0 0-133 0,7 1 134 15,-2-2-134-15,-5 1 77 0,0 0-77 0,17 0 77 16,10 0-77-16,-27 0 21 0,0 0-21 0,36 1 21 0,11 1-21 16,-47-2 2-16,0 0-2 0,49 2 2 0,7-2-2 15,-56 0-10-15,0 0 10 0,54 0-9 0,3 0 9 16,-57 0-86-16,0 0 86 0,54 0-86 0,0-2 86 16,-54 2-193-16,0 0 193 0,51 0-192 0,-4-2 192 0,50 1-450 15</inkml:trace>
  <inkml:trace contextRef="#ctx0" brushRef="#br1" timeOffset="169560.28">31571 8608 886 0,'0'0'0'16,"-9"-3"0"-16,-5-2 0 0,14 5 86 0,0 0-86 0,-4-2 87 15,4 2-87-15,0 0 1 0,0 0-1 0,-3 2 2 16,-2 0-2-16,5-2 0 0,0 0 0 0,-21 6 0 16,-12 6 0-16,33-12 0 0,0 0 0 0,-33 12 0 15,-4 0 0-15,37-12 46 0,0 0-46 0,-35 16 47 16,0 1-47-16,35-17 55 0,0 0-55 0,-29 15 56 15,4 1-56-15,25-16 34 0,0 0-34 0,-19 24 35 16,3 3-35-16,16-27 36 0,0 0-36 0,-3 31 36 16,8 2-36-16,-5-33 3 0,0 0-3 0,16 27 3 15,8-1-3-15,-24-26 4 0,0 0-4 0,32 19 4 0,6-2-4 16,-38-17 0-16,0 0 0 0,38 12 1 0,2 0-1 16,-40-12-1-16,0 0 1 0,35 12 0 0,-3 0 0 15,-32-12-1-15,0 0 1 0,22 10-1 0,-6-1 1 0,-16-9 1 16,0 0-1-16,7 12 1 0,-9-2-1 0,2-10 5 15,0 0-5-15,-14 20 5 0,-12 1-5 0,26-21 8 16,0 0-8-16,-30 20 8 0,-4-1-8 0,34-19 15 16,0 0-15-16,-35 16 15 0,0-6-15 0,35-10 0 15,0 0 0-15,-31 9 0 0,1-4 0 0,30-5 0 16,0 0 0-16,-26 3 0 0,3-3 0 0,23 0-125 0,0 0 125 16,-16-12-125-16,6-3 125 0,10 15-128 15,0 0 128-15,2-23-128 0,10-2 128 0,2-22-637 0</inkml:trace>
  <inkml:trace contextRef="#ctx0" brushRef="#br1" timeOffset="169890.21">31659 8727 830 0,'0'0'0'0,"11"-7"0"15,6-2 0-15,-17 9 102 0,0 0-102 0,19-7 103 16,6-1-103-16,-25 8 64 0,0 0-64 0,24-4 64 16,1 3-64-16,-25 1 31 0,0 0-31 0,19 1 31 15,-4 6-31-15,-15-7 2 0,0 0-2 0,11 7 2 0,-4 7-2 16,-7-14 5-16,0 0-5 0,0 24 6 0,-7 10-6 16,7-34 22-16,0 0-22 0,-12 38 23 0,-4 3-23 0,16-41 48 15,0 0-48-15,-17 46 49 0,-1 2-49 16,18-48 39-16,0 0-39 0,-12 45 39 0,5-1-39 0,7-44 5 15,0 0-5-15,5 38 5 0,13-4-5 0,-18-34 6 16,0 0-6-16,29 24 7 0,13-12-7 0,-42-12-52 16,0 0 52-16,49 4-51 0,8-11 51 0,-57 7-198 15,0 0 198-15,54-14-198 0,0-5 198 0,54-17-629 16</inkml:trace>
  <inkml:trace contextRef="#ctx0" brushRef="#br1" timeOffset="170251.66">30579 9422 863 0,'0'0'0'0,"21"-10"0"16,14-5 0-16,-35 15 90 0,0 0-90 0,11 3 90 16,-11 12-90-16,0-15 40 0,0 0-40 0,13 12 40 15,8 4-40-15,-21-16 20 0,0 0-20 0,33 7 20 0,9 1-20 16,-42-8 0-16,0 0 0 0,54 0 0 0,11 0 0 16,-65 0 0-16,0 0 0 0,71-3 0 0,9-4 0 15,-80 7 0-15,0 0 0 0,94-12 0 0,13-4 0 0,-107 16 1 16,0 0-1-16,90-13 2 0,-4 1-2 0,-86 12 18 15,0 0-18-15,66-4 19 0,-12 1-19 0,-54 3 8 16,0 0-8-16,33 0 8 0,-16 3-8 0,-17-3-151 16,0 0 151-16,51 4-706 0,-102-8 706 0</inkml:trace>
  <inkml:trace contextRef="#ctx0" brushRef="#br1" timeOffset="170520.55">31097 9719 617 0,'0'0'0'0,"0"0"0"15,0 0 0-15,0 0 85 0,0 0-85 0,-6 30 86 16,0 15-86-16,6-45 78 0,0 0-78 0,-4 48 78 16,1 7-78-16,3-55 75 0,0 0-75 0,1 61 76 15,5 1-76-15,-6-62 44 0,0 0-44 0,5 60 44 16,2 0-44-16,-7-60 60 0,0 0-60 0,5 51 60 15,2-4-60-15,-7-47 15 0,0 0-15 0,5 34 15 16,-1-5-15-16,-4-29 15 0,0 0-15 0,1 19 16 16,1-7-16-16,-2-12-38 0,0 0 38 0,-5 3-38 15,-6-6 38-15,11 3-122 0,0 0 122 0,-17-10-122 16,-6-6 122-16,-17-8-693 0</inkml:trace>
  <inkml:trace contextRef="#ctx0" brushRef="#br1" timeOffset="170760.9">30571 10411 763 0,'0'0'0'0,"1"5"0"0,1 5 0 0,-2-10 112 16,0 0-112-16,-7 14 112 0,-7 1-112 0,14-15 68 15,0 0-68-15,-9 14 69 0,4 0-69 0,5-14 77 16,0 0-77-16,12 8 78 0,13-1-78 0,-25-7 81 16,0 0-81-16,35-2 81 0,10-8-81 0,-45 10 44 15,0 0-44-15,49-17 44 0,6-5-44 0,-55 22 34 16,0 0-34-16,58-28 35 0,3 1-35 0,-61 27 4 0,0 0-4 15,57-28 4-15,-1 1-4 0,-56 27 15 0,0 0-15 16,49-24 16-16,-5 2-16 0,-44 22-45 0,0 0 45 0,38-24-45 16,-7-2 45-16,-31 26-168 0,0 0 168 0,25-29-167 15,-8-5 167-15,25-28-808 0</inkml:trace>
  <inkml:trace contextRef="#ctx0" brushRef="#br1" timeOffset="171000.63">30830 9616 561 0,'0'0'0'0,"11"0"0"0,4 0 0 15,-15 0 63-15,0 0-63 0,23 3 63 0,8 6-63 16,-31-9 48-16,0 0-48 0,39 5 48 0,8 2-48 0,-47-7 22 15,0 0-22-15,52 12 22 0,5-4-22 0,-57-8-6 16,0 0 6-16,58 11-6 0,1 1 6 0,-59-12-124 16,0 0 124-16,58 6-123 0,-1 3 123 0,58 8-336 15</inkml:trace>
  <inkml:trace contextRef="#ctx0" brushRef="#br1" timeOffset="171481.6">31743 10041 931 0,'0'0'0'0,"-3"-7"0"15,-4-2 0-15,7 9 130 0,0 0-130 0,-4-7 130 16,2 2-130-16,2 5 69 0,0 0-69 0,-5 0 70 15,-2 0-70-15,7 0 29 0,0 0-29 0,-21 0 29 16,-8-3-29-16,29 3 6 0,0 0-6 0,-35-4 6 16,-7 1-6-16,42 3 22 0,0 0-22 0,-33-2 22 15,2-1-22-15,31 3 31 0,0 0-31 0,-27 0 31 16,6 3-31-16,21-3 20 0,0 0-20 0,-17 12 20 16,5 7-20-16,12-19 41 0,0 0-41 0,-2 26 42 0,7 5-42 15,-5-31 22-15,0 0-22 0,14 34 23 0,11 2-23 16,-25-36 10-16,0 0-10 0,22 36 11 0,4-5-11 15,-26-31 29-15,0 0-29 0,25 31 29 0,1-2-29 0,-26-29 1 16,0 0-1-16,19 24 2 0,-5-2-2 0,-14-22 2 16,0 0-2-16,9 15 2 0,-4 1-2 0,-5-16 18 15,0 0-18-15,-2 17 19 0,-6 2-19 0,8-19 7 16,0 0-7-16,-16 17 7 0,-7 2-7 0,23-19 9 16,0 0-9-16,-31 12 10 0,-7-7-10 0,38-5 15 15,0 0-15-15,-39 0 16 0,-3-5-16 0,42 5 1 16,0 0-1-16,-38-11 1 0,3-2-1 0,35 13-26 15,0 0 26-15,-26-12-26 0,5-4 26 0,21 16-184 0,0 0 184 16,-7-15-183-16,11-4 183 0,-8-14-978 0</inkml:trace>
  <inkml:trace contextRef="#ctx0" brushRef="#br1" timeOffset="172051.7">31790 10041 1099 0,'0'0'0'0,"0"0"0"15,5 1 0-15,-5-1 98 0,0 0-98 0,4 0 98 16,-1-1-98-16,-3 1 64 0,0 0-64 0,4 0 65 15,-3 0-65-15,-1 0 50 0,0 0-50 0,0 15 51 16,-1 11-51-16,1-26 5 0,0 0-5 0,-2 41 5 16,-1 14-5-16,3-55 5 0,0 0-5 0,-2 60 5 15,2 6-5-15,0-66 14 0,0 0-14 0,3 67 15 16,4 0-15-16,-7-67 0 0,0 0 0 0,12 55 0 16,4-7 0-16,-16-48-159 0,0 0 159 0,19 20-158 15,2-21 158-15,19 21-844 0</inkml:trace>
  <inkml:trace contextRef="#ctx0" brushRef="#br1" timeOffset="186509.72">8667 10966 102 0,'0'0'0'0,"0"0"0"15,0 0 0-15,0 0-17 0</inkml:trace>
  <inkml:trace contextRef="#ctx0" brushRef="#br1" timeOffset="187034.66">8684 10822 270 0,'0'0'0'0,"0"0"0"16,0 0 0-16,0 0 104 0,0 0-104 0,0 0 105 16,0 0-105-16,0 0 87 0,0 0-87 0,0 0 88 15,0 0-88-15,0 0 109 0,0 0-109 0,0 0 109 0,0 0-109 16,0 0 103-16,0 0-103 0,0 0 104 0,0 0-104 16,0 0 104-16,0 0-104 0,0 0 104 0,0 26-104 15,0-26 87-15,0 0-87 0,-3 24 88 0,1 6-88 0,2-30 44 16,0 0-44-16,-3 38 45 0,-3 5-45 0,6-43 39 15,0 0-39-15,-3 46 39 0,0 0-39 0,3-46 24 16,0 0-24-16,-4 40 25 0,2-4-25 0,2-36 4 16,0 0-4-16,0 29 4 0,-3-5-4 0,3-24 25 15,0 0-25-15,0 19 26 0,0-6-26 0,0-13 1 16,0 0-1-16,0 12 2 0,0-3-2 0,0-9 0 16,0 0 0-16,-5 2 1 0,1-4-1 0,4 2 0 0,0 0 0 15,-5-3 0-15,-7-6 0 0,12 9-13 0,0 0 13 16,-13-10-13-16,-4-4 13 0,17 14-58 0,0 0 58 15,-24-14-57-15,-2 1 57 0,26 13-28 0,0 0 28 0,-27-12-28 16,-6 1 28-16,33 11-2 0,0 0 2 0,-26-7-2 16,2 6 2-16,24 1 1 0,0 0-1 0,-23-4 2 15,2 3-2-15,21 1 29 0,0 0-29 0,-17 0 29 16,5 0-29-16,12 0 13 0,0 0-13 0,-9 1 13 16,2 3-13-16,7-4 36 0,0 0-36 0,3 3 37 15,4 2-37-15,-7-5 47 0,0 0-47 0,18 7 48 16,8 2-48-16,-26-9 34 0,0 0-34 0,23 7 35 15,4 1-35-15,-27-8 26 0,0 0-26 0,23 5 26 16,-2 2-26-16,-21-7 17 0,0 0-17 0,17 5 17 16,-1 0-17-16,-16-5-7 0,0 0 7 0,12 6-7 15,-3-1 7-15,-9-5-95 0,0 0 95 0,5 7-95 0,0-6 95 16,-5-1-201-16,0 0 201 0,11 9-200 0,3 3 200 16,7 8-899-16</inkml:trace>
  <inkml:trace contextRef="#ctx0" brushRef="#br1" timeOffset="187801.12">8484 12115 561 0,'0'0'0'0,"18"-12"0"16,6-13 0-16,-24 25 163 0,0 0-163 0,-7 1 164 0,-23 13-164 16,30-14 125-16,0 0-125 0,-21 10 126 0,1 2-126 0,20-12 115 15,0 0-115-15,-14 9 115 0,1-1-115 16,13-8 82-16,0 0-82 0,-8 6 83 0,2-5-83 0,6-1 47 15,0 0-47-15,6 4 48 0,6-4-48 0,-12 0 45 16,0 0-45-16,21 0 45 0,5 0-45 0,-26 0 35 16,0 0-35-16,30 3 35 0,-1 1-35 0,-29-4 3 15,0 0-3-15,33 5 4 0,2-5-4 0,-35 0 9 16,0 0-9-16,38 3 10 0,1-1-10 0,-39-2 3 16,0 0-3-16,35 2 4 0,1-2-4 0,-36 0-1 15,0 0 1-15,26 0 0 0,-5 0 0 0,-21 0 1 0,0 0-1 16,14 0 2-16,-2 1-2 0,-12-1 0 0,0 0 0 15,4 0 0-15,-2 0 0 0,-2 0 0 0,0 0 0 16,-6-1 0-16,-11-3 0 0,17 4-15 0,0 0 15 0,-18-3-15 16,-9-4 15-16,27 7-26 0,0 0 26 0,-23-5-26 15,-3 0 26-15,26 5-33 0,0 0 33 0,-25-6-32 16,-4 0 32-16,29 6-13 0,0 0 13 0,-23-6-12 16,7 3 12-16,16 3-6 0,0 0 6 0,-17-2-6 15,8 2 6-15,9 0-25 0,0 0 25 0,-8-3-24 16,8 1 24-16,0 2-2 0,0 0 2 0,1-2-2 15,10 2 2-15,-11 0-6 0,0 0 6 0,17 2-6 16,4 0 6-16,-21-2-15 0,0 0 15 0,26 5-14 16,0 0 14-16,-26-5-1 0,0 0 1 0,30 5-1 15,0 2 1-15,-30-7-8 0,0 0 8 0,21 5-8 16,-1-1 8-16,-20-4-94 0,0 0 94 0,18 1-94 0,-6-1 94 16,-12 0-137-16,0 0 137 0,5-1-137 0,-5-4 137 15,7-2-706-15</inkml:trace>
  <inkml:trace contextRef="#ctx0" brushRef="#br1" timeOffset="188656.24">8705 11062 774 0,'0'0'0'0,"0"12"0"15,4 10 0-15,-4-22 108 0,0 0-108 0,0 5 108 16,5-7-108-16,-5 2 101 0,0 0-101 0,4 0 102 15,-3-1-102-15,-1 1 39 0,0 0-39 0,4 1 39 16,1 1-39-16,-5-2 31 0,0 0-31 0,7 10 31 16,5 6-31-16,-12-16 0 0,0 0 0 0,9 25 1 15,0 13-1-15,-9-38 0 0,0 0 0 0,8 40 1 16,1 2-1-16,-9-42 0 0,0 0 0 0,3 45 0 0,3 1 0 16,-6-46 0-16,0 0 0 0,3 34 0 0,-1-1 0 15,-2-33 2-15,0 0-2 0,2 24 2 0,-1-9-2 16,-1-15 28-16,0 0-28 0,4 7 28 0,-1-5-28 0,-3-2 20 15,0 0-20-15,0-9 20 0,0-11-20 0,0 20 28 16,0 0-28-16,-7-29 28 0,2-12-28 0,5 41 13 16,0 0-13-16,-12-43 13 0,-2-9-13 0,14 52 5 15,0 0-5-15,-16-51 6 0,2-4-6 0,14 55 3 16,0 0-3-16,-19-55 4 0,0 4-4 0,19 51 12 16,0 0-12-16,-16-43 12 0,2 4-12 0,14 39 13 15,0 0-13-15,-12-29 14 0,5 8-14 0,7 21 4 0,0 0-4 16,-1-12 4-16,-3 7-4 0,4 5 3 0,0 0-3 15,4 15 3-15,4 13-3 0,-8-28-1 0,0 0 1 16,9 39 0-16,0 9 0 0,-9-48-9 0,0 0 9 0,5 55-8 16,2 7 8-16,-7-62-26 0,0 0 26 0,3 54-26 15,3-2 26-15,-6-52-7 0,0 0 7 0,0 39-6 16,3-6 6-16,-3-33 0 0,0 0 0 0,0 24 0 16,0-7 0-16,0-17-2 0,0 0 2 0,0 14-1 15,0-2 1-15,0-12-4 0,0 0 4 0,-3 5-3 16,3-4 3-16,0-1-29 0,0 0 29 0,-6-3-29 15,3-6 29-15,3 9-36 0,0 0 36 0,-9-6-35 16,0-5 35-16,9 11-38 0,0 0 38 0,-12-10-37 16,0-2 37-16,12 12-34 0,0 0 34 0,-12-10-34 15,0-2 34-15,12 12-1 0,0 0 1 0,-14-9-1 16,-2 1 1-16,16 8 12 0,0 0-12 0,-10-7 12 16,-3-2-12-16,13 9 57 0,0 0-57 0,-7-7 58 0,2 2-58 15,5 5 53-15,0 0-53 0,0-5 54 0,4-2-54 16,-4 7 33-16,0 0-33 0,8-5 34 0,13 0-34 15,-21 5 26-15,0 0-26 0,26-7 26 0,13 4-26 16,-39 3 34-16,0 0-34 0,45-2 35 0,7-1-35 0,-52 3 19 16,0 0-19-16,54 0 20 0,2 0-20 0,-56 0-3 15,0 0 3-15,47 3-2 0,-5 0 2 0,-42-3-131 16,0 0 131-16,31 4-130 0,-6 1 130 0,27 0-988 16</inkml:trace>
  <inkml:trace contextRef="#ctx0" brushRef="#br1" timeOffset="189512.37">9982 12739 751 0,'0'0'0'0,"0"3"0"0,0 1 0 0,0-4 100 16,0 0-100-16,0 0 100 0,9-5-100 0,-9 5 37 0,0 0-37 16,3-4 38-16,-1 1-38 0,-2 3-183 0,0 0 183 15,4-4-183-15,-1 3 183 0,2-3-390 0</inkml:trace>
  <inkml:trace contextRef="#ctx0" brushRef="#br1" timeOffset="198924.92">21052 7656 807 0,'0'0'0'0,"0"0"0"16,3-27 0-16,-3 27 67 0,0 0-67 0,4-9 67 15,-3-1-67-15,-1 10 38 0,0 0-38 0,2-5 39 16,3 1-39-16,-5 4 23 0,0 0-23 0,0 0 24 16,2-5-24-16,-2 5 0 0,0 0 0 0,4-2 1 15,-1 1-1-15,-3 1 0 0,0 0 0 0,5-4 0 16,2 1 0-16,-7 3-2 0,0 0 2 0,11-4-2 15,1 1 2-15,-12 3-13 0,0 0 13 0,16-5-12 16,-2-4 12-16,-14 9-9 0,0 0 9 0,15-8-9 16,1 1 9-16,-16 7-1 0,0 0 1 0,14-5-1 15,-4-1 1-15,-10 6 9 0,0 0-9 0,11-1 9 0,-3 1-9 16,-8 0 10-16,0 0-10 0,9 0 11 0,-5 1-11 16,-4-1-110-16,0 0 110 0,0 0-110 0,-7-5 110 15,0-3-540-15</inkml:trace>
  <inkml:trace contextRef="#ctx0" brushRef="#br1" timeOffset="199562.46">31325 1934 427 0,'3'-3'0'0</inkml:trace>
  <inkml:trace contextRef="#ctx0" brushRef="#br1" timeOffset="199722.55">31051 2004 236 0,'0'0'0'0,"0"0"45"0,0 0-45 0,-15-3 45 0,-10-6-45 15,25 9-4-15,0 0 4 0,-19-3-3 0,2 0 3 16,17 3-43-16,0 0 43 0,-21 0-43 0,0 3 43 15,21-3-33-15,0 0 33 0,-23 0-32 0,1 3 32 16,-24 3-58-16</inkml:trace>
  <inkml:trace contextRef="#ctx0" brushRef="#br1" timeOffset="200366.3">30740 2010 135 0,'0'0'0'0,"0"0"73"15,0 0-73-15,20-2 74 0,15-5-74 0,-35 7 52 16,0 0-52-16,42-9 52 0,9 1-52 0,-51 8 74 0,0 0-74 15,61-10 75-15,8 1-75 0,-69 9 78 0,0 0-78 16,87-15 78-16,16-1-78 0,-103 16 78 0,0 0-78 16,108-17 78-16,9 2-78 0,-117 15 91 0,0 0-91 15,110-19 92-15,-1 3-92 0,-109 16 48 0,0 0-48 0,114-17 49 16,1 5-49-16,-115 12 69 0,0 0-69 0,111-15 69 16,-1 3-69-16,-110 12 41 0,0 0-41 0,104-7 41 15,-3-2-41-15,-101 9 29 0,0 0-29 0,95-6 29 16,-8 0-29-16,-87 6 40 0,0 0-40 0,80-10 40 15,-9 2-40-15,-71 8 13 0,0 0-13 0,73-12 14 16,-3 0-14-16,-70 12 32 0,0 0-32 0,65-9 32 16,-4-1-32-16,-61 10 10 0,0 0-10 0,52-9 11 15,-7 1-11-15,-45 8 36 0,0 0-36 0,35-4 36 16,-11-3-36-16,-24 7 11 0,0 0-11 0,25-5 11 16,-3 2-11-16,-22 3 20 0,0 0-20 0,19-4 20 15,-1-1-20-15,-18 5 8 0,0 0-8 0,12 0 9 0,-3-3-9 16,-9 3 34-16,0 0-34 0,5 0 34 0,-5 0-34 0,0 0 9 15,0 0-9-15,-7 0 10 0,-7 0-10 0,14 0 12 16,0 0-12-16,-23 3 13 0,-8-1-13 0,31-2 34 16,0 0-34-16,-43 3 34 0,-10 4-34 0,53-7 1 15,0 0-1-15,-59 5 2 0,-7 6-2 0,66-11 2 16,0 0-2-16,-68 12 2 0,-3 3-2 0,71-15 0 16,0 0 0-16,-96 17 0 0,-19 5 0 0,115-22 0 15,0 0 0-15,-107 18 0 0,1 0 0 0,106-18 4 16,0 0-4-16,-104 21 5 0,3-2-5 0,101-19 3 15,0 0-3-15,-101 15 3 0,0 1-3 0,101-16 0 0,0 0 0 16,-95 13 0-16,5 3 0 0,90-16 0 0,0 0 0 16,-91 19 0-16,2-4 0 0,89-15-1 0,0 0 1 15,-83 21 0-15,3-3 0 0,80-18 1 0,0 0-1 0,-73 18 1 16,5 0-1-16,68-18 0 0,0 0 0 0,-68 21 0 16,1 1 0-16,67-22-1 0,0 0 1 0,-55 21-1 15,6-6 1-15,49-15-1 0,0 0 1 0,-33 12-1 16,12-5 1-16,21-7-9 0,0 0 9 0,-19 5-8 15,3 2 8-15,16-7-73 0,0 0 73 0,-16 3-72 16,1-1 72-16,15-2-177 0,0 0 177 0,-18-8-177 16,1-11 177-16,-18-9-969 0</inkml:trace>
  <inkml:trace contextRef="#ctx0" brushRef="#br1" timeOffset="202453.55">21242 2839 897 0,'0'0'0'0,"0"0"0"0,0 0 0 0,0 0-193 16,0 0 193-16,0 0-420 0,0 0 420 0</inkml:trace>
  <inkml:trace contextRef="#ctx0" brushRef="#br2" timeOffset="210492.23">24912 7459 707 0,'0'0'0'0,"18"-10"0"15,11-7 0-15,-29 17 95 0,0 0-95 0,0 3 95 16,-17 18-95-16,17-21 84 0,0 0-84 0,-12 15 85 15,-1 0-85-15,13-15 61 0,0 0-61 0,-10 14 62 16,3 0-62-16,7-14 10 0,0 0-10 0,-3 8 11 16,3 4-11-16,0-12 32 0,0 0-32 0,6 9 33 15,7 1-33-15,-13-10 40 0,0 0-40 0,15 5 40 0,5-1-40 16,-20-4 32-16,0 0-32 0,22-7 32 0,3-3-32 16,-25 10 15-16,0 0-15 0,31-16 15 0,4-6-15 15,-35 22 43-15,0 0-43 0,38-27 43 0,4-6-43 0,-42 33 32 16,0 0-32-16,45-39 32 0,2-4-32 0,-47 43 13 15,0 0-13-15,49-50 13 0,0-1-13 0,-49 51 32 16,0 0-32-16,66-60 32 0,5-14-32 0,-71 74 5 16,0 0-5-16,74-63 5 0,2 3-5 0,-76 60 9 15,0 0-9-15,65-59 10 0,-8 8-10 0,-57 51 15 16,0 0-15-16,58-55 16 0,-1 0-16 0,-57 55 8 16,0 0-8-16,61-56 8 0,2 1-8 0,-63 55 9 0,0 0-9 15,64-55 9-15,4-1-9 0,-68 56 23 0,0 0-23 16,63-53 24-16,-2-1-24 0,-61 54 2 0,0 0-2 15,64-53 2-15,4 2-2 0,-68 51 3 0,0 0-3 0,72-55 3 16,3 0-3-16,-75 55 28 0,0 0-28 0,64-53 28 16,-3-2-28-16,-61 55 0 0,0 0 0 0,63-58 0 15,-2-2 0-15,-61 60 2 0,0 0-2 0,66-67 3 16,4-3-3-16,-70 70 19 0,0 0-19 0,69-72 20 16,1-1-20-16,-70 73 0 0,0 0 0 0,66-76 1 15,-3 3-1-15,-63 73 1 0,0 0-1 0,70-72 1 16,5 1-1-16,-75 71 3 0,0 0-3 0,76-70 4 15,4-2-4-15,-80 72 10 0,0 0-10 0,75-70 11 16,-2-2-11-16,-73 72 15 0,0 0-15 0,77-74 16 16,1-5-16-16,-78 79 9 0,0 0-9 0,81-78 9 15,1-5-9-15,-82 83 9 0,0 0-9 0,78-83 10 16,-1-7-10-16,-77 90 8 0,0 0-8 0,80-87 8 0,3-7-8 16,-83 94 3-16,0 0-3 0,80-91 4 0,1-7-4 15,-81 98 2-15,0 0-2 0,81-97 2 0,5-3-2 16,-86 100 10-16,0 0-10 0,89-94 10 0,1 3-10 0,-90 91 8 15,0 0-8-15,89-97 8 0,2-3-8 0,-91 100 8 16,0 0-8-16,92-101 9 0,2-2-9 0,-94 103 3 16,0 0-3-16,92-99 4 0,1-4-4 0,-93 103 2 15,0 0-2-15,94-101 2 0,2 2-2 0,-96 99 1 16,0 0-1-16,95-94 2 0,3 6-2 0,-98 88 1 16,0 0-1-16,89-82 1 0,-4 3-1 0,-85 79 0 15,0 0 0-15,79-70 0 0,-4 7 0 0,-75 63 2 0,0 0-2 16,73-64 2-16,0 9-2 0,-73 55 2 0,0 0-2 15,66-61 2-15,-3 1-2 0,-63 60 1 0,0 0-1 16,68-62 2-16,1 2-2 0,-69 60 1 0,0 0-1 16,75-67 2-16,5-5-2 0,-80 72 1 0,0 0-1 0,77-70 1 15,2 0-1-15,-79 70 0 0,0 0 0 0,81-67 1 16,3 7-1-16,-84 60 0 0,0 0 0 0,84-63 1 16,-1 1-1-16,-83 62 0 0,0 0 0 0,84-60 1 15,1 2-1-15,-85 58 0 0,0 0 0 0,87-60 1 16,0 2-1-16,-87 58 2 0,0 0-2 0,84-59 2 15,-2 3-2-15,-82 56 1 0,0 0-1 0,77-62 2 16,-4-1-2-16,-73 63 0 0,0 0 0 0,76-60 0 16,5-2 0-16,-81 62 0 0,0 0 0 0,76-56 0 15,-1 4 0-15,-75 52 1 0,0 0-1 0,72-51 1 16,-3-2-1-16,-69 53 0 0,0 0 0 0,66-41 0 0,-1 6 0 16,-65 35-2-16,0 0 2 0,54-27-1 0,-5 3 1 15,-49 24 0-15,0 0 0 0,40-21 0 0,-9 6 0 16,-31 15-18-16,0 0 18 0,19-10-18 0,-8 8 18 0,-11 2-95 15,0 0 95-15,7-3-94 0,-6 3 94 0,-1 0-116 16,0 0 116-16,-19-7-116 0,-17 2 116 0,-20-7-1189 31</inkml:trace>
  <inkml:trace contextRef="#ctx0" brushRef="#br2" timeOffset="213456.44">31097 2087 964 0,'0'0'0'0,"0"0"89"0,0 0-89 0,19-23 90 16,12-9-90-16,-31 32 56 0,0 0-56 0,26-34 56 15,2-8-56-15,-28 42 35 0,0 0-35 0,25-37 36 16,-4-3-36-16,-21 40 3 0,0 0-3 0,17-36 4 0,-3 0-4 15,-14 36 33-15,0 0-33 0,9-36 33 0,-4-1-33 16,-5 37 10-16,0 0-10 0,-2-33 10 0,-5-3-10 16,7 36 20-16,0 0-20 0,-14-31 20 0,-5 0-20 15,19 31 24-15,0 0-24 0,-24-30 25 0,-8 4-25 0,32 26 7 16,0 0-7-16,-40-22 7 0,-7 5-7 0,47 17 17 16,0 0-17-16,-52-11 17 0,-7 6-17 0,59 5 39 15,0 0-39-15,-60 0 39 0,-1 5-39 0,61-5 29 16,0 0-29-16,-80 16 29 0,-12 8-29 0,92-24 3 15,0 0-3-15,-82 34 4 0,2 9-4 0,80-43 10 16,0 0-10-16,-68 51 10 0,7 16-10 0,61-67 33 16,0 0-33-16,-49 72 34 0,9 10-34 0,40-82 0 0,0 0 0 15,-24 88 0-15,13 6 0 0,11-94 0 0,0 0 0 16,0 101 0-16,13 5 0 0,-13-106 0 0,0 0 0 0,29 93 1 16,16-4-1-16,-45-89-1 0,0 0 1 0,56 75 0 15,14-8 0-15,-70-67 0 0,0 0 0 0,75 51 0 16,7-11 0-16,-82-40 1 0,0 0-1 0,87 22 2 15,5-10-2-15,-92-12 11 0,0 0-11 0,94-4 11 16,4-8-11-16,-98 12 34 0,0 0-34 0,96-24 34 16,-2-13-34-16,-94 37 26 0,0 0-26 0,89-45 26 15,-2-10-26-15,-87 55 56 0,0 0-56 0,71-66 57 16,-12-10-57-16,-59 76 59 0,0 0-59 0,40-82 60 16,-17-9-60-16,-23 91 45 0,0 0-45 0,-5-97 46 15,-25-13-46-15,30 110-2 0,0 0 2 0,-61-111-1 16,-29-11 1-16,90 122-149 0,0 0 149 0,-152-233-1479 15,304 466 1479-15</inkml:trace>
  <inkml:trace contextRef="#ctx0" brushRef="#br2" timeOffset="214448.98">25792 6327 1323 0,'-17'-2'0'31,"-11"0"0"-31,28 2 122 0,0 0-122 0,-46 14 122 0,-18 10-122 0,64-24 80 0,0 0-80 0,-59 27 81 16,-4 4-81-16,63-31 64 0,0 0-64 0,-70 48 64 0,-5 12-64 16,75-60-2-16,0 0 2 0,-62 67-2 0,6 7 2 15,56-74-1-15,0 0 1 0,-38 82-1 0,13 7 1 16,25-89-3-16,0 0 3 0,-3 89-3 0,18 2 3 0,-15-91-13 16,0 0 13-16,28 82-12 0,16-3 12 0,-44-79-9 15,0 0 9-15,49 55-8 0,13-19 8 0,-62-36-9 16,0 0 9-16,75 12-9 0,14-24 9 0,-89 12 9 15,0 0-9-15,89-40 10 0,3-23-10 0,-92 63 10 16,0 0-10-16,87-67 10 0,-1-12-10 0,-86 79 35 16,0 0-35-16,78-86 36 0,-5-1-36 0,-73 87 28 15,0 0-28-15,54-86 28 0,-15 4-28 0,-39 82 8 0,0 0-8 16,15-68 8-16,-20 3-8 0,5 65 12 0,0 0-12 16,-37-57 12-16,-27 2-12 0,64 55-56 0,0 0 56 15,-73-44-56-15,-16 9 56 0,89 35-137 0,0 0 137 16,-103-15-136-16,-13 18 136 0,-104-15-1110 0</inkml:trace>
  <inkml:trace contextRef="#ctx0" brushRef="#br2" timeOffset="-213666.44">29118 3807 281 0,'0'0'0'0,"0"-7"0"0,-2-2 0 0,2 9 33 15,0 0-33-15,-2-3 33 0,2 3-33 0,0 0 33 16,0 0-33-16,0 0 34 0,0 0-34 0,0 0 10 16,0 0-10-16,0 0 10 0,-5 0-10 0,5 0 0 0,0 0 0 15,-5-4 0-15,-4-1 0 0,9 5 9 0,0 0-9 16,-7-10 10-16,-2-2-10 0,9 12 8 0,0 0-8 15,-7-9 8-15,2-3-8 0,5 12 15 0,0 0-15 0,-3-8 15 32,-1 1-15-32,4 7 34 0,0 0-34 0,-3-5 34 0,1 1-34 0,2 4 17 0,0 0-17 0,0 0 17 15,-4-3-17-15,4 3 30 0,0 0-30 0,0 0 30 16,-3 0-30 0,3 0 47-16,0 0-47 0,-4 3 48 0,1-3-48 0,3 0 62 0,0 0-62 0,-3 4 63 15,-1-3-63-15,4-1 62 0,0 0-62 0,-2 11 63 16,1 1-63-16,1-12 53 0,0 0-53 0,10 20 53 15,9 8-53-15,-19-28 0 0,0 0 0 0,28 27 0 16,7 4 0-16,-35-31-5 0,0 0 5 0,43 33-4 16,10 1 4-16,-53-34-4 0,0 0 4 0,52 32-3 15,5 3 3-15,-57-35-4 0,0 0 4 0,54 36-3 16,-1-6 3-16,-53-30-1 0,0 0 1 0,49 33 0 0,-4-6 0 16,-45-27 3-16,0 0-3 0,36 21 3 0,-6-2-3 15,-30-19-10-15,0 0 10 0,28 7-10 0,-4-11 10 0,-24 4-113 16,0 0 113-16,16-20-113 0,-7-18 113 0,15-19-548 15</inkml:trace>
  <inkml:trace contextRef="#ctx0" brushRef="#br2" timeOffset="-212675.01">20975 2969 919 0,'0'0'0'0,"0"0"0"16,-30 8 0-16,30-8 101 0,0 0-101 0,-26 11 102 15,-9 4-102-15,35-15 79 0,0 0-79 0,-34 12 79 16,-3 0-79-16,37-12 46 0,0 0-46 0,-42 5 47 15,-1-10-47-15,43 5 3 0,0 0-3 0,-47-10 4 16,-2-7-4-16,49 17 25 0,0 0-25 0,-44-35 26 16,6-9-26-16,38 44 12 0,0 0-12 0,-38-79 12 15,3-22-12-15,35 101 10 0,0 0-10 0,-25-103 10 16,11-15-10-16,14 118 4 0,0 0-4 0,-3-113 5 16,12-2-5-16,-9 115 3 0,0 0-3 0,24-106 3 0,14 0-3 15,-38 106 5-15,0 0-5 0,58-88 5 0,17 10-5 16,-75 78 0-16,0 0 0 0,76-67 0 0,13 9 0 15,-89 58-3-15,0 0 3 0,100-52-3 0,13 9 3 0,-113 43-13 16,0 0 13-16,110-29-13 0,-2 10 13 0,-108 19-4 16,0 0 4-16,118-3-4 0,8 10 4 0,-126-7-7 15,0 0 7-15,116 12-7 0,-3 12 7 0,-113-24-8 16,0 0 8-16,110 31-7 0,-2 8 7 0,-108-39-3 16,0 0 3-16,91 48-3 0,-13 7 3 0,-78-55-12 15,0 0 12-15,58 67-12 0,-18 3 12 0,-40-70-1 16,0 0 1-16,19 84 0 0,-17 5 0 0,-2-89 0 15,0 0 0-15,-18 87 0 0,-17 7 0 0,35-94 5 0,0 0-5 16,-54 88 6-16,-19-3-6 0,73-85 4 0,0 0-4 16,-80 76 4-16,-9-6-4 0,89-70 0 0,0 0 0 15,-103 51 1-15,-6-15-1 0,109-36 6 0,0 0-6 0,-112 24 6 16,1-13-6-16,111-11 32 0,0 0-32 0,-117-11 32 16,-1-16-32-16,118 27-50 0,0 0 50 0,-114-45-50 15,8-21 50-15,106 66-120 0,0 0 120 0,-108-83-120 16,2-11 120-16,-109-84-777 0</inkml:trace>
  <inkml:trace contextRef="#ctx0" brushRef="#br2" timeOffset="-211549.1">29827 3964 359 0,'0'0'0'0,"1"-10"0"0,5-4 0 16,-6 14 28-16,0 0-28 0,5-10 28 0,2 1-28 15,-7 9-16-15,0 0 16 0,5-12-15 0,0 4 15 16,-5 8-68-16,0 0 68 0,4-10-68 0,-2-2 68 16,-2 12-37-16,0 0 37 0,0-12-36 0,-2 0 36 0,2 12 17 15,0 0-17-15,-2-12 17 0,0 0-17 0,2 12 64 16,0 0-64-16,-1-9 64 0,1 2-64 0,0 7 83 16,0 0-83-16,0-5 84 0,0 5-84 0,0 0 81 15,0 0-81-15,0 12 82 0,1 15-82 0,-1-27 64 16,0 0-64-16,4 36 65 0,1 12-65 0,-5-48 60 15,0 0-60-15,4 48 61 0,-1 11-61 0,-3-59 51 16,0 0-51-16,2 54 52 0,-1 5-52 0,-1-59 32 16,0 0-32-16,0 54 33 0,-1 3-33 0,1-57 39 0,0 0-39 15,-2 46 39-15,0-10-39 0,2-36 33 0,0 0-33 16,-1 31 34-16,-1-14-34 0,2-17 22 0,0 0-22 0,-4 16 22 16,1-10-22-16,3-6-31 0,0 0 31 0,-9 0-31 15,-3-12 31-15,12 12-146 0,0 0 146 0,-12-15-146 16,0-9 146-16,-13-15-594 0</inkml:trace>
  <inkml:trace contextRef="#ctx0" brushRef="#br2" timeOffset="-211309.37">29668 4410 729 0,'0'0'0'0,"11"0"0"0,8 0 0 16,-19 0 114-16,0 0-114 0,24 0 115 0,6 0-115 15,-30 0 89-15,0 0-89 0,28 0 90 0,1 0-90 16,-29 0 59-16,0 0-59 0,28-4 59 0,-2 2-59 16,-26 2 28-16,0 0-28 0,23-6 28 0,-2-1-28 0,-21 7 15 15,0 0-15-15,16-5 15 0,-6-4-15 0,-10 9 11 16,0 0-11-16,5-12 11 0,-7-7-11 0,2 19-55 16,0 0 55-16,-7-19-55 0,-6-1 55 0,13 20-203 15,0 0 203-15,-16-28-203 0,-5-6 203 0,-16-26-525 16</inkml:trace>
  <inkml:trace contextRef="#ctx0" brushRef="#br2" timeOffset="-211099.41">29421 3716 539 0,'0'0'0'0,"10"5"0"16,9-2 0-16,-19-3 127 0,0 0-127 0,18 0 128 15,-1 0-128-15,-17 0 66 0,0 0-66 0,26-3 67 16,6-1-67-16,-32 4 53 0,0 0-53 0,33 0 54 15,5 4-54-15,-38-4 18 0,0 0-18 0,37 3 18 16,1 1-18-16,-38-4 18 0,0 0-18 0,35 3 18 16,0 2-18-16,-35-5 9 0,0 0-9 0,29 4 9 15,-4-1-9-15,-25-3-162 0,0 0 162 0,26 2-162 16,0 5 162-16,26 1-500 0</inkml:trace>
  <inkml:trace contextRef="#ctx0" brushRef="#br2" timeOffset="-210798.8">30285 4291 830 0,'0'0'0'0,"0"0"0"0,-5-5 0 0,5 5 130 16,0 0-130-16,5 12 131 0,7 9-131 0,-12-21 76 15,0 0-76-15,5 27 76 0,1 13-76 0,-6-40 58 16,0 0-58-16,-2 42 59 0,-3 1-59 0,5-43 3 0,0 0-3 16,-6 41 3-16,-1-1-3 0,7-40 8 0,0 0-8 15,-7 34 9-15,2-3-9 0,5-31 24 0,0 0-24 16,-5 24 25-16,1-7-25 0,4-17 1 0,0 0-1 16,-5 12 2-16,2-5-2 0,3-7-64 0,0 0 64 0,-4-7-63 15,3-10 63-15,1 17-172 0,0 0 172 0,6-28-171 16,7-11 171-16,6-31-621 0</inkml:trace>
  <inkml:trace contextRef="#ctx0" brushRef="#br2" timeOffset="-210557.91">30431 4118 729 0,'0'0'0'0,"4"7"0"15,3 5 0-15,-7-12 92 0,0 0-92 0,14 4 92 16,7 1-92-16,-21-5 79 0,0 0-79 0,26 3 79 15,7 1-79-15,-33-4 66 0,0 0-66 0,36 5 66 0,4-2-66 16,-40-3 52-16,0 0-52 0,40 4 52 0,2-4-52 16,-42 0 22-16,0 0-22 0,37-4 22 0,-4-4-22 15,-33 8 32-15,0 0-32 0,26-7 32 0,-5-2-32 0,-21 9 5 16,0 0-5-16,14-8 6 0,-7 4-6 0,-7 4-66 16,0 0 66-16,0-3-66 0,-5 3 66 0,5 0-161 15,0 0 161-15,-21 3-160 0,-12 6 160 0,-21 3-630 16</inkml:trace>
  <inkml:trace contextRef="#ctx0" brushRef="#br2" timeOffset="-210408.23">30525 4326 684 0,'0'0'0'0,"19"5"0"0,13-2 0 0,-32-3 98 0,0 0-98 16,33 4 99-16,5 1-99 0,-38-5 73 0,0 0-73 0,35 3 73 16,-2-3-73-16,-33 0 53 0,0 0-53 0,30 4 54 15,-4-4-54-15,-26 0 0 0,0 0 0 0,23-4 0 16,-6 1 0-16,-17 3-111 0,0 0 111 0,19-12-110 15,2-5 110-15,19-11-598 0</inkml:trace>
  <inkml:trace contextRef="#ctx0" brushRef="#br2" timeOffset="-210182.76">31173 3837 998 0,'0'0'0'0,"6"6"0"16,1-3 0-16,-7-3 143 0,0 0-143 0,8 9 143 15,4 3-143-15,-12-12 109 0,0 0-109 0,7 30 109 16,-3 17-109-16,-4-47 46 0,0 0-46 0,2 51 47 0,-4 9-47 16,2-60 11-16,0 0-11 0,-2 58 11 0,0 6-11 15,2-64 35-15,0 0-35 0,0 63 35 0,2 0-35 16,-2-63 0-16,0 0 0 0,2 50 0 0,0-9 0 0,-2-41-75 16,0 0 75-16,1 34-74 0,-1-13 74 0,0-21-184 15,0 0 184-15,0 19-184 0,-1-11 184 0,-1 16-772 16</inkml:trace>
  <inkml:trace contextRef="#ctx0" brushRef="#br2" timeOffset="-209972.84">31090 4629 1020 0,'0'0'0'15,"17"0"0"-15,13 0 0 0,-30 0 145 0,0 0-145 0,28 0 146 16,5-7-146-16,-33 7 82 0,0 0-82 0,29-5 83 15,-1-7-83-15,-28 12 41 0,0 0-41 0,23-10 42 16,-6-6-42-16,-17 16 0 0,0 0 0 0,13-17 0 16,-5-2 0-16,-8 19-81 0,0 0 81 0,4-24-81 15,-6-3 81-15,2 27-163 0,0 0 163 0,-5-40-163 16,-2-8 163-16,-5-37-703 0</inkml:trace>
  <inkml:trace contextRef="#ctx0" brushRef="#br2" timeOffset="-209763.22">30844 3729 718 0,'0'0'0'0,"7"2"0"0,5 3 0 15,-12-5 130-15,0 0-130 0,18 0 130 0,4 0-130 16,-22 0 98-16,0 0-98 0,30 4 98 0,7-1-98 0,-37-3 68 16,0 0-68-16,38 5 68 0,4 7-68 0,-42-12 44 15,0 0-44-15,41 11 44 0,3 6-44 0,-44-17 1 16,0 0-1-16,40 19 2 0,0 1-2 0,-40-20-46 15,0 0 46-15,35 24-45 0,-2 4 45 0,-33-28-117 16,0 0 117-16,33 36-117 0,0 5 117 0,34 37-718 16</inkml:trace>
  <inkml:trace contextRef="#ctx0" brushRef="#br2" timeOffset="-209486.03">31508 4380 964 0,'0'0'0'0,"16"-1"0"15,8-1 0-15,-24 2 151 0,0 0-151 0,26 0 151 16,4-3-151-16,-30 3 136 0,0 0-136 0,28 3 137 16,1-3-137-16,-29 0 64 0,0 0-64 0,28 5 64 15,-2 4-64-15,-26-9 13 0,0 0-13 0,21 13 14 16,-5-1-14-16,-16-12 31 0,0 0-31 0,10 21 31 16,-5 6-31-16,-5-27 39 0,0 0-39 0,-3 33 40 15,-6 6-40-15,9-39 13 0,0 0-13 0,-12 40 14 16,-4 3-14-16,16-43 49 0,0 0-49 0,-8 37 50 15,2-1-50-15,6-36 24 0,0 0-24 0,14 24 25 16,12-12-25-16,-26-12 27 0,0 0-27 0,60-12 27 16,27-19-27-16,-87 31-118 0,0 0 118 0,148-82-118 0,51-38 118 15,1417-860 0-15,-1889 859 0 0</inkml:trace>
  <inkml:trace contextRef="#ctx0" brushRef="#br2" timeOffset="-205724.35">25801 6669 516 0,'0'0'0'16,"8"-15"0"-16,8-13 0 0,-16 28 52 0,0 0-52 0,-16 4 53 15,-18 15-53-15,34-19 55 0,0 0-55 0,-35 19 55 16,-9-2-55-16,44-17 60 0,0 0-60 0,-38 15 60 16,0 0-60-16,38-15 74 0,0 0-74 0,-34 12 74 15,7-5-74-15,27-7 65 0,0 0-65 0,-23 5 65 16,4-5-65-16,19 0 49 0,0 0-49 0,-14-5 49 15,3-2-49-15,11 7 45 0,0 0-45 0,-7-8 45 16,4-4-45-16,3 12 52 0,0 0-52 0,0-7 53 16,2-5-53-16,-2 12 30 0,0 0-30 0,1-5 30 15,3 1-30-15,-4 4 5 0,0 0-5 0,7 2 5 16,3 5-5-16,-10-7-1 0,0 0 1 0,7 7 0 16,0 1 0-16,-7-8-4 0,0 0 4 0,5 9-4 0,1 1 4 15,-6-10-9-15,0 0 9 0,5 11-9 0,-5-1 9 16,0-10-4-16,0 0 4 0,2 7-3 0,-1 1 3 15,-1-8-7-15,0 0 7 0,0 9-6 0,0-6 6 16,0-3-1-16,0 0 1 0,0 5 0 0,-1 2 0 0,1-7 0 16,0 0 0-16,-2 4 0 0,-5-3 0 0,7-1 0 15,0 0 0-15,-5 2 1 0,-1-2-1 0,6 0 8 16,0 0-8-16,-1-3 8 0,1-1-8 0,0 4 3 16,0 0-3-16,7-8 4 0,5 1-4 0,-12 7 6 15,0 0-6-15,12-5 7 0,7 1-7 0,-19 4 0 16,0 0 0-16,23 2 1 0,3 1-1 0,-26-3 0 15,0 0 0-15,24 7 0 0,3 5 0 0,-27-12 0 0,0 0 0 16,20 9 0-16,0 3 0 0,-20-12-1 0,0 0 1 16,12 10 0-16,-3 2 0 0,-9-12-1 0,0 0 1 15,6 9 0-15,0-2 0 0,-6-7-1 0,0 0 1 0,0 8 0 16,1-4 0-16,-1-4 5 0,0 0-5 0,0 1 5 16,-1-1-5-16,1 0 34 0,0 0-34 0,-6-1 34 15,0-3-34-15,6 4 35 0,0 0-35 0,-6-12 35 16,3-3-35-16,3 15 15 0,0 0-15 0,3-19 15 15,6-2-15-15,-9 21 13 0,0 0-13 0,14-24 13 16,7 2-13-16,-21 22 26 0,0 0-26 0,22-17 26 16,3 1-26-16,-25 16 2 0,0 0-2 0,24-10 2 15,-3 5-2-15,-21 5 2 0,0 0-2 0,19-3 3 16,1 3-3-16,-20 0 0 0,0 0 0 0,13 3 0 16,-4 0 0-16,-9-3 0 0,0 0 0 0,7 2 0 15,-3 2 0-15,-4-4 4 0,0 0-4 0,1 3 4 0,-1 0-4 16,0-3 3-16,0 0-3 0,-3 4 3 0,-4-4-3 15,7 0 2-15,0 0-2 0,-9 2 2 0,2-1-2 16,7-1 17-16,0 0-17 0,-8-3 17 0,2-1-17 0,6 4 3 16,0 0-3-16,0-10 3 0,4 0-3 0,-4 10 7 15,0 0-7-15,3-7 7 0,4-1-7 0,-7 8 3 16,0 0-3-16,2-4 4 0,1 1-4 0,-3 3 0 16,0 0 0-16,0 0 0 0,4 0 0 0,-4 0 0 15,0 0 0-15,0 3 0 0,0 1 0 0,0-4 0 16,0 0 0-16,-4 8 0 0,1 4 0 0,3-12-1 15,0 0 1-15,-7 12-1 0,-3 3 1 0,10-15 0 0,0 0 0 16,-11 16 0-16,1-4 0 0,10-12 16 0,0 0-16 16,-9 12 17-16,2-5-17 0,7-7 0 0,0 0 0 15,-5 8 0-15,-1-6 0 0,6-2 1 0,0 0-1 16,0 0 2-16,0-10-2 0,0 10 0 0,0 0 0 0,4-16 0 16,1-6 0-16,-5 22 1 0,0 0-1 0,9-21 1 15,1-6-1-15,-10 27 3 0,0 0-3 0,13-22 4 16,1 1-4-16,-14 21 0 0,0 0 0 0,13-12 1 15,3 7-1-15,-16 5 0 0,0 0 0 0,16 0 0 16,1 5 0-16,-17-5-8 0,0 0 8 0,12 5-7 16,-1 6 7-16,-11-11-16 0,0 0 16 0,7 5-15 15,-4 2 15-15,-3-7 0 0,0 0 0 0,-3 12 0 16,-4 3 0-16,7-15 3 0,0 0-3 0,-11 12 4 16,-1 0-4-16,12-12 3 0,0 0-3 0,-12 9 4 15,0 1-4-15,12-10 13 0,0 0-13 0,-14 8 13 16,3-4-13-16,11-4 8 0,0 0-8 0,-8 0 9 0,-1-4-9 15,9 4 8-15,0 0-8 0,-5-8 9 0,3-4-9 16,2 12 15-16,0 0-15 0,-2-16 15 0,4 1-15 16,-2 15 3-16,0 0-3 0,2-12 4 0,1 0-4 0,-3 12 0 15,0 0 0-15,6-8 1 0,2 6-1 0,-8 2 2 16,0 0-2-16,4 0 2 0,3 3-2 0,-7-3 0 16,0 0 0-16,3 7 0 0,1-3 0 0,-4-4-1 15,0 0 1-15,0 8-1 0,0-1 1 0,0-7 1 16,0 0-1-16,-7 14 1 0,-4 4-1 0,11-18 1 15,0 0-1-15,-15 16 1 0,-3-2-1 0,18-14 8 0,0 0-8 16,-19 13 9-16,-2-4-9 0,21-9 24 0,0 0-24 16,-19 3 25-16,0 1-25 0,19-4 2 0,0 0-2 15,-18-2 3-15,3-3-3 0,15 5 3 0,0 0-3 0,-9-9 3 16,4-3-3-16,5 12 2 0,0 0-2 0,-2-10 2 16,5 1-2-16,-3 9 0 0,0 0 0 0,2-8 0 15,0 4 0-15,-2 4 0 0,0 0 0 0,2-3 1 16,-1 0-1-16,-1 3-2 0,0 0 2 0,-3 3-1 15,-2 4 1-15,5-7-5 0,0 0 5 0,-13 14-5 16,-6 4 5-16,19-18-3 0,0 0 3 0,-19 16-3 16,0 1 3-16,19-17-13 0,0 0 13 0,-16 15-12 15,2-3 12-15,14-12-145 0,0 0 145 0,-17 11-144 16,-2-10 144-16,-18 13-1170 0</inkml:trace>
  <inkml:trace contextRef="#ctx0" brushRef="#br2" timeOffset="-198082.64">19832 4841 225 0,'0'0'0'0,"-3"0"0"0,-3 5 0 0,6-5 83 15,0 0-83-15,0 0 83 0,4-8-83 0,-4 8 92 16,0 0-92-16,5-4 92 0,-3-2-92 0,-2 6 79 15,0 0-79-15,2-2 80 0,-1-2-80 0,-1 4 42 16,0 0-42-16,0 0 42 0,0 0-42 0,0 0 13 16,0 0-13-16,0 0 14 0,0 0-14 0,0 0 31 0,0 0-31 15,0 0 31-15,-1 4-31 0,1-4 9 0,0 0-9 16,-4 2 10-16,1 1-10 0,3-3 10 0,0 0-10 16,-4 3 11-16,-1 1-11 0,5-4 34 0,0 0-34 0,-5 8 35 15,-2-1-35-15,7-7 9 0,0 0-9 0,-5 17 10 16,-4 11-10-16,9-28 12 0,0 0-12 0,-4 31 13 15,8 8-13-15,-4-39 9 0,0 0-9 0,3 36 10 16,6 2-10-16,-9-38 8 0,0 0-8 0,11 36 8 16,1-4-8-16,-12-32 3 0,0 0-3 0,8 28 4 15,-1-9-4-15,-7-19 12 0,0 0-12 0,7 15 12 16,-1-3-12-16,-6-12 8 0,0 0-8 0,5 2 8 16,-3-7-8-16,-2 5 33 0,0 0-33 0,3-9 33 15,2-10-33-15,-5 19 17 0,0 0-17 0,7-24 17 16,2-7-17-16,-9 31 36 0,0 0-36 0,12-36 36 15,-3-3-36-15,-9 39 6 0,0 0-6 0,10-40 7 0,3-2-7 16,-13 42 11-16,0 0-11 0,10-36 11 0,-1 1-11 16,-9 35 25-16,0 0-25 0,8-24 26 0,-2 4-26 15,-6 20 1-15,0 0-1 0,3-16 2 0,-1 4-2 0,-2 12 6 16,0 0-6-16,2-8 7 0,-1 4-7 0,-1 4 3 16,0 0-3-16,4-3 4 0,-2 0-4 0,-2 3 2 15,0 0-2-15,5 0 2 0,2 3-2 0,-7-3 4 16,0 0-4-16,7 3 5 0,1-1-5 0,-8-2 0 15,0 0 0-15,4 7 1 0,1-4-1 0,-5-3-7 16,0 0 7-16,2 9-6 0,-4 3 6 0,2-12-2 16,0 0 2-16,-5 22-1 0,-4 2 1 0,9-24-5 15,0 0 5-15,-7 24-5 0,2 0 5 0,5-24-13 0,0 0 13 16,-7 24-12-16,4 2 12 0,3-26-1 0,0 0 1 16,-2 24-1-16,4-7 1 0,-2-17-3 0,0 0 3 15,7 12-3-15,5-5 3 0,-12-7-6 0,0 0 6 0,8-4-6 16,6-4 6-16,-14 8 1 0,0 0-1 0,16-19 2 15,1-5-2-15,-17 24 5 0,0 0-5 0,16-27 6 16,2-8-6-16,-18 35 9 0,0 0-9 0,12-32 9 16,-2-1-9-16,-10 33 8 0,0 0-8 0,7-31 9 15,-3 1-9-15,-4 30 15 0,0 0-15 0,0-24 15 16,-2 8-15-16,2 16 8 0,0 0-8 0,-7-12 8 16,-4 4-8-16,11 8 15 0,0 0-15 0,-10 0 16 15,-2 5-16-15,12-5 3 0,0 0-3 0,-18 19 4 16,-1 11-4-16,19-30 0 0,0 0 0 0,-17 33 0 15,-1 6 0-15,18-39-7 0,0 0 7 0,-14 40-6 16,4-1 6-16,10-39-2 0,0 0 2 0,-9 35-1 0,4-8 1 16,5-27-1-16,0 0 1 0,-7 24-1 0,5-7 1 15,2-17 4-15,0 0-4 0,-5 14 4 0,2-4-4 16,3-10 4-16,0 0-4 0,-4 3 4 0,2-6-4 0,2 3 3 16,0 0-3-16,-3-14 3 0,-1-10-3 0,4 24 6 15,0 0-6-15,-8-25 6 0,1-4-6 0,7 29 21 16,0 0-21-16,-9-31 21 0,-1 3-21 0,10 28 7 15,0 0-7-15,-11-24 7 0,2 9-7 0,9 15 4 16,0 0-4-16,-8-12 5 0,3 5-5 0,5 7 7 16,0 0-7-16,-13 3 7 0,3 8-7 0,10-11 0 15,0 0 0-15,-7 17 0 0,-2 10 0 0,9-27-1 16,0 0 1-16,0 21 0 0,2 5 0 0,-2-26-7 0,0 0 7 16,7 20-7-16,0-5 7 0,-7-15-4 0,0 0 4 15,9 12-4-15,1-5 4 0,-10-7-3 0,0 0 3 0,9 5-2 16,-1-5 2-16,-8 0-2 0,0 0 2 0,4-5-1 15,-6-2 1-15,2 7-1 0,0 0 1 0,-5-6-1 16,-5-3 1-16,10 9 4 0,0 0-4 0,-16-12 5 16,-5 0-5-16,21 12 3 0,0 0-3 0,-19-15 4 15,-2-1-4-15,21 16 3 0,0 0-3 0,-14-15 3 16,3 3-3-16,11 12-104 0,0 0 104 0,-10-17-103 16,1-6 103-16,-10-16-947 0</inkml:trace>
  <inkml:trace contextRef="#ctx0" brushRef="#br2" timeOffset="-196506.22">22266 5169 292 0,'0'0'0'0,"0"0"0"15,0 0 0-15,0 0 151 0,0 0-151 0,0 0 152 16,0 0-152-16,0 0 116 0,0 0-116 0,0 0 116 15,0 0-116-15,0 0 80 0,0 0-80 0,0 0 81 16,0 0-81-16,0 0 39 0,0 0-39 0,0 0 40 16,33-12-40-16,-33 12 28 0,0 0-28 0,24 1 28 15,6 6-28-15,-30-7 38 0,0 0-38 0,26 12 38 16,2 7-38-16,-28-19 6 0,0 0-6 0,26 20 7 0,0 8-7 16,-26-28 20-16,0 0-20 0,21 27 20 0,-2 4-20 15,-19-31 15-15,0 0-15 0,20 24 15 0,-7 0-15 16,-13-24 1-16,0 0-1 0,16 12 1 0,0-3-1 0,-16-9 16 15,0 0-16-15,17-2 17 0,1-10-17 0,-18 12 13 16,0 0-13-16,17-19 14 0,-1-8-14 0,-16 27 34 16,0 0-34-16,15-33 35 0,3-1-35 0,-18 34 35 15,0 0-35-15,19-40 36 0,-3 1-36 0,-16 39 7 16,0 0-7-16,15-39 8 0,1-1-8 0,-16 40 13 16,0 0-13-16,14-34 13 0,-2 1-13 0,-12 33 9 0,0 0-9 15,9-27 9-15,-2-2-9 0,-7 29 23 0,0 0-23 16,5-26 24-16,-1 2-24 0,-4 24 30 0,0 0-30 15,1-19 30-15,-1 6-30 0,0 13 6 0,0 0-6 16,-1-14 7-16,1 4-7 0,0 10 18 0,0 0-18 0,-4-11 19 16,4 3-19-16,0 8 15 0,0 0-15 0,0-7 15 15,0 2-15-15,0 5 4 0,0 0-4 0,0-7 4 16,0 4-4-16,0 3 22 0,0 0-22 0,-2-2 22 16,1-2-22-16,1 4 0 0,0 0 0 0,0 0 0 15,-2-3 0-15,2 3 0 0,0 0 0 0,0 0 1 16,2-5-1-16,-2 5-2 0,0 0 2 0,7-4-1 15,1-2 1-15,-8 6-87 0,0 0 87 0,6-4-86 16,2 2 86-16,-8 2-181 0,0 0 181 0,7-10-180 16,2 2 180-16,7-13-830 0</inkml:trace>
  <inkml:trace contextRef="#ctx0" brushRef="#br2" timeOffset="-194404.84">22405 2929 382 0,'0'0'0'0,"-1"-3"0"0,-3-6 0 0,4 9 60 0,0 0-60 15,-2-8 61-15,2-8-61 0,0 16 15 0,0 0-15 16,-1-12 15-16,-1-6-15 0,2 18 48 0,0 0-48 0,-4-19 49 16,1-2-49-16,3 21 27 0,0 0-27 0,-5-24 27 15,-4-3-27-15,9 27 15 0,0 0-15 0,-11-28 15 16,1 1-15-16,10 27 6 0,0 0-6 0,-14-33 7 16,2-1-7-16,12 34 0 0,0 0 0 0,-12-36 0 15,-4-3 0-15,16 39 0 0,0 0 0 0,-17-43 0 16,-1-3 0-16,18 46-1 0,0 0 1 0,-17-41 0 15,-4-2 0-15,21 43 0 0,0 0 0 0,-23-36 0 16,1 2 0-16,22 34-2 0,0 0 2 0,-32-31-1 16,-4 5 1-16,36 26-6 0,0 0 6 0,-40-19-5 15,-2 4 5-15,42 15-15 0,0 0 15 0,-47-12-14 16,0 3 14-16,47 9-56 0,0 0 56 0,-47-10-55 16,0 1 55-16,47 9-40 0,0 0 40 0,-49-8-40 0,-2 1 40 15,51 7-11-15,0 0 11 0,-52-12-10 0,-7 3 10 16,59 9-4-16,0 0 4 0,-68-12-3 0,-9 2 3 0,77 10 0 15,0 0 0-15,-50-5 0 0,8 5 0 0,42 0 8 16,0 0-8-16,-44 0 8 0,4 0-8 0,40 0 10 16,0 0-10-16,-38 0 10 0,3 0-10 0,35 0 4 15,0 0-4-15,-42-3 4 0,-1 3-4 0,43 0 3 16,0 0-3-16,-44-6 3 0,-1 0-3 0,45 6 1 16,0 0-1-16,-40-4 2 0,7 1-2 0,33 3-1 15,0 0 1-15,-39 3-1 0,1 1 1 0,38-4-11 16,0 0 11-16,-38 6-10 0,-2 6 10 0,40-12-2 0,0 0 2 15,-40 18-1-15,-4 0 1 0,44-18-1 0,0 0 1 16,-42 24-1-16,2 0 1 0,40-24 0 0,0 0 0 16,-40 31 0-16,-3 0 0 0,43-31 0 0,0 0 0 0,-41 33 0 15,3 1 0-15,38-34 0 0,0 0 0 0,-35 32 0 16,-3-4 0-16,38-28 5 0,0 0-5 0,-42 31 6 16,-1-4-6-16,43-27 33 0,0 0-33 0,-46 24 33 15,3 0-33-15,43-24 26 0,0 0-26 0,-39 21 26 16,3-3-26-16,36-18 26 0,0 0-26 0,-30 16 26 15,4-4-26-15,26-12 15 0,0 0-15 0,-24 15 16 16,3 1-16-16,21-16 19 0,0 0-19 0,-19 17 20 16,3 2-20-16,16-19 23 0,0 0-23 0,-14 15 24 15,0 2-24-15,14-17 13 0,0 0-13 0,-12 16 14 16,3-1-14-16,9-15 35 0,0 0-35 0,-9 9 36 16,6 1-36-16,3-10 5 0,0 0-5 0,-7 5 5 15,4 2-5-15,3-7 18 0,0 0-18 0,-6 5 19 0,1 2-19 16,5-7 8-16,0 0-8 0,-5 5 9 0,1 2-9 15,4-7 24-15,0 0-24 0,-7 3 25 0,2 2-25 0,5-5 12 16,0 0-12-16,-5 7 13 0,1-3-13 0,4-4 10 16,0 0-10-16,-3 5 10 0,1-2-10 0,2-3 10 15,0 0-10-15,-3 4 10 0,3 1-10 0,0-5 3 16,0 0-3-16,0 0 4 0,-5 3-4 0,5-3 2 16,0 0-2-16,0 0 2 0,0 0-2 0,0 0 5 15,0 0-5-15,0 0 5 0,-2-3-5 0,2 3 6 16,0 0-6-16,2-9 6 0,3-3-6 0,-5 12 7 15,0 0-7-15,8-19 8 0,6-8-8 0,-14 27 3 0,0 0-3 16,20-29 4-16,6-2-4 0,-26 31 2 0,0 0-2 16,29-31 2-16,10-1-2 0,-39 32-1 0,0 0 1 0,38-31 0 15,9 7 0-15,-47 24-5 0,0 0 5 0,51-24-4 16,-1 8 4-16,-50 16-3 0,0 0 3 0,52-15-3 16,4 3 3-16,-56 12-3 0,0 0 3 0,59-10-2 15,4 1 2-15,-63 9 0 0,0 0 0 0,80-12 0 16,12 0 0-16,-92 12 0 0,0 0 0 0,79-19 0 15,-4-1 0-15,-75 20-1 0,0 0 1 0,69-21 0 16,-4 2 0-16,-65 19 0 0,0 0 0 0,50-12 0 16,-11 9 0-16,-39 3 0 0,0 0 0 0,40 3 0 15,-2 1 0-15,-38-4-1 0,0 0 1 0,37 15 0 16,-1 2 0-16,-36-17 0 0,0 0 0 0,35 23 0 16,-2 1 0-16,-33-24-1 0,0 0 1 0,37 24 0 15,-1 0 0-15,-36-24-1 0,0 0 1 0,37 24 0 0,-2-2 0 16,-35-22-1-16,0 0 1 0,35 17 0 0,1 2 0 15,-36-19 1-15,0 0-1 0,33 15 2 0,2-3-2 0,-35-12 5 16,0 0-5-16,32 12 6 0,-3 0-6 0,-29-12 15 16,0 0-15-16,30 9 15 0,-1-2-15 0,-29-7 8 15,0 0-8-15,25 8 9 0,-4-4-9 0,-21-4 3 16,0 0-3-16,21 5 4 0,-2-2-4 0,-19-3 7 16,0 0-7-16,19 4 7 0,-5-1-7 0,-14-3 7 15,0 0-7-15,16 0 7 0,-4-3-7 0,-12 3 7 16,0 0-7-16,10-7 8 0,-1 2-8 0,-9 5 23 15,0 0-23-15,7-12 24 0,-5 0-24 0,-2 12 6 0,0 0-6 16,1-11 7-16,1-1-7 0,-2 12 16 0,0 0-16 16,0-12 17-16,-2-5-17 0,2 17 15 0,0 0-15 15,-1-22 15-15,-1-2-15 0,2 24 9 0,0 0-9 0,-4-24 9 16,3-7-9-16,1 31 16 0,0 0-16 0,-4-27 17 16,-3-6-17-16,7 33 22 0,0 0-22 0,-14-27 23 15,-3-1-23-15,17 28 14 0,0 0-14 0,-21-27 15 16,-2 0-15-16,23 27 10 0,0 0-10 0,-36-24 10 15,-10 0-10-15,46 24 0 0,0 0 0 0,-50-19 0 16,-8 3 0-16,58 16-9 0,0 0 9 0,-59-12-8 16,0 0 8-16,59 12-27 0,0 0 27 0,-75-8-27 15,-7 1 27-15,82 7-21 0,0 0 21 0,-82 0-21 16,0 7 21-16,82-7-26 0,0 0 26 0,-74 12-26 16,2 8 26-16,72-20-33 0,0 0 33 0,-66 19-33 15,5 5 33-15,61-24-12 0,0 0 12 0,-59 24-12 16,5 0 12-16,54-24-6 0,0 0 6 0,-44 22-6 0,11-4 6 15,33-18-4-15,0 0 4 0,-37 22-4 0,3-2 4 16,34-20-6-16,0 0 6 0,-28 19-6 0,3-2 6 16,25-17-7-16,0 0 7 0,-26 23-6 0,-2 1 6 15,28-24-8-15,0 0 8 0,-22 18-7 0,1 0 7 0,21-18-1 16,0 0 1-16,-25 18-1 0,3 3 1 0,22-21 0 16,0 0 0-16,-21 15 0 0,5-3 0 0,16-12 0 15,0 0 0-15,-10 7 0 0,-2 2 0 0,12-9-81 16,0 0 81-16,-7 3-81 0,1 1 81 0,6-4-107 15,0 0 107-15,-19 5-106 0,-5-5 106 0,-23 7-501 16</inkml:trace>
  <inkml:trace contextRef="#ctx0" brushRef="#br2" timeOffset="-192047.39">26076 6743 113 0,'0'0'0'0,"5"-12"0"15,6-12 0-15,-11 24 13 0,0 0-13 0,8-22 13 16,1-2-13-16,-9 24 41 0,0 0-41 0,5-21 42 15,-3 2-42-15,-2 19 71 0,0 0-71 0,-3-20 71 16,-6 1-71-16,9 19 74 0,0 0-74 0,-12-21 75 16,-4 2-75-16,16 19 56 0,0 0-56 0,-19-27 57 0,-2 0-57 15,21 27 53-15,0 0-53 0,-25-31 53 0,-2-5-53 16,27 36 33-16,0 0-33 0,-30-31 33 0,0 2-33 16,30 29 15-16,0 0-15 0,-27-28 15 0,-1 6-15 0,28 22 30 15,0 0-30-15,-27-17 30 0,1 2-30 0,26 15 18 16,0 0-18-16,-29-9 18 0,-4 6-18 0,33 3 10 15,0 0-10-15,-32 0 11 0,1 3-11 0,31-3 10 16,0 0-10-16,-35 12 11 0,-1 0-11 0,36-12 0 16,0 0 0-16,-37 19 0 0,0 5 0 0,37-24-10 15,0 0 10-15,-36 29-10 0,1 7 10 0,35-36-11 16,0 0 11-16,-28 38-10 0,4-2 10 0,24-36-5 0,0 0 5 16,-14 42-5-16,2 10 5 0,12-52-7 0,0 0 7 15,0 51-7-15,6 1 7 0,-6-52-116 0,0 0 116 0,20 48-116 16,9-6 116-16,20 49-413 0</inkml:trace>
  <inkml:trace contextRef="#ctx0" brushRef="#br2" timeOffset="-189601.04">30316 2441 135 0,'0'0'0'0,"0"0"45"0,0 0-45 0,0 0 46 16,-22-24-46-16,22 24 34 0,0 0-34 0,-13-12 35 16,1 0-35-16,12 12 46 0,0 0-46 0,-17-12 46 15,-2-3-46-15,19 15 58 0,0 0-58 0,-21-19 58 16,-4 4-58-16,25 15 55 0,0 0-55 0,-22-18 56 16,1 0-56-16,21 18 56 0,0 0-56 0,-19-21 57 15,1-5-57-15,18 26 45 0,0 0-45 0,-17-27 45 16,1-2-45-16,16 29 42 0,0 0-42 0,-14-31 43 15,4-5-43-15,10 36 68 0,0 0-68 0,-9-31 69 16,4-1-69-16,5 32 63 0,0 0-63 0,-2-31 63 16,2 0-63-16,0 31 47 0,0 0-47 0,7-33 48 15,7 3-48-15,-14 30 61 0,0 0-61 0,19-33 62 16,7-1-62-16,-26 34 39 0,0 0-39 0,28-33 39 16,3-1-39-16,-31 34 11 0,0 0-11 0,32-33 11 0,3 3-11 15,-35 30 7-15,0 0-7 0,33-24 8 0,2 0-8 16,-35 24 8-16,0 0-8 0,34-16 8 0,3 6-8 15,-37 10 0-15,0 0 0 0,40-5 1 0,4 1-1 0,-44 4 2 16,0 0-2-16,47-3 2 0,1 6-2 0,-48-3 0 16,0 0 0-16,49 0 0 0,2 4 0 0,-51-4-1 15,0 0 1-15,47 5 0 0,-4 2 0 0,-43-7 0 16,0 0 0-16,40 8 0 0,-3 3 0 0,-37-11 1 16,0 0-1-16,37 12 1 0,-1 5-1 0,-36-17 0 15,0 0 0-15,35 15 0 0,0 4 0 0,-35-19 4 16,0 0-4-16,35 21 5 0,-2 2-5 0,-33-23 0 0,0 0 0 15,33 23 1-15,0 1-1 0,-33-24 0 0,0 0 0 16,33 20 1-16,2-1-1 0,-35-19 2 0,0 0-2 16,30 21 2-16,-4-6-2 0,-26-15 1 0,0 0-1 0,24 19 2 15,-1 2-2-15,-23-21 1 0,0 0-1 0,21 22 2 16,-4-2-2-16,-17-20 3 0,0 0-3 0,16 21 4 16,-1 1-4-16,-15-22 6 0,0 0-6 0,14 24 6 15,0-3-6-15,-14-21 0 0,0 0 0 0,14 22 1 16,2-5-1-16,-16-17 3 0,0 0-3 0,12 19 3 15,0 0-3-15,-12-19 1 0,0 0-1 0,11 20 2 16,-3-1-2-16,-8-19 0 0,0 0 0 0,7 21 0 16,0-2 0-16,-7-19 3 0,0 0-3 0,6 17 4 15,-1-2-4-15,-5-15 7 0,0 0-7 0,3 19 7 16,1-4-7-16,-4-15 3 0,0 0-3 0,2 14 3 16,-1 2-3-16,-1-16 12 0,0 0-12 0,0 15 13 0,0 0-13 15,0-15 8-15,0 0-8 0,0 12 8 0,-1 0-8 16,1-12 3-16,0 0-3 0,-2 12 4 0,2-5-4 15,0-7 12-15,0 0-12 0,-2 5 13 0,0 2-13 0,2-7 3 16,0 0-3-16,-1 4 4 0,-3 1-4 0,4-5 0 16,0 0 0-16,-3 7 1 0,1-6-1 0,2-1 5 15,0 0-5-15,-2 4 5 0,0-1-5 0,2-3 3 16,0 0-3-16,0 0 3 0,-1 4-3 0,1-4 0 16,0 0 0-16,0 0 0 0,0 0 0 0,0 0 1 15,0 0-1-15,0 0 2 0,-2 3-2 0,2-3-1 16,0 0 1-16,0 0 0 0,-2 5 0 0,2-5 0 0,0 0 0 15,0 0 0-15,-2 4 0 0,2-4 3 0,0 0-3 16,0 0 4-16,0 3-4 0,0-3 0 0,0 0 0 16,0 0 0-16,0 0 0 0,0 0 0 0,0 0 0 15,0 0 1-15,0 0-1 0,0 0 0 0,0 0 0 0,0 0 1 16,0 0-1-16,0 0 0 0,0 0 0 0,0 0 0 16,0 0 0-16,0 0 1 0,0 0-1 0,0 0 2 15,0-3-2-15,0 3 0 0,0 0 0 0,0 0 0 16,0-7 0-16,0 7-1 0,0 0 1 0,0 0 0 15,0-5 0-15,0 5-1 0,0 0 1 0,0 0 0 16,-1-4 0-16,1 4-23 0,0 0 23 0,0 0-22 16,0 0 22-16,0 0-72 0,0 0 72 0,0 0-71 15,0 0 71-15,0 0-157 0,0 0 157 0,-4 0-156 16,-1 0 156-16,-4 0-805 0</inkml:trace>
  <inkml:trace contextRef="#ctx0" brushRef="#br2" timeOffset="-188753.23">29644 2277 270 0,'0'0'0'15</inkml:trace>
  <inkml:trace contextRef="#ctx0" brushRef="#br2" timeOffset="-188069.18">29546 2248 281 0,'0'0'0'0,"0"0"83"15,0 0-83-15,-8 0 83 0,-8-4-83 0,16 4 72 16,0 0-72-16,-9 0 73 0,2-3-73 0,7 3 53 15,0 0-53-15,-12 3 54 0,-2 6-54 0,14-9 24 16,0 0-24-16,-19 12 25 0,-2-2-25 0,21-10 11 0,0 0-11 16,-23 12 11-16,-1 0-11 0,24-12 18 0,0 0-18 15,-26 9 18-15,-2 3-18 0,28-12 3 0,0 0-3 16,-23 6 3-16,4 0-3 0,19-6 2 0,0 0-2 0,-14 3 3 16,4 0-3-16,10-3 5 0,0 0-5 0,-7 6 5 15,3-6-5-15,4 0 0 0,0 0 0 0,5 3 1 16,8-3-1-16,-13 0 0 0,0 0 0 0,19 0 0 15,9-3 0-15,-28 3-3 0,0 0 3 0,29-4-2 16,6 2 2-16,-35 2-3 0,0 0 3 0,39-6-3 16,2 0 3-16,-41 6 0 0,0 0 0 0,47-3 0 15,4-4 0-15,-51 7 13 0,0 0-13 0,56-2 13 16,3-1-13-16,-59 3 46 0,0 0-46 0,61-3 47 16,3-6-47-16,-64 9 33 0,0 0-33 0,65-10 34 15,1-2-34-15,-66 12 44 0,0 0-44 0,82-12 45 16,12-5-45-16,-94 17 46 0,0 0-46 0,80-12 47 0,-7 1-47 15,-73 11 47-15,0 0-47 0,65-17 47 0,-10-2-47 16,-55 19 37-16,0 0-37 0,49-15 37 0,-9 0-37 0,-40 15 34 16,0 0-34-16,44-21 35 0,1 2-35 0,-45 19 38 15,0 0-38-15,44-20 39 0,1 4-39 0,-45 16 33 16,0 0-33-16,44-19 33 0,-3 4-33 0,-41 15 14 16,0 0-14-16,40-14 15 0,0 2-15 0,-40 12 6 15,0 0-6-15,42-13 7 0,4 1-7 0,-46 12 24 16,0 0-24-16,43-9 25 0,1 0-25 0,-44 9 2 15,0 0-2-15,41-6 2 0,1 0-2 0,-42 6 2 16,0 0-2-16,40-3 2 0,0-6-2 0,-40 9 18 0,0 0-18 16,40-6 19-16,1-3-19 0,-41 9 7 0,0 0-7 15,41-7 7-15,3 2-7 0,-44 5 4 0,0 0-4 16,45-7 5-16,1 2-5 0,-46 5 13 0,0 0-13 16,47-7 13-16,0 4-13 0,-47 3 14 0,0 0-14 0,43-2 15 15,-1-1-15-15,-42 3 1 0,0 0-1 0,40-4 1 16,-3 1-1-16,-37 3 9 0,0 0-9 0,34-5 9 15,-2-2-9-15,-32 7 22 0,0 0-22 0,31-9 23 16,-1 2-23-16,-30 7 7 0,0 0-7 0,24-5 7 16,-3-2-7-16,-21 7 17 0,0 0-17 0,17-3 17 15,-4 1-17-15,-13 2 3 0,0 0-3 0,8-3 4 16,-2-1-4-16,-6 4-41 0,0 0 41 0,3-5-41 16,-1-2 41-16,-2 7-145 0,0 0 145 0,0-24-144 15,-4-12 144-15,1-25-1050 0</inkml:trace>
  <inkml:trace contextRef="#ctx0" brushRef="#br2" timeOffset="-186956.64">21498 6243 124 0,'0'0'0'0,"12"-12"0"16,7-7 0-16,-19 19 8 0,0 0-8 0,2 8 8 16,-7 16-8-16,1 11-47 0</inkml:trace>
  <inkml:trace contextRef="#ctx0" brushRef="#br2" timeOffset="-185277.93">28935 2356 191 0,'10'-6'0'0,"-10"6"62"0,0 0-62 16,-15 9 63-16,-17 6-63 0,32-15 52 0,0 0-52 0,-21 9 53 15,2 1-53-15,19-10 46 0,0 0-46 0,-16 12 47 16,6-3-47-16,10-9 36 0,0 0-36 0,-9 7 37 16,6-2-37-16,3-5 15 0,0 0-15 0,5 7 16 15,7 1-16-15,-12-8 37 0,0 0-37 0,18 5 37 16,6-1-37-16,-24-4 47 0,0 0-47 0,28 0 48 16,7-4-48-16,-35 4 57 0,0 0-57 0,38-1 57 15,4-6-57-15,-42 7 50 0,0 0-50 0,49-5 51 16,6-2-51-16,-55 7 66 0,0 0-66 0,60-9 67 15,2 2-67-15,-62 7 41 0,0 0-41 0,63-8 42 16,3-4-42-16,-66 12 36 0,0 0-36 0,86-12 37 16,11-4-37-16,-97 16 40 0,0 0-40 0,91-15 40 15,-1 0-40-15,-90 15 23 0,0 0-23 0,84-21 24 0,-6-3-24 16,-78 24 18-16,0 0-18 0,80-22 19 0,-1-6-19 16,-79 28 46-16,0 0-46 0,78-27 46 0,-1-2-46 0,-77 29 44 15,0 0-44-15,71-26 44 0,-3 0-44 0,-68 26 10 16,0 0-10-16,70-22 10 0,1-2-10 0,-71 24 44 15,0 0-44-15,72-15 45 0,1-1-45 0,-73 16 13 16,0 0-13-16,68-15 13 16,-4 1-13-16,-64 14 6 0,0 0-6 0,67-15 7 0,1-1-7 0,-68 16 9 15,0 0-9-15,71-18 9 0,4 0-9 0,-75 18 22 16,0 0-22-16,71-18 23 0,1-3-23 0,-72 21 0 16,0 0 0-16,69-22 0 15,-1 1 0-15,-68 21 0 0,0 0 0 0,74-15 1 0,2-1-1 0,-76 16 0 0,0 0 0 16,73-12 1-16,-1 9-1 0,-72 3 0 0,0 0 0 0,71-12 0 15,-1 0 0-15,-70 12 2 0,0 0-2 0,73-9 2 16,4-3-2-16,-77 12 0 0,0 0 0 0,71-12 0 16,1-6 0-16,-72 18 0 0,0 0 0 0,64-16 0 15,-5-4 0-15,-59 20 5 0,0 0-5 0,51-12 6 16,-8 0-6-16,-43 12 3 0,0 0-3 0,47-16 3 16,0 4-3-16,-47 12 2 0,0 0-2 0,46-15 2 15,-1-1-2-15,-45 16 27 0,0 0-27 0,40-12 27 16,-3 0-27-16,-37 12 0 0,0 0 0 0,29-12 0 15,-4 5 0-15,-25 7 3 0,0 0-3 0,19-8 3 16,-7 5-3-16,-12 3 19 0,0 0-19 0,9-4 20 16,-6-1-20-16,-3 5 7 0,0 0-7 0,0 0 8 15,0 0-8-15,0 0 9 0,0 0-9 0,-10 2 10 0,-8 1-10 16,18-3 15-16,0 0-15 0,-26 7 16 0,-9 1-16 16,35-8 3-16,0 0-3 0,-41 9 4 0,-8 1-4 15,49-10 6-15,0 0-6 0,-52 12 7 16,-6 0-7-16,58-12 13 0,0 0-13 0,-61 16 14 15,-3-1-14-15,64-15 3 0,0 0-3 0,-86 24 4 0,-15 0-4 0,101-24 3 16,0 0-3-16,-94 24 3 0,0 4-3 0,94-28 0 16,0 0 0-16,-94 20 0 0,-2-1 0 0,96-19 0 15,0 0 0-15,-97 19 0 0,-4 1 0 0,101-20 1 16,0 0-1-16,-96 19 1 0,2-2-1 0,94-17 0 16,0 0 0-16,-96 19 0 0,2-3 0 0,94-16 0 0,0 0 0 15,-89 17 1-15,5 2-1 0,84-19 8 0,0 0-8 16,-82 18 8-16,2 0-8 0,80-18 1 0,0 0-1 0,-85 18 1 15,-2 1-1-15,87-19 1 0,0 0-1 0,-84 17 1 16,4-1-1-16,80-16 0 0,0 0 0 16,-85 19 0-16,-1 1 0 0,86-20-1 0,0 0 1 0,-85 19 0 15,0 2 0-15,85-21 2 0,0 0-2 0,-84 20 2 16,4-1-2-16,80-19 0 0,0 0 0 0,-84 21 0 16,-1 1 0-16,85-22 0 15,0 0 0-15,-87 24 0 0,0 3 0 0,87-27 2 0,0 0-2 0,-82 21 2 16,2-2-2-16,80-19 1 0,0 0-1 0,-82 24 2 15,0-2-2-15,82-22 0 0,0 0 0 0,-77 29 0 16,2 2 0-16,75-31 0 0,0 0 0 0,-71 27 0 16,5 1 0-16,66-28-2 0,0 0 2 0,-68 24-1 0,0 3 1 15,68-27-2-15,0 0 2 0,-56 19-1 16,9-2 1-16,47-17-9 0,0 0 9 0,-37 15-9 0,13-3 9 16,24-12-9-16,0 0 9 0,-21 12-8 0,9-5 8 0,12-7-1 15,0 0 1-15,-12 5-1 0,5 2 1 0,7-7-15 16,0 0 15-16,-7 5-14 0,2 2 14 0,5-7-195 15,0 0 195-15,-13 16-1285 0,26-32 1285 0</inkml:trace>
  <inkml:trace contextRef="#ctx0" brushRef="#br2" timeOffset="-180825.76">30621 466 460 0,'0'0'0'0</inkml:trace>
  <inkml:trace contextRef="#ctx0" brushRef="#br2" timeOffset="-179813.01">30665 415 135 0,'0'0'0'15,"0"0"124"-15,0 0-124 0,0 0 124 0,0 0-124 16,0 0 79-16,0 0-79 0,0 0 80 0,0 0-80 16,0 0 52-16,0 0-52 0,0 0 52 0,0-24-52 0,0 24 37 15,0 0-37-15,-2-16 37 0,-2 1-37 0,4 15 23 16,0 0-23-16,-5-16 24 0,0 4-24 0,5 12 39 15,0 0-39-15,-5-12 40 0,-2 7-40 0,7 5 32 16,0 0-32-16,-5-7 32 0,-1 4-32 0,6 3 22 16,0 0-22-16,-3 0 22 0,-1 0-22 0,4 0 36 15,0 0-36-15,-3 3 36 0,-2 4-36 0,5-7 20 16,0 0-20-16,-7 16 20 0,-2 4-20 0,9-20 36 16,0 0-36-16,-5 31 36 0,3 8-36 0,2-39 42 0,0 0-42 15,2 48 43-15,1 11-43 0,-3-59 34 0,0 0-34 0,5 60 34 16,2 6-34-16,-7-66 3 0,0 0-3 0,6 67 4 15,-1 0-4-15,-5-67 18 0,0 0-18 0,3 75 19 16,-1 8-19-16,-2-83 32 0,0 0-32 0,2 58 32 16,0-17-32-16,-2-41 17 0,0 0-17 0,0 34 17 15,0-10-17-15,0-24 12 0,0 0-12 0,0 19 12 16,-2-7-12-16,2-12 27 0,0 0-27 0,-2 9 27 16,2-6-27-16,0-3 19 0,0 0-19 0,-2-7 20 15,-1-1-20-15,3 8 1 0,0 0-1 0,2-16 2 16,3-4-2-16,-5 20 10 0,0 0-10 0,10-23 11 15,8-4-11-15,-18 27 8 0,0 0-8 0,19-33 9 16,5-3-9-16,-24 36 8 0,0 0-8 0,25-39 8 16,3-4-8-16,-28 43 23 0,0 0-23 0,27-39 24 0,1-1-24 15,-28 40 20-15,0 0-20 0,28-34 20 0,2-2-20 16,-30 36 34-16,0 0-34 0,28-32 35 0,0 4-35 16,-28 28 12-16,0 0-12 0,24-22 12 0,-3 1-12 0,-21 21 12 15,0 0-12-15,16-12 13 0,-6 0-13 0,-10 12 34 16,0 0-34-16,7-3 34 0,-4 0-34 0,-3 3 4 15,0 0-4-15,-3 12 5 0,-8 6-5 0,11-18 10 16,0 0-10-16,-10 28 10 0,-4 8-10 0,14-36 25 16,0 0-25-16,-16 43 26 0,-1 1-26 0,17-44 1 15,0 0-1-15,-17 50 2 0,-1-2-2 0,18-48 6 16,0 0-6-16,-17 48 7 0,1-2-7 0,16-46 23 16,0 0-23-16,-14 39 24 0,4-8-24 0,10-31 2 0,0 0-2 15,-9 24 2-15,2-7-2 0,7-17 2 0,0 0-2 16,-5 14 3-16,1-5-3 0,4-9 28 0,0 0-28 15,-7 5 28-15,-1-5-28 0,8 0 1 0,0 0-1 0,-16-5 2 16,-7-4-2-16,23 9 6 0,0 0-6 0,-26-15 6 16,-3-1-6-16,29 16 8 0,0 0-8 0,-34-19 9 15,-4-5-9-15,38 24 3 0,0 0-3 0,-38-20 3 16,-4 1-3-16,42 19 2 0,0 0-2 0,-38-19 2 16,1 2-2-16,37 17 5 0,0 0-5 0,-31-19 5 15,3 2-5-15,28 17 0 0,0 0 0 0,-23-15 1 16,4-1-1-16,19 16 1 0,0 0-1 0,-16-12 2 15,4 2-2-15,12 10 0 0,0 0 0 0,-9-5 0 16,6 5 0-16,3 0-1 0,0 0 1 0,2 3-1 16,6 6 1-16,-8-9-4 0,0 0 4 0,16 15-3 15,7 1 3-15,-23-16-8 0,0 0 8 0,28 24-7 0,6 0 7 16,-34-24-4-16,0 0 4 0,37 27-3 0,3-3 3 16,-40-24-20-16,0 0 20 0,38 24-19 0,1-2 19 15,-39-22-3-15,0 0 3 0,31 17-3 0,-3-5 3 0,-28-12-1 16,0 0 1-16,21 12 0 0,-5-1 0 0,-16-11 0 15,0 0 0-15,10 3 0 0,-5 2 0 0,-5-5 3 16,0 0-3-16,-5-5 3 0,-11-10-3 0,16 15 13 16,0 0-13-16,-21-16 14 0,-8-6-14 0,29 22 3 15,0 0-3-15,-32-24 4 0,-4 0-4 0,36 24 3 16,0 0-3-16,-30-21 3 0,2 6-3 0,28 15-32 16,0 0 32-16,-26-19-32 0,4 4 32 0,22 15-137 15,0 0 137-15,-49-33-1332 0,98 66 1332 0</inkml:trace>
  <inkml:trace contextRef="#ctx0" brushRef="#br2" timeOffset="-177770.94">25449 6751 505 0,'0'0'0'0,"0"0"0"0,0 0 0 0,0 0 107 0,0 0-107 16,0 0 107-16,0 0-107 0,0 0 111 0,0 0-111 16,0 0 111-16,0 0-111 0,0 0 111 0,0 0-111 15,0 0 111-15,-16 31-111 0,16-31 52 0,0 0-52 0,-10 21 52 16,-1 6-52-16,11-27 21 0,0 0-21 0,-10 24 21 16,1 0-21-16,9-24 48 0,0 0-48 0,-12 26 48 15,1-2-48-15,11-24 32 0,0 0-32 0,-12 20 32 16,2-1-32-16,10-19 0 0,0 0 0 0,-7 21 0 15,-2 1 0-15,9-22-99 0,0 0 99 0,-16 45-943 16,32-90 943-16</inkml:trace>
  <inkml:trace contextRef="#ctx0" brushRef="#br2" timeOffset="-174963.22">25311 7354 180 0,'0'0'0'0,"2"-1"0"16,3-8 0-16,-5 9 134 0,0 0-134 0,2-3 134 15,0-1-134-15,-2 4 84 0,0 0-84 0,3-3 84 16,1-2-84-16,-4 5 54 0,0 0-54 0,5-7 55 16,4-5-55-16,-9 12 37 0,0 0-37 0,6-9 38 15,1-1-38-15,-7 10 23 0,0 0-23 0,6-5 24 16,-3 2-24-16,-3 3 50 0,0 0-50 0,0 0 51 16,5-4-51-16,-5 4 57 0,0 0-57 0,-5 12 57 15,-2 10-57-15,7-22 44 0,0 0-44 0,-9 28 45 16,1-1-45-16,8-27 37 0,0 0-37 0,-14 40 38 15,-4 2-38-15,18-42 25 0,0 0-25 0,-20 48 26 16,-3 7-26-16,23-55 26 0,0 0-26 0,-23 57 26 0,-5 4-26 16,28-61 22-16,0 0-22 0,-33 81 23 0,-3 13-23 15,36-94 25-15,0 0-25 0,-39 98 26 0,1-1-26 0,38-97 3 16,0 0-3-16,-42 98 4 0,4 1-4 0,38-99 23 16,0 0-23-16,-40 103 24 0,0 7-24 0,40-110 12 15,0 0-12-15,-44 110 13 0,-3 4-13 0,47-114 1 16,0 0-1-16,-47 124 2 0,0 4-2 0,47-128 0 15,0 0 0-15,-45 130 0 0,-4 1 0 0,49-131-1 16,0 0 1-16,-45 133-1 0,-1-3 1 0,46-130 0 16,0 0 0-16,-43 137 0 0,3 0 0 0,40-137 13 15,0 0-13-15,-47 139 14 0,-6 2-14 0,53-141 40 0,0 0-40 16,-50 138 41-16,1-2-41 0,49-136 7 0,0 0-7 16,-50 132 7-16,1-6-7 0,49-126 32 0,0 0-32 15,-47 127 32-15,3-2-32 0,44-125 4 0,0 0-4 0,-50 129 5 16,-4 1-5-16,54-130 9 0,0 0-9 0,-56 127 9 15,-3 0-9-15,59-127 15 0,0 0-15 0,-58 125 16 16,1-4-16-16,57-121 22 0,0 0-22 0,-47 106 23 16,1-10-23-16,46-96 3 0,0 0-3 0,-36 84 4 15,8-12-4-15,28-72 7 0,0 0-7 0,-26 64 8 16,5-13-8-16,21-51 1 0,0 0-1 0,-17 39 1 16,3-8-1-16,14-31 0 0,0 0 0 0,-14 24 0 15,0-7 0-15,14-17-3 0,0 0 3 0,-9 12-2 16,2-6 2-16,7-6-31 0,0 0 31 0,-9 6-31 15,-1-2 31-15,10-4-17 0,0 0 17 0,-12 2-17 16,-2-2 17-16,14 0-19 0,0 0 19 0,-12-7-18 0,-1-9 18 16,13 16-18-16,0 0 18 0,-7-22-18 0,6-7 18 15,1 29-9-15,0 0 9 0,3-31-8 0,11-2 8 16,-14 33-26-16,0 0 26 0,16-32-25 0,3-2 25 0,-19 34-2 16,0 0 2-16,24-31-2 0,1 2 2 0,-25 29-7 15,0 0 7-15,28-29-6 0,3 1 6 0,-31 28-8 16,0 0 8-16,33-27-8 0,2-2 8 0,-35 29-3 15,0 0 3-15,40-28-3 0,4 1 3 0,-44 27-6 16,0 0 6-16,43-24-6 0,4-2 6 0,-47 26-3 16,0 0 3-16,42-24-3 0,-2 0 3 0,-40 24-5 15,0 0 5-15,35-20-5 0,-2-4 5 0,-33 24-3 0,0 0 3 16,26-16-3-16,-5 4 3 0,-21 12 0 0,0 0 0 16,16-12 0-16,-4 5 0 0,-12 7 3 0,0 0-3 15,9-3 3-15,-4 1-3 0,-5 2-2 0,0 0 2 0,-12 12-1 16,-11 4 1-16,23-16 0 0,0 0 0 0,-30 25 0 15,-6 10 0-15,36-35 0 0,0 0 0 0,-44 42 0 16,-5 3 0-16,49-45 3 0,0 0-3 0,-61 67 3 16,-8 13-3-16,69-80 13 0,0 0-13 0,-66 84 13 15,-2 10-13-15,68-94 15 0,0 0-15 0,-68 84 16 16,0-1-16-16,68-83 9 0,0 0-9 0,-66 73 10 16,5-8-10-16,61-65 25 0,0 0-25 0,-51 55 26 15,11-9-26-15,40-46 64 0,0 0-64 0,-35 35 64 16,7-11-64-16,28-24 60 0,0 0-60 0,-21 8 60 15,4-8-60-15,17 0 52 0,0 0-52 0,-16-17 52 16,4-17-52-16,12 34 46 0,0 0-46 0,-10-48 46 16,3-17-46-16,7 65 36 0,0 0-36 0,-2-93 36 0,5-25-36 15,-3 118-9-15,0 0 9 0,4-103-8 0,-1 4 8 16,-3 99-104-16,0 0 104 0,7-202-1438 0,-14 404 1438 16</inkml:trace>
  <inkml:trace contextRef="#ctx0" brushRef="#br2" timeOffset="-170203.16">26052 6609 169 0,'0'0'0'0,"-6"-5"0"0,-1-2 0 0,7 7-2 0,0 0 2 16,0 0-1-16,6 0 1 0,-1 0-65 0</inkml:trace>
  <inkml:trace contextRef="#ctx0" brushRef="#br2" timeOffset="-170053.19">26048 6621 91 0,'0'0'0'0,"0"0"0"16,2-7 0-16,0 2-9 0</inkml:trace>
  <inkml:trace contextRef="#ctx0" brushRef="#br2" timeOffset="-169676.7">25757 6731 169 0,'0'0'0'0,"2"-9"0"16,3-6 0-16,-5 15 37 0,0 0-37 0,5-16 38 16,2-4-38-16,-7 20 5 0,0 0-5 0,9-19 5 15,5-7-5-15,-14 26-41 0,0 0 41 0,10-22-41 16,3 0 41-16,11-26-59 0</inkml:trace>
  <inkml:trace contextRef="#ctx0" brushRef="#br2" timeOffset="-168777.32">25862 6464 147 0,'0'0'0'0,"5"-16"0"16,2-8 0-16,-7 24 52 0,0 0-52 0,10-39 52 0,4-13-52 16,-14 52 48-16,0 0-48 0,14-58 48 0,4-10-48 15,-18 68 44-15,0 0-44 0,22-89 44 0,6-23-44 16,-28 112 42-16,0 0-42 0,31-101 42 0,4 2-42 0,-35 99 57 16,0 0-57-16,35-98 57 0,3 7-57 0,-38 91 66 15,0 0-66-15,35-94 66 0,-2 0-66 0,-33 94 58 16,0 0-58-16,39-87 59 0,4-1-59 0,-43 88 28 15,0 0-28-15,47-94 28 0,6-4-28 0,-53 98 11 16,0 0-11-16,55-99 11 0,6-2-11 0,-61 101 29 16,0 0-29-16,61-94 29 0,4 3-29 0,-65 91 10 15,0 0-10-15,62-88 10 0,-1 6-10 0,-61 82 5 16,0 0-5-16,67-82 5 0,1 7-5 0,-68 75 8 0,0 0-8 16,73-79 9-16,5-3-9 0,-78 82 3 0,0 0-3 15,75-79 3-15,2 0-3 0,-77 79 2 0,0 0-2 0,82-79 2 16,3 0-2-16,-85 79-8 0,0 0 8 0,85-77-8 15,2 2 8-15,-87 75-18 0,0 0 18 0,86-72-18 16,-1 2 18-16,-85 70-10 0,0 0 10 0,91-64-9 16,3 6 9-16,-94 58-26 0,0 0 26 0,89-58-26 15,-2 5 26-15,-87 53-6 0,0 0 6 0,92-55-6 16,2 4 6-16,-94 51-10 0,0 0 10 0,94-55-9 16,2-4 9-16,-96 59-1 0,0 0 1 0,94-58-1 15,2 5 1-15,-96 53 0 0,0 0 0 0,92-55 0 16,-1 4 0-16,-91 51 19 0,0 0-19 0,87-51 20 15,-3 4-20-15,-84 47 34 0,0 0-34 0,87-43 34 16,2-1-34-16,-89 44 29 0,0 0-29 0,88-43 29 16,1 0-29-16,-89 43 24 0,0 0-24 0,87-43 25 0,0 1-25 15,-87 42 0-15,0 0 0 0,88-42 0 0,-1-4 0 16,-87 46 0-16,0 0 0 0,83-39 0 0,-1-4 0 16,-82 43 0-16,0 0 0 0,82-39 0 0,-2-1 0 0,-80 40 1 15,0 0-1-15,84-39 2 0,3 3-2 0,-87 36 4 16,0 0-4-16,84-40 5 0,-3 4-5 0,-81 36 3 15,0 0-3-15,84-34 3 0,1 2-3 0,-85 32 2 16,0 0-2-16,81-28 2 0,-3 1-2 0,-78 27 1 16,0 0-1-16,68-24 2 0,-5 2-2 0,-63 22 0 15,0 0 0-15,57-18 0 0,-6 3 0 0,-51 15 0 16,0 0 0-16,50-15 1 0,-1 3-1 0,-49 12 12 16,0 0-12-16,38-12 13 0,-5 5-13 0,-33 7 16 0,0 0-16 15,32-9 17-15,-4 1-17 0,-28 8 25 0,0 0-25 16,24-4 26-16,-1 1-26 0,-23 3 37 0,0 0-37 0,21-4 38 15,-4 3-38-15,-17 1 31 0,0 0-31 0,14 0 31 16,-2 0-31-16,-12 0 33 0,0 0-33 0,11 0 33 16,-5 1-33-16,-6-1 32 0,0 0-32 0,6 4 32 15,-1-4-32-15,-5 0 38 0,0 0-38 0,0 0 38 16,3 0-38-16,-3 0 33 0,0 0-33 0,0 0 33 16,0 0-33-16,0 0 14 0,0 0-14 0,0 0 15 15,-3 0-15-15,3 0 42 0,0 0-42 0,0 0 43 16,0 0-43-16,0 0 7 0,0 0-7 0,0 0 7 15,-4 0-7-15,4 0 6 0,0 0-6 0,0 0 6 16,-3 3-6-16,3-3 15 0,0 0-15 0,0 0 15 16,-4 0-15-16,4 0 3 0,0 0-3 0,0 0 3 15,-3 4-3-15,3-4 2 0,0 0-2 0,0 0 2 0,0 0-2 16,0 0 10-16,0 0-10 0,0 0 11 0,-3 0-11 16,3 0 0-16,0 0 0 0,0 0 1 0,-6 5-1 15,6-5 0-15,0 0 0 0,-3 3 1 0,-2 4-1 0,5-7-58 16,0 0 58-16,-6 5-57 0,1-1 57 0,5-4-126 15,0 0 126-15,-14 0-125 0,-3-4 125 0,-15 4-1045 16</inkml:trace>
  <inkml:trace contextRef="#ctx0" brushRef="#br2" timeOffset="-166780.3">22738 12804 1065 0,'0'0'0'0,"4"-7"0"0,3-1 0 0,-7 8 105 16,0 0-105-16,-2-6 106 0,-5 3-106 0,7 3 109 15,0 0-109-15,-7-2 110 0,0 1-110 0,7 1 38 0,0 0-38 16,-7 0 38-16,2-6-38 0,5 6 8 0,0 0-8 16,-6-1 8-16,3-3-8 0,3 4 1 0,0 0-1 15,0 0 2-15,-4-1-2 0,4 1 1 0,0 0-1 0,0 0 1 16,-1 6-1-16,1-6 0 0,0 0 0 0,0 18 1 16,1 9-1-16,-1-27 6 0,0 0-6 0,0 27 7 15,2 4-7-15,-2-31 14 0,0 0-14 0,0 36 15 16,-2 4-15-16,2-40 3 0,0 0-3 0,-1 39 4 15,-1 0-4-15,2-39 22 0,0 0-22 0,-2 41 22 16,0 4-22-16,2-45 6 0,0 0-6 0,-1 53 7 16,1 5-7-16,0-58 0 0,0 0 0 0,-4 89 0 15,4 23 0-15,0-112 4 0,0 0-4 0,4 128 4 16,-3 23-4-16,-1-151-2 0,0 0 2 0,6 163-2 16,1 20 2-16,-7-183-3 0,0 0 3 0,7 192-2 15,1 14 2-15,-8-206-6 0,0 0 6 0,13 197-5 0,1 0 5 16,-14-197-1-16,0 0 1 0,15 181-1 0,4-6 1 15,-19-175-21-15,0 0 21 0,14 166-21 0,0-7 21 0,-14-159-13 16,0 0 13-16,9 149-13 0,-4-8 13 0,-5-141 0 16,0 0 0-16,2 139 0 0,-2-4 0 0,0-135 2 15,0 0-2-15,0 113 3 0,0-15-3 0,0-98 32 16,0 0-32-16,-2 84 32 0,0-14-32 0,2-70 1 16,0 0-1-16,0 53 2 0,0-17-2 0,0-36-2 15,0 0 2-15,0 27-1 0,-1-13 1 0,1-14-114 16,0 0 114-16,-2 5-114 0,-3-10 114 0,5 5-149 0,0 0 149 15,-9-31-148-15,-1-18 148 0,-10-32-774 0</inkml:trace>
  <inkml:trace contextRef="#ctx0" brushRef="#br2" timeOffset="-166014.53">22498 12816 583 0,'0'0'0'16,"1"-4"0"-16,1-2 0 0,-2 6 37 0,0 0-37 0,-17 10 38 15,-11 5-38-15,28-15 49 0,0 0-49 0,-26 23 49 16,-7 9-49-16,33-32 29 0,0 0-29 0,-30 40 29 16,2 4-29-16,28-44 55 0,0 0-55 0,-24 46 56 15,3-1-56-15,21-45 47 0,0 0-47 0,-18 41 47 16,6-2-47-16,12-39 54 0,0 0-54 0,-9 33 55 15,1-6-55-15,8-27 61 0,0 0-61 0,-5 19 62 16,1-5-62-16,4-14 68 0,0 0-68 0,0 7 68 16,2-7-68-16,-2 0 65 0,0 0-65 0,3-12 65 15,4-10-65-15,-7 22 59 0,0 0-59 0,9-33 59 16,3-13-59-16,-12 46 41 0,0 0-41 0,19-52 41 16,6-8-41-16,-25 60 47 0,0 0-47 0,29-63 47 15,4-4-47-15,-33 67 52 0,0 0-52 0,44-77 53 0,8-7-53 16,-52 84 21-16,0 0-21 0,42-65 21 0,0 12-21 15,-42 53 13-15,0 0-13 0,24-34 14 0,-8 13-14 16,-16 21 28-16,0 0-28 0,19-12 28 0,-1 5-28 0,-18 7 0 16,0 0 0-16,20 4 0 0,1 11 0 0,-21-15 2 15,0 0-2-15,25 21 3 0,3 9-3 0,-28-30 0 16,0 0 0-16,33 36 0 0,-2 6 0 0,-31-42-1 16,0 0 1-16,35 44 0 0,1 2 0 0,-36-46-4 15,0 0 4-15,34 48-3 0,-5 4 3 0,-29-52-22 16,0 0 22-16,26 44-22 0,-5-1 22 0,-21-43-65 15,0 0 65-15,18 40-65 0,-6-3 65 0,-12-37-189 16,0 0 189-16,7 33-188 0,-5-11 188 0,6 33-1009 0</inkml:trace>
  <inkml:trace contextRef="#ctx0" brushRef="#br2" timeOffset="-165128.97">21721 15716 628 0,'0'0'0'0,"10"-8"0"0,6-4 0 0,-16 12 59 0,0 0-59 15,3 3 59-15,-11 11-59 0,8-14 50 0,0 0-50 16,-6 10 51-16,1 2-51 0,5-12 89 0,0 0-89 0,-2 14 89 16,-3 0-89-16,5-14 83 0,0 0-83 0,-2 13 83 15,4 3-83-15,-2-16 64 0,0 0-64 0,11 15 64 16,6 2-64-16,-17-17 45 0,0 0-45 0,26 14 46 15,9-2-46-15,-35-12 43 0,0 0-43 0,45 8 43 16,13-1-43-16,-58-7 26 0,0 0-26 0,59 7 26 16,11-2-26-16,-70-5 26 0,0 0-26 0,94 9 26 15,19 1-26-15,-113-10 8 0,0 0-8 0,111 12 9 16,6 2-9-16,-117-14 10 0,0 0-10 0,108 14 11 16,-2-1-11-16,-106-13 24 0,0 0-24 0,109 17 25 15,-3 1-25-15,-106-18 2 0,0 0-2 0,106 17 2 16,2 0-2-16,-108-17 2 0,0 0-2 0,112 17 3 0,4 0-3 15,-116-17 11-15,0 0-11 0,124 12 11 0,5-2-11 16,-129-10 3-16,0 0-3 0,134 12 4 0,5 2-4 16,-139-14 2-16,0 0-2 0,145 15 2 0,3 4-2 0,-148-19 18 15,0 0-18-15,152 16 18 0,1-1-18 0,-153-15 3 16,0 0-3-16,152 12 3 0,-1-3-3 0,-151-9 6 16,0 0-6-16,152 7 7 0,-3-2-7 0,-149-5 14 15,0 0-14-15,142-2 15 0,-7-1-15 0,-135 3 1 16,0 0-1-16,136-7 1 0,-3 2-1 0,-133 5 0 15,0 0 0-15,125-4 1 0,-5 1-1 0,-120 3 13 16,0 0-13-16,115 1 14 0,-7 6-14 0,-108-7 1 0,0 0-1 16,101 12 1-16,-7 5-1 0,-94-17 8 0,0 0-8 15,96 16 9-15,0-3-9 0,-96-13 1 0,0 0-1 16,80 16 1-16,-12-2-1 0,-68-14 3 0,0 0-3 0,58 15 3 16,-11 0-3-16,-47-15 2 0,0 0-2 0,36 18 2 15,-8-1-2-15,-28-17 0 0,0 0 0 0,19 13 0 16,-10-1 0-16,-9-12 0 0,0 0 0 0,9 12 0 15,-6 0 0-15,-3-12-26 0,0 0 26 0,4 11-26 16,-3-4 26-16,-1-7-161 0,0 0 161 0,0-4-160 16,-3-8 160-16,0-3-1026 0</inkml:trace>
  <inkml:trace contextRef="#ctx0" brushRef="#br2" timeOffset="-164709.85">26790 16193 1087 0,'0'0'0'0,"11"5"0"0,4 3 0 0,-15-8 97 15,0 0-97-15,21 7 97 0,7 2-97 0,-28-9 69 16,0 0-69-16,35 10 70 0,5-5-70 0,-40-5 62 15,0 0-62-15,44 3 63 0,4-4-63 0,-48 1 23 16,0 0-23-16,49-4 24 0,2-4-24 0,-51 8 1 0,0 0-1 16,52-7 2-16,4-2-2 0,-56 9 3 15,0 0-3-15,52-5 3 0,-2 2-3 0,-50 3 5 0,0 0-5 16,42 0 6-16,-5 1-6 0,-37-1 2 0,0 0-2 16,28 4 2-16,-9-1-2 0,-19-3 1 0,0 0-1 15,12 9 2-15,-5 3-2 0,-7-12 9 0,0 0-9 0,-9 24 10 16,-13 10-10-16,22-34 0 0,0 0 0 0,-32 46 1 15,-8 11-1-15,40-57 8 0,0 0-8 0,-54 82 8 16,-14 21-8-16,68-103 66 0,0 0-66 0,-62 91 66 16,-3-4-66-16,65-87 18 0,0 0-18 0,-50 60 19 15,8-19-19-15,42-41-100 0,0 0 100 0,-52-5-100 16,-2-38 100-16,54 43-110 0,0 0 110 0,-107-48-1023 16,214 96 1023-16</inkml:trace>
  <inkml:trace contextRef="#ctx0" brushRef="#br2" timeOffset="-160999.89">24417 14632 147 0,'0'0'0'0,"16"-19"0"16,10-14 0-16,-26 33 74 0,0 0-74 0,0 0 74 15,-14 14-74-15,14-14 81 0,0 0-81 0,-12 9 81 16,0 1-81-16,12-10 98 0,0 0-98 0,-5 7 98 15,-2-2-98-15,7-5 102 0,0 0-102 0,0 0 102 16,3-7-102-16,-3 7 109 0,0 0-109 0,7-14 109 16,2-4-109-16,-9 18 88 0,0 0-88 0,17-23 88 15,1-6-88-15,-18 29 62 0,0 0-62 0,24-34 62 16,7-5-62-16,-31 39 49 0,0 0-49 0,37-45 49 16,7-5-49-16,-44 50 37 0,0 0-37 0,47-60 37 0,7-3-37 15,-54 63 45-15,0 0-45 0,66-84 45 0,9-17-45 16,-75 101 26-16,0 0-26 0,73-101 26 0,4-5-26 0,-77 106 28 15,0 0-28-15,78-101 28 0,0 1-28 0,-78 100 22 16,0 0-22-16,74-103 23 0,-3 2-23 0,-71 101 16 16,0 0-16-16,68-92 17 0,-4 6-17 0,-64 86 5 15,0 0-5-15,68-89 5 0,0 2-5 0,-68 87 14 16,0 0-14-16,63-82 15 0,-2 1-15 0,-61 81 3 16,0 0-3-16,57-74 4 0,-3 4-4 0,-54 70 0 15,0 0 0-15,49-65 1 0,-5 5-1 0,-44 60-3 16,0 0 3-16,40-50-2 0,-4 9 2 0,-36 41-55 0,0 0 55 15,32-32-54-15,-6 8 54 0,-26 24-146 0,0 0 146 16,16-12-146-16,-9 7 146 0,-7 5-160 0,0 0 160 16,22-18-842-16,-44 36 842 0</inkml:trace>
  <inkml:trace contextRef="#ctx0" brushRef="#br2" timeOffset="-158943.42">22742 15886 158 0,'0'0'0'0,"0"0"0"15,0 0 0-15,0 0 86 0,0 0-86 0,0 0 87 16,0 0-87-16,0 0 78 0,0 0-78 0,0 0 79 15,0 0-79-15,0 0 76 0,0 0-76 0,0 0 77 16,0 0-77-16,0 0 75 0,0 0-75 0,0 0 75 16,0 0-75-16,0 0 61 0,0 0-61 0,0 0 61 15,0 0-61-15,0 0 36 0,0 0-36 0,0 0 36 16,0 0-36-16,0 0 27 0,0 0-27 0,0 0 27 16,0 0-27-16,0 0 9 0,0 0-9 0,0 0 9 15,0 0-9-15,0 0 35 0,0 0-35 0,0 0 35 16,0 0-35-16,0 0 35 0,0 0-35 0,0 0 35 0,0 0-35 15,0 0 54-15,0 0-54 0,0 0 55 0,-20-12-55 16,20 12 32-16,0 0-32 0,-8-7 32 0,-3 0-32 16,11 7 4-16,0 0-4 0,-9-5 5 0,3 2-5 0,6 3 28 15,0 0-28-15,-4-2 28 0,1 2-28 0,3 0 1 16,0 0-1-16,-4 2 2 0,2-1-2 0,2-1 10 16,0 0-10-16,-1 4 11 0,1-1-11 0,0-3 34 15,0 0-34-15,0 5 34 0,1 0-34 0,-1-5 34 16,0 0-34-16,4 7 35 0,1 0-35 0,-5-7 7 15,0 0-7-15,5 7 8 0,4 3-8 0,-9-10 13 0,0 0-13 16,7 7 13-16,2 0-13 0,-9-7 16 16,0 0-16-16,8 7 17 0,1 0-17 0,-9-7 7 0,0 0-7 15,9 5 8-15,3-2-8 0,-12-3 15 0,0 0-15 16,9 4 16-16,-1-3-16 0,-8-1 33 0,0 0-33 0,13 0 34 16,-5 0-34-16,-8 0 4 0,0 0-4 0,13-1 5 15,0-3-5-15,-13 4 18 0,0 0-18 0,16-3 18 16,2-2-18-16,-18 5 23 0,0 0-23 0,20-5 24 15,3-2-24-15,-23 7 7 0,0 0-7 0,19-5 8 16,-1-1-8-16,-18 6 10 0,0 0-10 0,19-3 10 16,0 1-10-16,-19 2 15 0,0 0-15 0,19-3 16 15,-1 1-16-15,-18 2 1 0,0 0-1 0,19-2 1 16,-5-1-1-16,-14 3 8 0,0 0-8 0,15-3 8 16,-2-1-8-16,-13 4 3 0,0 0-3 0,14-3 3 15,-1 1-3-15,-13 2 2 0,0 0-2 0,16-3 2 0,0-1-2 16,-16 4 5-16,0 0-5 0,14-3 5 15,0 1-5-15,-14 2 6 0,0 0-6 0,15-2 7 0,3-1-7 16,-18 3 3-16,0 0-3 0,17-2 3 0,2-1-3 16,-19 3 19-16,0 0-19 0,18-4 20 0,1-1-20 0,-19 5 3 15,0 0-3-15,19-5 3 0,0 0-3 0,-19 5 6 16,0 0-6-16,19-5 7 0,2-2-7 0,-21 7 14 16,0 0-14-16,20-5 15 0,-1 0-15 0,-19 5 3 15,0 0-3-15,14-6 4 0,0 1-4 0,-14 5 2 16,0 0-2-16,12-3 3 0,0-1-3 0,-12 4 0 15,0 0 0-15,10-3 0 0,1 3 0 0,-11 0 4 16,0 0-4-16,7-5 4 0,-2 1-4 0,-5 4 7 0,0 0-7 16,9-3 7-16,3 0-7 0,-12 3 3 0,0 0-3 15,9-4 3-15,3-1-3 0,-12 5 0 0,0 0 0 16,12-7 1-16,2 0-1 0,-14 7 1 0,0 0-1 0,12-8 2 16,2-1-2-16,-14 9 1 0,0 0-1 0,11-10 2 15,-1-2-2-15,-10 12 1 0,0 0-1 0,12-12 1 16,-3 0-1-16,-9 12 1 0,0 0-1 0,12-15 1 15,-1-3-1-15,-11 18 0 0,0 0 0 0,12-18 0 16,3-1 0-16,-15 19 0 0,0 0 0 0,14-21 0 16,2 1 0-16,-16 20 0 0,0 0 0 0,16-21 1 15,-1 1-1-15,-15 20 0 0,0 0 0 0,14-18 1 16,0 1-1-16,-14 17-1 0,0 0 1 0,14-17 0 16,0 0 0-16,-14 17-1 0,0 0 1 0,14-17 0 15,2 0 0-15,-16 17 0 0,0 0 0 0,14-14 0 16,1-3 0-16,-15 17 0 0,0 0 0 0,14-16 0 15,0-1 0-15,-14 17 0 0,0 0 0 0,14-15 1 0,2 0-1 16,-16 15 0-16,0 0 0 0,14-14 1 0,1 2-1 16,-15 12 0-16,0 0 0 0,13-14 1 0,-1-1-1 15,-12 15-1-15,0 0 1 0,14-17 0 0,0-1 0 0,-14 18 0 16,0 0 0-16,15-18 0 0,5-5 0 0,-20 23 0 16,0 0 0-16,19-22 0 0,-2-2 0 0,-17 24 0 15,0 0 0-15,16-22 0 0,0-2 0 0,-16 24 0 16,0 0 0-16,13-22 1 0,0 1-1 0,-13 21 0 15,0 0 0-15,14-21 0 0,0 3 0 0,-14 18 2 16,0 0-2-16,15-19 2 0,4-2-2 0,-19 21 1 16,0 0-1-16,20-22 2 0,-3 0-2 0,-17 22 1 15,0 0-1-15,21-24 2 0,-4 0-2 0,-17 24 3 0,0 0-3 16,21-24 4-16,0 1-4 0,-21 23 2 0,0 0-2 16,16-24 2-16,1 2-2 0,-17 22 0 0,0 0 0 0,18-29 0 15,-1 0 0-15,-17 29 0 0,0 0 0 0,21-31 0 16,2-1 0-16,-23 32-1 0,0 0 1 0,21-35-1 15,1-1 1-15,-22 36 0 0,0 0 0 0,21-36 0 16,0 0 0-16,-21 36-1 0,0 0 1 0,23-39-1 16,-1 0 1-16,-22 39-4 0,0 0 4 0,25-45-3 15,1-1 3-15,-26 46-37 0,0 0 37 0,28-50-37 16,1-1 37-16,-29 51-153 0,0 0 153 0,42-65-153 16,9-13 153-16,-51 78-198 0,0 0 198 0,41-70-198 15,-2 2 198-15,41-69-921 0</inkml:trace>
  <inkml:trace contextRef="#ctx0" brushRef="#br2" timeOffset="-157786.93">24881 13904 751 0,'0'0'0'0,"2"-5"0"15,-1-4 0-15,-1 9 72 0,0 0-72 0,4 0 72 16,-1 5-72-16,-3-5 21 0,0 0-21 0,4 7 21 15,-1 3-21-15,-3-10 18 0,0 0-18 0,2 12 18 16,-2 0-18-16,0-12 2 0,0 0-2 0,-3 19 2 16,-3 5-2-16,6-24 34 0,0 0-34 0,-10 29 34 0,-2-1-34 15,12-28 35-15,0 0-35 0,-16 32 35 0,-1 4-35 16,17-36 14-16,0 0-14 0,-20 38 15 0,1-2-15 0,19-36 22 16,0 0-22-16,-21 43 22 0,0 0-22 0,21-43 33 15,0 0-33-15,-17 42 33 0,-4 3-33 0,21-45 1 16,0 0-1-16,-19 44 2 0,0-1-2 0,19-43 7 15,0 0-7-15,-25 41 7 0,3 0-7 0,22-41 39 16,0 0-39-16,-26 40 39 0,1-2-39 0,25-38 51 16,0 0-51-16,-31 39 52 0,-2 2-52 0,33-41 64 15,0 0-64-15,-26 34 65 0,1-3-65 0,25-31 41 16,0 0-41-16,-28 33 42 0,-1 1-42 0,29-34 32 0,0 0-32 16,-25 29 32-16,3-1-32 0,22-28 14 0,0 0-14 15,-23 27 15-15,-3 0-15 0,26-27 5 0,0 0-5 0,-23 21 6 16,4-1-6-16,19-20 15 0,0 0-15 0,-28 23 15 15,0-3-15-15,28-20 3 0,0 0-3 0,-22 19 4 16,3 0-4-16,19-19 6 0,0 0-6 0,-23 19 6 16,2 0-6-16,21-19 7 0,0 0-7 0,-19 19 8 15,3-2-8-15,16-17 3 0,0 0-3 0,-16 19 3 16,1-2-3-16,15-17 2 0,0 0-2 0,-14 20 2 16,2-3-2-16,12-17 17 0,0 0-17 0,-13 19 17 15,1 2-17-15,12-21 0 0,0 0 0 0,-10 22 1 16,-1-3-1-16,11-19 3 0,0 0-3 0,-8 19 4 15,-1 0-4-15,9-19 6 0,0 0-6 0,-7 15 7 16,0-3-7-16,7-12 3 0,0 0-3 0,-9 14 3 0,1-1-3 16,8-13 11-16,0 0-11 0,-9 12 11 0,0 0-11 15,9-12 8-15,0 0-8 0,-12 11 9 0,-2-3-9 16,14-8 8-16,0 0-8 0,-14 7 9 0,-2 0-9 0,16-7 15 16,0 0-15-16,-15 5 15 0,-3-2-15 0,18-3 8 15,0 0-8-15,-17 4 8 0,-1-2-8 0,18-2 15 16,0 0-15-16,-15 3 16 0,3 0-16 0,12-3 8 15,0 0-8-15,-20 9 9 0,1 3-9 0,19-12 9 16,0 0-9-16,-21 17 9 0,-1 5-9 0,22-22 8 16,0 0-8-16,-23 26 8 0,0 5-8 0,23-31 23 15,0 0-23-15,-22 27 24 0,1 1-24 0,21-28 2 16,0 0-2-16,-21 25 2 0,0 1-2 0,21-26 7 16,0 0-7-16,-21 24 7 0,2-3-7 0,19-21 8 0,0 0-8 15,-23 22 8-15,1 0-8 0,22-22 3 0,0 0-3 16,-23 21 3-16,0 1-3 0,23-22 2 0,0 0-2 0,-26 19 2 15,0 1-2-15,26-20 1 0,0 0-1 0,-24 19 2 16,1-3-2-16,23-16 1 0,0 0-1 0,-24 15 1 16,-1-1-1-16,25-14 3 0,0 0-3 0,-24 12 3 15,1 0-3-15,23-12 2 0,0 0-2 0,-24 10 2 16,1-1-2-16,23-9 10 0,0 0-10 0,-31 10 10 16,0-1-10-16,31-9 3 0,0 0-3 0,-42 5 4 15,-5-2-4-15,47-3-11 0,0 0 11 0,-56 2-11 16,-9-4 11-16,65 2-204 0,0 0 204 0,-97-7-203 15,-23-6 203-15,-98-8-1233 0</inkml:trace>
  <inkml:trace contextRef="#ctx0" brushRef="#br2" timeOffset="-153298.12">26029 6628 707 0,'0'0'0'0,"0"0"0"0,10-24 0 0,-10 24 61 16,0 0-61-16,0 9 62 0,-5 11-62 0,5-20 43 15,0 0-43-15,-2 16 44 0,-5 3-44 0,7-19 66 16,0 0-66-16,-5 13 67 0,2-1-67 0,3-12 54 15,0 0-54-15,-4 10 54 0,1-3-54 0,3-7 60 16,0 0-60-16,-2 5 61 0,0-1-61 0,2-4 53 16,0 0-53-16,2-7 53 0,3-2-53 0,-5 9 24 0,0 0-24 15,5-12 25-15,1-3-25 0,-6 15 29 0,0 0-29 16,1-15 29-16,1 3-29 0,-2 12 0 0,0 0 0 16,-3-9 0-16,-6 2 0 0,9 7-17 0,0 0 17 15,-17 0-17-15,-8 7 17 0,25-7-230 0,0 0 230 0,-24 16-230 16,-2 4 230-16,-25 16-631 0</inkml:trace>
  <inkml:trace contextRef="#ctx0" brushRef="#br2" timeOffset="-149847.09">6468 12706 337 0,'0'0'0'0,"0"0"0"16,-24-5 0-16,24 5 128 0,0 0-128 0,-9-2 129 15,1 1-129-15,8 1 96 0,0 0-96 0,-9-4 96 16,-3 1-96-16,12 3 69 0,0 0-69 0,-23-5 69 16,-1-9-69-16,24 14 1 0,0 0-1 0,-30-14 1 15,0-8-1-15,30 22 0 0,0 0 0 0,-29-24 0 0,-6-3 0 16,35 27 0-16,0 0 0 0,-38-24 0 0,-1 3 0 16,39 21 4-16,0 0-4 0,-47-15 4 0,2 3-4 0,45 12 22 15,0 0-22-15,-52-11 22 0,-7 10-22 0,59 1 38 16,0 0-38-16,-60-4 39 0,-2 8-39 0,62-4 31 15,0 0-31-15,-77 1 31 0,-8 5-31 0,85-6 33 16,0 0-33-16,-77 5 33 0,5 2-33 0,72-7 22 16,0 0-22-16,-54 5 22 0,16-2-22 0,38-3-3 15,0 0 3-15,-61 5-3 0,-10-1 3 0,71-4-18 16,0 0 18-16,-77 10-18 0,-7 5 18 0,84-15-51 0,0 0 51 16,-76 24-50-16,-1 5 50 0,77-29-2 0,0 0 2 15,-82 38-1-15,-3 7 1 0,85-45 4 0,0 0-4 16,-78 46 4-16,4 5-4 0,74-51 43 0,0 0-43 15,-68 52 44-15,9 1-44 0,59-53 15 0,0 0-15 0,-56 53 15 16,6 0-15-16,50-53 22 0,0 0-22 0,-42 57 23 16,11 3-23-16,31-60 3 0,0 0-3 0,-37 60 4 15,6 5-4-15,31-65 7 0,0 0-7 0,-33 68 8 16,3 2-8-16,30-70 3 0,0 0-3 0,-26 72 3 16,2 4-3-16,24-76 2 0,0 0-2 0,-18 72 2 15,6 0-2-15,12-72 4 0,0 0-4 0,-9 68 5 16,4 2-5-16,5-70 2 0,0 0-2 0,5 74 2 15,4-4-2-15,-9-70 1 0,0 0-1 0,17 72 2 16,11-2-2-16,-28-70 4 0,0 0-4 0,32 74 5 16,6 0-5-16,-38-74 6 0,0 0-6 0,45 72 6 15,6 0-6-15,-51-72 7 0,0 0-7 0,47 67 8 16,5-4-8-16,-52-63 3 0,0 0-3 0,54 60 4 0,5-2-4 16,-59-58 6-16,0 0-6 0,65 58 6 0,6 1-6 15,-71-59 13-15,0 0-13 0,73 56 13 0,7-3-13 0,-80-53 3 16,0 0-3-16,81 53 4 0,4-5-4 0,-85-48 13 15,0 0-13-15,89 47 13 0,8-5-13 0,-97-42 15 16,0 0-15-16,98 42 15 0,1-5-15 0,-99-37 15 16,0 0-15-16,113 36 15 0,11-8-15 0,-124-28 4 15,0 0-4-15,124 25 5 0,7-4-5 0,-131-21 22 16,0 0-22-16,132 15 22 0,7-4-22 0,-139-11 13 16,0 0-13-16,148 3 13 0,2-6-13 0,-150 3 0 0,0 0 0 15,152-4 0-15,5-3 0 0,-157 7 10 0,0 0-10 16,153-7 10-16,0 1-10 0,-153 6 3 0,0 0-3 15,152-2 4-15,1 4-4 0,-153-2 2 0,0 0-2 16,145 6 3-16,-3 6-3 0,-142-12 11 0,0 0-11 0,145 12 11 16,3-1-11-16,-148-11 0 0,0 0 0 0,150 13 1 15,7 5-1-15,-157-18 0 0,0 0 0 0,157 15 1 16,-4 0-1-16,-153-15 7 0,0 0-7 0,153 14 8 16,-1-4-8-16,-152-10 3 0,0 0-3 0,157 12 3 15,-1-1-3-15,-156-11 6 0,0 0-6 0,148 17 6 16,-3 3-6-16,-145-20 13 0,0 0-13 0,145 21 14 15,-4-1-14-15,-141-20 8 0,0 0-8 0,141 18 9 16,-2-5-9-16,-139-13 45 0,0 0-45 0,140 9 45 16,-8-4-45-16,-132-5 12 0,0 0-12 0,143 0 13 15,1-3-13-15,-144 3 13 0,0 0-13 0,145-7 13 0,3-5-13 16,-148 12 40-16,0 0-40 0,139-9 41 16,3-1-41-16,-142 10 5 0,0 0-5 0,139-7 6 0,-3 2-6 15,-136 5 11-15,0 0-11 0,130-2 11 0,-6 2-11 0,-124 0 34 16,0 0-34-16,129-2 35 0,2-6-35 0,-131 8 4 15,0 0-4-15,123-7 4 0,-1-2-4 0,-122 9 17 16,0 0-17-16,115-15 17 0,0-6-17 0,-115 21 15 16,0 0-15-16,107-25 16 0,-3-8-16 0,-104 33 15 15,0 0-15-15,105-39 16 0,-1-9-16 0,-104 48 16 16,0 0-16-16,93-53 17 0,-8-9-17 0,-85 62 15 16,0 0-15-16,80-55 16 0,-3 4-16 0,-77 51 9 15,0 0-9-15,76-50 10 0,-6 0-10 0,-70 50 9 0,0 0-9 16,66-44 10-16,-7 3-10 0,-59 41 8 0,0 0-8 15,56-38 8-15,-5-1-8 0,-51 39 8 0,0 0-8 16,43-35 8-16,-1 5-8 0,-42 30 3 0,0 0-3 0,38-29 4 16,-3 1-4-16,-35 28 12 0,0 0-12 0,33-24 12 15,-8 2-12-15,-25 22 3 0,0 0-3 0,29-26 4 16,1-3-4-16,-30 29 19 0,0 0-19 0,30-34 20 16,-3-4-20-16,-27 38 7 0,0 0-7 0,28-41 8 15,-2-5-8-15,-26 46 4 0,0 0-4 0,25-47 5 16,-3 1-5-16,-22 46 7 0,0 0-7 0,18-46 7 15,-6 1-7-15,-12 45 7 0,0 0-7 0,9-44 7 16,-4 1-7-16,-5 43 7 0,0 0-7 0,4-43 8 16,-1 0-8-16,-3 43 15 0,0 0-15 0,0-41 15 15,0-2-15-15,0 43 3 0,0 0-3 0,-3-42 4 16,-1-3-4-16,4 45 12 0,0 0-12 0,-2-46 13 0,-5-4-13 16,7 50 1-16,0 0-1 0,-1-50 1 0,1-1-1 15,0 51 0-15,0 0 0 0,0-51 1 0,1-1-1 0,-1 52 3 16,0 0-3-16,0-51 3 0,0 1-3 0,0 50 1 15,0 0-1-15,-5-49 2 0,-4 4-2 0,9 45 0 16,0 0 0-16,-15-41 0 0,1 1 0 0,14 40 4 16,0 0-4-16,-25-37 4 0,-4 3-4 0,29 34 2 15,0 0-2-15,-37-35 3 0,-8 3-3 0,45 32 5 16,0 0-5-16,-59-40 6 0,-15-4-6 0,74 44 13 16,0 0-13-16,-71-38 14 0,-2 2-14 0,73 36 8 15,0 0-8-15,-78-31 9 0,-1 6-9 0,79 25 3 16,0 0-3-16,-87-28 4 0,-2 6-4 0,89 22 13 0,0 0-13 15,-90-22 13-15,-5-1-13 0,95 23 0 0,0 0 0 16,-101-24 0-16,-5-1 0 0,106 25 7 0,0 0-7 16,-110-21 7-16,1 2-7 0,109 19 8 0,0 0-8 0,-117-15 9 15,-5 3-9-15,122 12 1 0,0 0-1 0,-124-10 1 16,-3 1-1-16,127 9 1 0,0 0-1 0,-127-9 1 16,3 3-1-16,124 6 0 0,0 0 0 0,-122-7 0 15,4 0 0-15,118 7-1 0,0 0 1 0,-119-9 0 16,1-3 0-16,118 12-1 0,0 0 1 0,-124-10 0 15,-5 1 0-15,129 9-7 0,0 0 7 0,-130-6-7 16,-3-1 7-16,133 7 0 0,0 0 0 0,-136-4 0 16,-3 1 0-16,139 3-1 0,0 0 1 0,-136-4 0 15,-3 3 0-15,139 1 1 0,0 0-1 0,-140 0 2 16,3 5-2-16,137-5 2 0,0 0-2 0,-143 2 2 16,2 1-2-16,141-3-3 0,0 0 3 0,-134 2-3 0,5-4 3 15,129 2 0-15,0 0 0 0,-134 0 0 0,5-2 0 16,129 2-1-16,0 0 1 0,-131-1 0 0,4-1 0 15,127 2 0-15,0 0 0 0,-127-4 0 0,0 4 0 0,127 0 2 16,0 0-2-16,-128-3 2 0,-1-2-2 0,129 5-2 16,0 0 2-16,-127-4-2 0,0 3 2 0,127 1 0 15,0 0 0-15,-132-4 0 0,-2 1 0 0,134 3-1 16,0 0 1-16,-129-3 0 0,1-3 0 0,128 6-3 16,0 0 3-16,-139-6-2 0,-6-3 2 0,145 9-11 15,0 0 11-15,-148-7-11 0,-5 2 11 0,153 5-34 16,0 0 34-16,-153-3-34 0,-4 3 34 0,157 0-5 0,0 0 5 15,-166 3-4-15,-6 6 4 0,172-9-36 0,0 0 36 16,-174 12-35-16,-6 0 35 0,180-12-58 0,0 0 58 0,-174 15-57 16,0 9 57-16,174-24-143 0,0 0 143 0,-173 29-143 15,3 9 143-15,170-38-121 0,0 0 121 0,-343 67-1289 16,686-134 1289-16</inkml:trace>
  <inkml:trace contextRef="#ctx0" brushRef="#br2" timeOffset="-148913.87">9723 9710 315 0,'0'0'0'0,"0"0"0"0,29 9 0 15,1-4-177-15</inkml:trace>
  <inkml:trace contextRef="#ctx0" brushRef="#br2" timeOffset="-147970.03">10003 9287 191 0,'0'0'0'0,"-3"-12"0"0,-1-5 0 0,4 17 152 15,0 0-152-15,-5-19 152 0,0 0-152 0,5 19 139 16,0 0-139-16,-7-14 139 0,-2-1-139 0,9 15 101 15,0 0-101-15,-14-15 102 0,-5-3-102 0,19 18 81 16,0 0-81-16,-23-18 82 0,-6-3-82 0,29 21 41 0,0 0-41 16,-39-22 42-16,-6-9-42 0,45 31 42 0,0 0-42 15,-52-29 42-15,-6-2-42 0,58 31 62 0,0 0-62 16,-61-31 62-16,-7-1-62 0,68 32 38 0,0 0-38 0,-94-40 39 16,-19-3-39-16,113 43 29 0,0 0-29 0,-106-46 29 15,-6 2-29-15,112 44 26 0,0 0-26 0,-109-47 26 16,-5-1-26-16,114 48 0 0,0 0 0 0,-108-43 0 15,4-3 0-15,104 46-4 0,0 0 4 0,-110-44-3 16,-1 1 3-16,111 43-33 0,0 0 33 0,-112-41-32 16,-1 3 32-16,113 38-27 0,0 0 27 0,-124-36-27 15,-3-2 27-15,127 38-25 0,0 0 25 0,-124-32-24 16,2 1 24-16,122 31-5 0,0 0 5 0,-129-29-4 16,1-2 4-16,128 31-16 0,0 0 16 0,-129-27-15 15,-4 3 15-15,133 24-4 0,0 0 4 0,-136-16-3 16,2 8 3-16,134 8-13 0,0 0 13 0,-139-7-12 0,-2 10 12 15,141-3-15-15,0 0 15 0,-131 9-15 0,11 10 15 16,120-19-25-16,0 0 25 0,-131 27-24 0,2 9 24 16,129-36-31-16,0 0 31 0,-122 43-31 0,0 5 31 0,122-48-13 15,0 0 13-15,-120 51-12 0,2 7 12 0,118-58-20 16,0 0 20-16,-107 55-20 0,10 5 20 0,97-60-15 16,0 0 15-16,-92 62-15 0,4 1 15 0,88-63-10 15,0 0 10-15,-80 67-9 0,9 2 9 0,71-69-26 16,0 0 26-16,-65 73-25 0,6 3 25 0,59-76-42 15,0 0 42-15,-56 75-42 0,6 2 42 0,50-77-32 0,0 0 32 16,-54 79-32-16,7 0 32 0,47-79-15 0,0 0 15 16,-47 82-15-16,9 0 15 0,38-82-14 0,0 0 14 15,-34 81-13-15,8-1 13 0,26-80-4 0,0 0 4 16,-8 76-4-16,9-4 4 0,-1-72-3 0,0 0 3 0,16 70-3 16,8-3 3-16,-24-67-2 0,0 0 2 0,39 66-1 15,13-2 1-15,-52-64 0 0,0 0 0 0,54 60 0 16,5 1 0-16,-59-61 1 0,0 0-1 0,65 60 2 15,3 2-2-15,-68-62 5 0,0 0-5 0,76 60 5 16,8-2-5-16,-84-58 8 0,0 0-8 0,82 52 8 16,1-8-8-16,-83-44 8 0,0 0-8 0,86 38 8 15,3-6-8-15,-89-32 15 0,0 0-15 0,90 31 15 16,3-3-15-16,-93-28 3 0,0 0-3 0,94 27 4 16,-2-3-4-16,-92-24 6 0,0 0-6 0,94 31 7 15,4 1-7-15,-98-32 13 0,0 0-13 0,88 35 14 16,-2 2-14-16,-86-37 8 0,0 0-8 0,83 38 9 0,3-4-9 15,-86-34 39-15,0 0-39 0,85 30 39 0,0-3-39 16,-85-27 28-16,0 0-28 0,81 20 28 0,0-1-28 16,-81-19 15-16,0 0-15 0,88 17 16 0,2-1-16 0,-90-16 42 15,0 0-42-15,89 17 43 0,0 0-43 0,-89-17 7 16,0 0-7-16,89 17 7 0,1 6-7 0,-90-23 19 16,0 0-19-16,96 22 20 0,7 5-20 0,-103-27 8 15,0 0-8-15,101 33 9 0,2-1-9 0,-103-32 1 16,0 0-1-16,110 36 1 0,1 0-1 0,-111-36 3 15,0 0-3-15,117 26 4 0,3-7-4 0,-120-19 11 16,0 0-11-16,124 8 11 0,10-11-11 0,-134 3 3 0,0 0-3 16,141-9 4-16,10-9-4 0,-151 18-58 0,0 0 58 15,171-36-57-15,16-16 57 0,-187 52-104 0,0 0 104 16,355-87-740-16,-710 174 740 0</inkml:trace>
  <inkml:trace contextRef="#ctx0" brushRef="#br2" timeOffset="-140688.68">22566 16021 326 0,'0'0'0'0,"12"-7"0"0,9-3 0 16,-21 10 127-16,0 0-127 0,-7-5 127 0,-14 3-127 15,21 2 106-15,0 0-106 0,-18-2 107 0,-1 1-107 16,19 1 65-16,0 0-65 0,-14-2 66 0,2 2-66 16,12 0 51-16,0 0-51 0,-12-2 51 0,0-1-51 0,12 3 54 15,0 0-54-15,-11-5 54 0,1 0-54 0,10 5 48 16,0 0-48-16,-7-11 48 0,3-2-48 0,4 13 31 15,0 0-31-15,0-17 31 0,7-6-31 0,-7 23 39 16,0 0-39-16,7-22 40 0,7 0-40 0,-14 22 50 16,0 0-50-16,14-17 50 0,2 1-50 0,-16 16 19 15,0 0-19-15,17-12 20 0,1 2-20 0,-18 10 13 0,0 0-13 16,19-7 14-16,3 2-14 0,-22 5 18 0,0 0-18 16,20-4 19-16,1 4-19 0,-21 0 3 0,0 0-3 15,19 4 3-15,0 3-3 0,-19-7 6 0,0 0-6 16,16 10 7-16,-4 2-7 0,-12-12 3 0,0 0-3 0,8 14 3 15,-1 1-3-15,-7-15 18 0,0 0-18 0,2 19 19 16,-4 3-19-16,2-22 32 0,0 0-32 0,-7 26 33 16,-1 3-33-16,8-29 5 0,0 0-5 0,-16 26 5 15,0-2-5-15,16-24 18 0,0 0-18 0,-19 19 19 16,-2-4-19-16,21-15 33 0,0 0-33 0,-22 10 34 16,-3-6-34-16,25-4 26 0,0 0-26 0,-24-4 26 15,-2-6-26-15,26 10 40 0,0 0-40 0,-19-15 40 16,5-6-40-16,14 21 23 0,0 0-23 0,-7-22 24 15,5-2-24-15,2 24 18 0,0 0-18 0,3-24 19 0,4-2-19 16,-7 26 18-16,0 0-18 0,14-22 18 0,7 3-18 16,-21 19 3-16,0 0-3 0,18-14 4 0,1 6-4 15,-19 8 0-15,0 0 0 0,22-2 1 0,-2 7-1 16,-20-5 0-16,0 0 0 0,19 7 1 0,-4 3-1 0,-15-10 0 16,0 0 0-16,14 14 0 0,0 3 0 0,-14-17 1 15,0 0-1-15,9 19 2 0,-2 2-2 0,-7-21 1 16,0 0-1-16,0 24 2 0,-7 1-2 0,7-25 9 15,0 0-9-15,-7 22 10 0,-2-3-10 0,9-19 15 16,0 0-15-16,-10 17 15 0,-4-1-15 0,14-16 15 16,0 0-15-16,-12 10 15 0,-4-5-15 0,16-5 16 15,0 0-16-15,-14-7 17 0,-1-8-17 0,15 15 4 16,0 0-4-16,-7-22 4 0,7-9-4 0,0 31 7 0,0 0-7 16,5-29 8-16,5 0-8 0,-10 29 0 0,0 0 0 15,12-28 1-15,4 4-1 0,-16 24 0 0,0 0 0 16,16-13 0-16,6 4 0 0,-22 9-3 0,0 0 3 0,18-3-2 15,3 4 2-15,-21-1-7 0,0 0 7 0,21 7-6 16,-4 3 6-16,-17-10-4 0,0 0 4 0,14 11-3 16,-5 1 3-16,-9-12 0 0,0 0 0 0,7 17 0 15,-7 5 0-15,0-22 0 0,0 0 0 0,0 19 1 16,-6 0-1-16,6-19 8 0,0 0-8 0,-10 20 9 16,-7 1-9-16,17-21 34 0,0 0-34 0,-18 15 34 15,1-1-34-15,17-14 46 0,0 0-46 0,-21 5 46 16,-4-8-46-16,25 3 26 0,0 0-26 0,-17-7 26 15,3-12-26-15,14 19 12 0,0 0-12 0,-10-19 12 16,4-3-12-16,6 22 12 0,0 0-12 0,4-21 12 16,5-1-12-16,-9 22 1 0,0 0-1 0,15-19 1 0,8 0-1 15,-23 19 0-15,0 0 0 0,30-15 0 0,6 1 0 16,-36 14-7-16,0 0 7 0,38-13-6 0,4-1 6 0,-42 14-34 16,0 0 34-16,39-14-34 0,-1 2 34 0,-38 12-10 15,0 0 10-15,28-12-10 0,-4 0 10 0,-24 12-13 16,0 0 13-16,18-10-12 0,-4 1 12 0,-14 9-1 15,0 0 1-15,8-5-1 0,-4 2 1 0,-4 3-4 16,0 0 4-16,-11 1-3 0,-8 5 3 0,19-6-1 16,0 0 1-16,-26 6 0 0,-7 3 0 0,33-9 0 15,0 0 0-15,-28 9 1 0,2-1-1 0,26-8 3 16,0 0-3-16,-26 7 4 0,1 0-4 0,25-7-80 0,0 0 80 16,-21-5-80-16,6-7 80 0,15 12-119 0,0 0 119 15,-37-17-1440-15,74 34 1440 0</inkml:trace>
  <inkml:trace contextRef="#ctx0" brushRef="#br2" timeOffset="-137773.62">23330 15845 404 0,'0'0'0'0,"-8"-2"0"15,-5 0 0-15,13 2 17 0,0 0-17 0,-8-1 17 16,1-3-17-16,7 4 0 0,0 0 0 0,-7-5 0 0,2-2 0 15,5 7-41-15,0 0 41 0,-9-8-41 0,-2-3 41 16,-8-8-197-16</inkml:trace>
  <inkml:trace contextRef="#ctx0" brushRef="#br2" timeOffset="-136754.33">22884 15685 718 0,'0'0'0'0,"14"4"0"16,11-1 0-16,-25-3 107 0,0 0-107 0,5 2 108 16,-7 0-108-16,2-2 87 0,0 0-87 0,0 0 88 15,-7 0-88-15,7 0 47 0,0 0-47 0,-2 0 47 16,-4 1-47-16,6-1 32 0,0 0-32 0,-4 4 33 15,1-1-33-15,3-3 30 0,0 0-30 0,-2 5 30 16,0 2-30-16,2-7 38 0,0 0-38 0,-3 11 38 16,-3 4-38-16,6-15 33 0,0 0-33 0,-12 22 33 15,-4 6-33-15,16-28 14 0,0 0-14 0,-22 32 15 16,-4 4-15-16,26-36 21 0,0 0-21 0,-30 41 21 16,-1 6-21-16,31-47 38 0,0 0-38 0,-32 46 39 15,-4 3-39-15,36-49 42 0,0 0-42 0,-30 43 42 0,2-5-42 16,28-38 40-16,0 0-40 0,-22 31 40 0,4-5-40 15,18-26 18-15,0 0-18 0,-14 18 18 0,6-4-18 16,8-14 21-16,0 0-21 0,-4 5 21 0,6-7-21 16,-2 2 15-16,0 0-15 0,7-13 15 0,5-11-15 0,-12 24 9 15,0 0-9-15,16-33 10 0,5-10-10 0,-21 43 16 16,0 0-16-16,20-41 17 0,3-3-17 0,-23 44 8 16,0 0-8-16,23-43 8 0,1-2-8 0,-24 45 15 15,0 0-15-15,25-41 16 0,1 0-16 0,-26 41 15 16,0 0-15-16,21-32 15 0,-2 2-15 0,-19 30 9 15,0 0-9-15,15-22 9 0,-2 5-9 0,-13 17 34 16,0 0-34-16,8-12 34 0,-4 7-34 0,-4 5 26 0,0 0-26 16,2-3 26-16,-4 1-26 0,2 2 24 0,0 0-24 15,-12 8 25-15,-9 10-25 0,21-18 16 0,0 0-16 16,-18 17 17-16,-3 1-17 0,21-18 5 0,0 0-5 0,-26 26 5 16,-3 7-5-16,29-33 8 0,0 0-8 0,-30 36 9 15,0 3-9-15,30-39 13 0,0 0-13 0,-33 43 14 16,4 3-14-16,29-46 3 0,0 0-3 0,-26 43 4 15,1-2-4-15,25-41 7 0,0 0-7 0,-21 36 7 16,6-3-7-16,15-33 0 0,0 0 0 0,-11 27 1 16,8-6-1-16,3-21 0 0,0 0 0 0,5 12 1 15,7-11-1-15,-12-1 2 0,0 0-2 0,19-8 2 16,6-11-2-16,-25 19 0 0,0 0 0 0,29-26 0 16,6-10 0-16,-35 36 5 0,0 0-5 0,33-36 5 15,4-5-5-15,-37 41 21 0,0 0-21 0,38-38 21 16,0 1-21-16,-38 37 22 0,0 0-22 0,37-34 22 0,-2 1-22 15,-35 33 4-15,0 0-4 0,29-26 4 0,-4 4-4 16,-25 22 33-16,0 0-33 0,17-15 34 0,-5 3-34 16,-12 12 4-16,0 0-4 0,9-6 4 0,-9 6-4 0,0 0 9 15,0 0-9-15,-9 18 10 0,-13 11-10 0,22-29 4 16,0 0-4-16,-26 34 4 0,-7 7-4 0,33-41 2 16,0 0-2-16,-33 43 3 0,-1 5-3 0,34-48 17 15,0 0-17-15,-27 34 17 0,4-5-17 0,23-29 14 16,0 0-14-16,-18 24 15 0,5-7-15 0,13-17-1 15,0 0 1-15,-11 14-1 0,4-5 1 0,7-9 1 16,0 0-1-16,-3-2 2 0,1-7-2 0,2 9 0 0,0 0 0 16,5-20 0-16,4-9 0 0,-9 29 1 0,0 0-1 15,14-33 1-15,-2-1-1 0,-12 34 0 0,0 0 0 16,14-34 0-16,2 3 0 0,-16 31-2 0,0 0 2 0,10-22-1 16,-1 6 1-16,-9 16 0 0,0 0 0 0,7-10 1 15,-7 3-1-15,0 7-2 0,0 0 2 0,0 0-1 16,0 5 1-16,0-5 0 0,0 0 0 0,-6 10 0 15,3 4 0-15,3-14-51 0,0 0 51 0,-7 14-50 16,4 1 50-16,3-15-179 0,0 0 179 0,-7 10-179 16,0-4 179-16,-7 9-1495 0</inkml:trace>
  <inkml:trace contextRef="#ctx0" brushRef="#br2" timeOffset="-131528.98">22752 16736 326 0,'0'0'0'0,"0"0"3"16,0 0-3-16,0 0 3 0,0-4-3 0,0 4 71 16,0 0-71-16,0 0 71 0,-3-3-71 0,3 3 62 15,0 0-62-15,0 0 62 0,-4-2-62 0,4 2 54 16,0 0-54-16,0 0 55 0,-3-2-55 0,3 2 52 0,0 0-52 15,0 0 52-15,-4 0-52 0,4 0 23 0,0 0-23 16,0 0 24-16,-3 2-24 0,3-2 12 0,0 0-12 16,0 0 12-16,0 0-12 0,0 0 10 0,0 0-10 0,0 0 11 15,0 0-11-15,0 0 38 0,0 0-38 0,0 0 39 16,-4 2-39-16,4-2 52 0,0 0-52 0,0 0 52 16,-5 3-52-16,5-3 59 0,0 0-59 0,-4 2 59 15,1 0-59-15,3-2 57 0,0 0-57 0,-4 1 57 16,-1-1-57-16,5 0 27 0,0 0-27 0,-3 2 27 15,-1-2-27-15,4 0 36 0,0 0-36 0,0 0 36 16,-3 3-36-16,3-3 21 0,0 0-21 0,0 0 21 16,-2 4-21-16,2-4 10 0,0 0-10 0,0 5 10 15,0 0-10-15,0-5 18 0,0 0-18 0,2 10 19 16,3 6-19-16,-5-16 14 0,0 0-14 0,9 17 15 16,-1 4-15-16,-8-21 9 0,0 0-9 0,9 22 9 0,5 3-9 15,-14-25 16-15,0 0-16 0,16 26 17 0,1 0-17 16,-17-26 1-16,0 0-1 0,21 27 1 0,2 1-1 15,-23-28 0-15,0 0 0 0,24 29 1 0,4 2-1 0,-28-31 13 16,0 0-13-16,28 29 14 0,1-2-14 0,-29-27 15 16,0 0-15-16,32 26 15 0,-1-2-15 0,-31-24 4 15,0 0-4-15,33 22 4 0,0-1-4 0,-33-21 22 16,0 0-22-16,33 17 23 0,2-3-23 0,-35-14 13 16,0 0-13-16,39 10 13 0,1-3-13 0,-40-7 26 15,0 0-26-15,38 3 26 0,4-3-26 0,-42 0 31 16,0 0-31-16,38-2 31 0,2-1-31 0,-40 3 36 0,0 0-36 15,35-3 37-15,-2-1-37 0,-33 4 15 0,0 0-15 16,35-3 15-16,2-2-15 0,-37 5 21 0,0 0-21 16,36-4 21-16,-3 2-21 0,-33 2 8 0,0 0-8 0,35 0 9 15,-2 4-9-15,-33-4 9 0,0 0-9 0,35 0 10 16,-2-2-10-16,-33 2 15 0,0 0-15 0,35-2 15 16,-2-1-15-16,-33 3 14 0,0 0-14 0,31-2 15 15,-3 1-15-15,-28 1 15 0,0 0-15 0,26-4 16 16,-1 1-16-16,-25 3 9 0,0 0-9 0,24-7 10 15,1-2-10-15,-25 9 9 0,0 0-9 0,24-12 10 16,0-5-10-16,-24 17 3 0,0 0-3 0,25-17 4 16,-3-2-4-16,-22 19 6 0,0 0-6 0,21-20 6 15,-1-4-6-15,-20 24 3 0,0 0-3 0,20-26 3 16,1-3-3-16,-21 29 1 0,0 0-1 0,21-29 2 16,-2-2-2-16,-19 31 9 0,0 0-9 0,20-34 10 15,-8-4-10-15,-12 38 8 0,0 0-8 0,14-40 8 0,-2-1-8 16,-12 41 8-16,0 0-8 0,10-46 9 0,-1-4-9 15,-9 50 23-15,0 0-23 0,7-49 24 0,0-3-24 16,-7 52 20-16,0 0-20 0,7-51 20 0,-2-2-20 0,-5 53 9 16,0 0-9-16,4-52 10 0,-1-1-10 0,-3 53 10 15,0 0-10-15,2-54 11 0,-2-3-11 0,0 57 3 16,0 0-3-16,-2-58 4 0,-3 0-4 0,5 58 6 16,0 0-6-16,-7-69 7 0,-4-5-7 0,11 74 7 15,0 0-7-15,-8-56 7 0,1 10-7 0,7 46 0 16,0 0 0-16,-9-48 0 0,4 0 0 0,5 48 0 15,0 0 0-15,-9-48 1 0,2 1-1 0,7 47 0 0,0 0 0 16,-5-46 0-16,1 0 0 0,4 46 0 0,0 0 0 16,-5-43 0-16,2 0 0 0,3 43 2 0,0 0-2 15,-5-37 2-15,-2 2-2 0,7 35 1 0,0 0-1 0,-7-31 2 16,0 6-2-16,7 25 5 0,0 0-5 0,-7-26 5 16,1 2-5-16,6 24 7 0,0 0-7 0,-5-19 7 15,2 4-7-15,3 15 0 0,0 0 0 0,-4-12 1 16,3 3-1-16,1 9 0 0,0 0 0 0,-4-7 1 15,-1 1-1-15,5 6 0 0,0 0 0 0,-4-4 0 16,-1 2 0-16,5 2 0 0,0 0 0 0,-3-1 0 16,-6-1 0-16,9 2 0 0,0 0 0 0,-7 0 0 15,2 2 0-15,5-2-3 0,0 0 3 0,-6 1-2 16,3 3 2-16,3-4-6 0,0 0 6 0,-10 8-6 16,1 3 6-16,9-11-15 0,0 0 15 0,-11 12-15 15,1 1 15-15,10-13-1 0,0 0 1 0,-12 19-1 16,0 2 1-16,12-21-1 0,0 0 1 0,-13 25-1 0,3 3 1 15,10-28-3-15,0 0 3 0,-11 27-3 0,3 2 3 16,8-29-2-16,0 0 2 0,-7 24-1 0,3-3 1 0,4-21-10 16,0 0 10-16,-3 19-10 0,1-4 10 0,2-15-1 15,0 0 1-15,-2 12-1 0,2-3 1 0,0-9 1 16,0 0-1-16,4 0 2 0,1-9-2 0,-5 9 5 16,0 0-5-16,9-17 5 0,1-7-5 0,-10 24 9 15,0 0-9-15,11-29 9 0,1-7-9 0,-12 36 15 16,0 0-15-16,10-39 15 0,1-8-15 0,-11 47 1 15,0 0-1-15,8-44 1 0,-1-4-1 0,-7 48 8 0,0 0-8 16,7-43 8-16,0 2-8 0,-7 41 8 0,0 0-8 16,6-31 8-16,-1 9-8 0,-5 22 0 0,0 0 0 15,7-17 0-15,0 5 0 0,-7 12 3 0,0 0-3 0,10-2 3 16,2 9-3-16,-12-7 0 0,0 0 0 0,14 13 0 16,2 6 0-16,-16-19 0 0,0 0 0 0,16 19 0 15,1 0 0-15,-17-19 5 0,0 0-5 0,19 17 5 16,-1 2-5-16,-18-19 3 0,0 0-3 0,15 12 3 15,1 0-3-15,-16-12 0 0,0 0 0 0,12 10 1 16,0-3-1-16,-12-7 5 0,0 0-5 0,9 7 5 16,-2-4-5-16,-7-3 13 0,0 0-13 0,2 4 14 15,1-4-14-15,-3 0 3 0,0 0-3 0,0 0 4 16,0 0-4-16,0 0 13 0,0 0-13 0,0 0 14 16,4 3-14-16,-4-3 3 0,0 0-3 0,0 4 4 15,3 1-4-15,-3-5 6 0,0 0-6 0,4 2 7 16,-1 3-7-16,-3-5 13 0,0 0-13 0,6 5 14 0,-1-2-14 15,-5-3 1-15,0 0-1 0,5 4 1 0,-2-1-1 16,-3-3 8-16,0 0-8 0,4 2 9 0,-2 0-9 0,-2-2 8 16,0 0-8-16,0 0 8 0,3 0-8 0,-3 0 0 15,0 0 0-15,0 0 0 0,0 0 0 0,0 0 3 16,0 0-3-16,0 0 3 0,0 0-3 0,0 0-3 16,0 0 3-16,0 0-2 0,4 1 2 0,-4-1-49 15,0 0 49-15,3 2-48 0,4 1 48 0,-7-3-190 16,0 0 190-16,7 4-189 0,-5 1 189 0,-2-5-107 15,0 0 107-15,9 8-1415 0,-18-16 1415 0</inkml:trace>
  <inkml:trace contextRef="#ctx0" brushRef="#br2" timeOffset="-128647.58">25944 6366 684 0,'0'0'0'0,"0"0"0"0,20-17 0 0,-20 17 59 0,0 0-59 16,7-4 60-16,0 1-60 0,-7 3 53 0,0 0-53 15,6 0 53-15,-1 0-53 0,-5 0 34 0,0 0-34 16,3 0 35-16,-1-3-35 0,-2 3 0 0,0 0 0 0,0-6 0 15,-2-4 0-15,2 10 3 0,0 0-3 0,-3-10 4 16,-2 0-4-16,5 10 13 0,0 0-13 0,-6-19 13 16,-1-2-13-16,7 21 8 0,0 0-8 0,-1-29 9 15,4-2-9-15,-3 31 39 0,0 0-39 0,11-36 40 16,8-7-40-16,-19 43 47 0,0 0-47 0,26-46 47 16,7-10-47-16,-33 56 52 0,0 0-52 0,38-62 52 15,1-5-52-15,-39 67 33 0,0 0-33 0,48-87 33 16,10-16-33-16,-58 103 9 0,0 0-9 0,59-101 10 15,4-10-10-15,-63 111 30 0,0 0-30 0,61-108 30 16,2 0-30-16,-63 108 5 0,0 0-5 0,59-113 5 16,0-2-5-16,-59 115 15 0,0 0-15 0,58-118 16 15,-3-1-16-15,-55 119 15 0,0 0-15 0,59-113 16 0,4 5-16 16,-63 108 4-16,0 0-4 0,66-101 4 0,2 7-4 0,-68 94 3 16,0 0-3-16,67-91 3 0,-3 7-3 0,-64 84 2 15,0 0-2-15,63-82 2 0,-2 5-2 0,-61 77 1 16,0 0-1-16,64-75 1 0,4-1-1 0,-68 76 3 15,0 0-3-15,68-73 4 0,0 1-4 0,-68 72 2 16,0 0-2-16,64-70 2 0,-1 3-2 0,-63 67 1 16,0 0-1-16,66-64 2 0,1 1-2 0,-67 63 1 15,0 0-1-15,69-58 1 0,4 1-1 0,-73 57-2 16,0 0 2-16,74-55-1 0,-1 1 1 0,-73 54-2 0,0 0 2 16,78-52-1-16,6 1 1 0,-84 51 3 0,0 0-3 15,83-50 3-15,3 2-3 0,-86 48 0 0,0 0 0 16,82-51 1-16,0-4-1 0,-82 55 3 0,0 0-3 0,87-55 3 15,1-8-3-15,-88 63 0 0,0 0 0 0,88-64 1 16,-1 1-1-16,-87 63-1 0,0 0 1 0,89-65 0 16,-1 1 0-16,-88 64 1 0,0 0-1 0,94-60 1 15,2 2-1-15,-96 58 1 0,0 0-1 0,100-51 1 16,1 3-1-16,-101 48 0 0,0 0 0 0,104-43 0 16,6 4 0-16,-110 39 4 0,0 0-4 0,101-36 4 15,-5 1-4-15,-96 35 0 0,0 0 0 0,96-36 0 16,-1-3 0-16,-95 39-7 0,0 0 7 0,89-31-6 15,-3 7 6-15,-86 24 0 0,0 0 0 0,74-24 0 16,-7 5 0-16,-67 19-1 0,0 0 1 0,62-15-1 16,-2 6 1-16,-60 9-1 0,0 0 1 0,52-12-1 15,-5 4 1-15,-47 8 5 0,0 0-5 0,35-4 5 0,-11 1-5 16,-24 3 3-16,0 0-3 0,25-5 4 0,-6-2-4 16,-19 7 0-16,0 0 0 0,15-9 1 0,-1 3-1 0,-14 6 3 15,0 0-3-15,13-6 3 0,-1 0-3 0,-12 6 0 16,0 0 0-16,8-4 0 0,-1 2 0 0,-7 2 0 15,0 0 0-15,4 0 0 0,-2 0 0 0,-2 0 9 16,0 0-9-16,0 0 9 0,0 0-9 0,0 0 3 16,0 0-3-16,-6 6 4 0,-4 0-4 0,10-6 3 15,0 0-3-15,-9 6 3 0,-1 4-3 0,10-10 6 16,0 0-6-16,-12 12 6 0,-4 2-6 0,16-14 0 16,0 0 0-16,-12 15 1 0,0 4-1 0,12-19 2 0,0 0-2 15,-11 15 2-15,2 2-2 0,9-17 0 0,0 0 0 16,-7 14 0-16,0-2 0 0,7-12 1 0,0 0-1 0,-5 9 1 15,3-1-1-15,2-8 4 0,0 0-4 0,0 4 4 16,4-4-4-16,-4 0 13 0,0 0-13 0,9-4 13 16,3-4-13-16,-12 8 0 0,0 0 0 0,21-12 0 15,7-11 0-15,-28 23 1 0,0 0-1 0,28-13 1 16,1-3-1-16,-29 16 0 0,0 0 0 0,28-3 0 16,0 6 0-16,-28-3-2 0,0 0 2 0,24 12-2 15,-3 9 2-15,-21-21-2 0,0 0 2 0,12 31-1 16,-6 5 1-16,-6-36-103 0,0 0 103 0,-9 36-102 15,-12 6 102-15,21-42-105 0,0 0 105 0,-30 79-903 0,60-158 903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7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7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7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7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sv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sv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15" Type="http://schemas.openxmlformats.org/officeDocument/2006/relationships/customXml" Target="../ink/ink3.xml"/><Relationship Id="rId10" Type="http://schemas.openxmlformats.org/officeDocument/2006/relationships/image" Target="../media/image1.wmf"/><Relationship Id="rId4" Type="http://schemas.openxmlformats.org/officeDocument/2006/relationships/image" Target="../media/image5.sv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7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customXml" Target="../ink/ink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customXml" Target="../ink/ink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customXml" Target="../ink/ink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5CC039-4651-4E26-8445-FC3A7B5D5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Voltage </a:t>
            </a:r>
            <a:r>
              <a:rPr lang="it-IT" dirty="0" err="1"/>
              <a:t>reference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7FE6DE1-E03E-49B3-8054-11FFBE618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CABF7AE-E258-4FD2-BA01-408152CA4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CE85A40-4AFD-4F7F-AEA0-C09B802D2732}"/>
              </a:ext>
            </a:extLst>
          </p:cNvPr>
          <p:cNvSpPr txBox="1"/>
          <p:nvPr/>
        </p:nvSpPr>
        <p:spPr>
          <a:xfrm>
            <a:off x="838199" y="1371600"/>
            <a:ext cx="8520113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references are used for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vide an absolute reference voltage for ADCs and DAC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vide an absolute reference voltage for stimulating sensor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eate constant bias voltages (and currents) when requir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B018233D-556D-4EAB-A60B-EF1F489A2C93}"/>
                  </a:ext>
                </a:extLst>
              </p14:cNvPr>
              <p14:cNvContentPartPr/>
              <p14:nvPr/>
            </p14:nvContentPartPr>
            <p14:xfrm>
              <a:off x="2817720" y="2476080"/>
              <a:ext cx="1158120" cy="8244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B018233D-556D-4EAB-A60B-EF1F489A2C9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08360" y="2466720"/>
                <a:ext cx="1176840" cy="10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77755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AE7C54-03FA-4FB5-8FCA-DD10EFC5F5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Possible</a:t>
            </a:r>
            <a:r>
              <a:rPr lang="it-IT" dirty="0"/>
              <a:t> </a:t>
            </a:r>
            <a:r>
              <a:rPr lang="it-IT" dirty="0" err="1"/>
              <a:t>reference</a:t>
            </a:r>
            <a:r>
              <a:rPr lang="it-IT" dirty="0"/>
              <a:t> </a:t>
            </a:r>
            <a:r>
              <a:rPr lang="it-IT" dirty="0" err="1"/>
              <a:t>voltage</a:t>
            </a:r>
            <a:r>
              <a:rPr lang="it-IT" dirty="0"/>
              <a:t> source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BD3C231-23DC-4724-9872-37ED0AA56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64AE92C-5166-410F-946B-5B6133914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9A4E421-ED3E-4063-A59A-CC9347F330A5}"/>
              </a:ext>
            </a:extLst>
          </p:cNvPr>
          <p:cNvSpPr txBox="1"/>
          <p:nvPr/>
        </p:nvSpPr>
        <p:spPr>
          <a:xfrm>
            <a:off x="500063" y="98095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Zene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ode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6157886D-09BC-4E7D-B388-664B5B0B3578}"/>
              </a:ext>
            </a:extLst>
          </p:cNvPr>
          <p:cNvSpPr txBox="1"/>
          <p:nvPr/>
        </p:nvSpPr>
        <p:spPr>
          <a:xfrm>
            <a:off x="1157288" y="1643356"/>
            <a:ext cx="90297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quir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dditio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teps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small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hip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veni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oltag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re &gt; 3 V 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emperatur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abil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oo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or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≠  5-6 V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enerat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 Zene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od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E23EAED-4AF8-446C-A8B1-88DF3108176B}"/>
              </a:ext>
            </a:extLst>
          </p:cNvPr>
          <p:cNvSpPr txBox="1"/>
          <p:nvPr/>
        </p:nvSpPr>
        <p:spPr>
          <a:xfrm>
            <a:off x="500063" y="472140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and-gap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ircuit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ccia a sinistra 7">
            <a:extLst>
              <a:ext uri="{FF2B5EF4-FFF2-40B4-BE49-F238E27FC236}">
                <a16:creationId xmlns:a16="http://schemas.microsoft.com/office/drawing/2014/main" id="{BC0656D0-BB4A-4ED3-964B-C4E399D84CEE}"/>
              </a:ext>
            </a:extLst>
          </p:cNvPr>
          <p:cNvSpPr/>
          <p:nvPr/>
        </p:nvSpPr>
        <p:spPr>
          <a:xfrm>
            <a:off x="3559968" y="4767965"/>
            <a:ext cx="957263" cy="36512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A2DFD6C9-D8CA-4BB4-988A-5D7F34FF1C1E}"/>
                  </a:ext>
                </a:extLst>
              </p14:cNvPr>
              <p14:cNvContentPartPr/>
              <p14:nvPr/>
            </p14:nvContentPartPr>
            <p14:xfrm>
              <a:off x="443520" y="300960"/>
              <a:ext cx="11122920" cy="420516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A2DFD6C9-D8CA-4BB4-988A-5D7F34FF1C1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4160" y="291600"/>
                <a:ext cx="11141640" cy="422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26648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DE34F1-CFBE-4058-950F-60A66060B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nd-gap voltage reference: principle of oper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8908D44-CEFE-4612-B46F-4CB7DCB93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F13B9AE-0C8B-4E2D-A3E7-23372BD86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E01AC1D-0DE4-4E80-8458-D2924224C0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39980" y="1660920"/>
            <a:ext cx="1104900" cy="206692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98BA1968-3D12-4034-A5AA-7B8263056FA4}"/>
              </a:ext>
            </a:extLst>
          </p:cNvPr>
          <p:cNvSpPr txBox="1"/>
          <p:nvPr/>
        </p:nvSpPr>
        <p:spPr>
          <a:xfrm>
            <a:off x="9927650" y="2839740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TA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9A42D0F-3B31-4FEC-ADC9-A4D20474A2A4}"/>
              </a:ext>
            </a:extLst>
          </p:cNvPr>
          <p:cNvSpPr txBox="1"/>
          <p:nvPr/>
        </p:nvSpPr>
        <p:spPr>
          <a:xfrm>
            <a:off x="7148512" y="4221589"/>
            <a:ext cx="44862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lementar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Absolute Temperatur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C63F8D9B-3F81-4AEE-A527-9428D5DB0898}"/>
              </a:ext>
            </a:extLst>
          </p:cNvPr>
          <p:cNvCxnSpPr/>
          <p:nvPr/>
        </p:nvCxnSpPr>
        <p:spPr>
          <a:xfrm flipV="1">
            <a:off x="7729538" y="2300288"/>
            <a:ext cx="1885950" cy="885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E49DABE-C79E-43F1-B71C-60D1251A8245}"/>
              </a:ext>
            </a:extLst>
          </p:cNvPr>
          <p:cNvSpPr txBox="1"/>
          <p:nvPr/>
        </p:nvSpPr>
        <p:spPr>
          <a:xfrm>
            <a:off x="9866182" y="2069455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A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FC37F45-A0CD-40E8-9DB8-2FA4804973FC}"/>
              </a:ext>
            </a:extLst>
          </p:cNvPr>
          <p:cNvSpPr txBox="1"/>
          <p:nvPr/>
        </p:nvSpPr>
        <p:spPr>
          <a:xfrm>
            <a:off x="7148512" y="5034829"/>
            <a:ext cx="44862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roportio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Absolute Temperatur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21075E94-28BA-4BBC-B921-45AC9121BBDA}"/>
              </a:ext>
            </a:extLst>
          </p:cNvPr>
          <p:cNvCxnSpPr/>
          <p:nvPr/>
        </p:nvCxnSpPr>
        <p:spPr>
          <a:xfrm>
            <a:off x="7673051" y="2059410"/>
            <a:ext cx="19989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7B58CEA8-0B59-4BC2-AFA7-29CFC99192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985925" y="1518046"/>
            <a:ext cx="2686050" cy="2352675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6BEFE72-67AF-49B3-A98F-D69B5F283464}"/>
              </a:ext>
            </a:extLst>
          </p:cNvPr>
          <p:cNvSpPr txBox="1"/>
          <p:nvPr/>
        </p:nvSpPr>
        <p:spPr>
          <a:xfrm>
            <a:off x="8290322" y="1542348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2C09163D-214F-4D7F-A43C-C5EBE3CA34A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76542" y="2389980"/>
            <a:ext cx="2971800" cy="2466975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40D0069-2CFA-45AF-8313-6872E53FE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67617"/>
              </p:ext>
            </p:extLst>
          </p:nvPr>
        </p:nvGraphicFramePr>
        <p:xfrm>
          <a:off x="3750736" y="3080748"/>
          <a:ext cx="2705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C3AB0DC-0B30-46AF-A9D2-C1402F10B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0736" y="3080748"/>
                        <a:ext cx="27051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4BAD5CB-1320-4877-ACC7-BA7DFDA7D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796423"/>
              </p:ext>
            </p:extLst>
          </p:nvPr>
        </p:nvGraphicFramePr>
        <p:xfrm>
          <a:off x="3705356" y="3648785"/>
          <a:ext cx="31781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11" imgW="1193760" imgH="393480" progId="Equation.DSMT4">
                  <p:embed/>
                </p:oleObj>
              </mc:Choice>
              <mc:Fallback>
                <p:oleObj name="Equation" r:id="rId11" imgW="1193760" imgH="393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40D0069-2CFA-45AF-8313-6872E53FE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5356" y="3648785"/>
                        <a:ext cx="3178175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4427D74-0C5C-43FE-92EB-075D46A8F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39170"/>
              </p:ext>
            </p:extLst>
          </p:nvPr>
        </p:nvGraphicFramePr>
        <p:xfrm>
          <a:off x="2209800" y="4710113"/>
          <a:ext cx="48355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13" imgW="1815840" imgH="419040" progId="Equation.DSMT4">
                  <p:embed/>
                </p:oleObj>
              </mc:Choice>
              <mc:Fallback>
                <p:oleObj name="Equation" r:id="rId13" imgW="1815840" imgH="4190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40D0069-2CFA-45AF-8313-6872E53FE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9800" y="4710113"/>
                        <a:ext cx="4835525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47D02948-06DF-4F06-8DDD-C1EE8CB68BBA}"/>
                  </a:ext>
                </a:extLst>
              </p14:cNvPr>
              <p14:cNvContentPartPr/>
              <p14:nvPr/>
            </p14:nvContentPartPr>
            <p14:xfrm>
              <a:off x="556200" y="1420200"/>
              <a:ext cx="11029680" cy="460440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47D02948-06DF-4F06-8DDD-C1EE8CB68BB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6840" y="1410840"/>
                <a:ext cx="11048400" cy="462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92511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7D2BEC-919A-455D-8E83-42CDA43CF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83EAE62-F697-4D33-BA6C-60371CCE0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CFFB3F9-7D5E-4B85-8F0A-ABAFB3914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20761"/>
              </p:ext>
            </p:extLst>
          </p:nvPr>
        </p:nvGraphicFramePr>
        <p:xfrm>
          <a:off x="786606" y="505619"/>
          <a:ext cx="2705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40D0069-2CFA-45AF-8313-6872E53FE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6606" y="505619"/>
                        <a:ext cx="27051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644D327-128D-4260-A5C8-369C3FBB8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345414"/>
              </p:ext>
            </p:extLst>
          </p:nvPr>
        </p:nvGraphicFramePr>
        <p:xfrm>
          <a:off x="860425" y="2593970"/>
          <a:ext cx="31781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F4BAD5CB-1320-4877-ACC7-BA7DFDA7D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425" y="2593970"/>
                        <a:ext cx="3178175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5C0CE1C-7188-4575-8BF1-F98A2A68F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96620"/>
              </p:ext>
            </p:extLst>
          </p:nvPr>
        </p:nvGraphicFramePr>
        <p:xfrm>
          <a:off x="4465768" y="2568573"/>
          <a:ext cx="48355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7" imgW="1815840" imgH="419040" progId="Equation.DSMT4">
                  <p:embed/>
                </p:oleObj>
              </mc:Choice>
              <mc:Fallback>
                <p:oleObj name="Equation" r:id="rId7" imgW="1815840" imgH="4190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C4427D74-0C5C-43FE-92EB-075D46A8F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5768" y="2568573"/>
                        <a:ext cx="4835525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4CB986E-91E2-47E4-9192-E2DBD4907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50712"/>
              </p:ext>
            </p:extLst>
          </p:nvPr>
        </p:nvGraphicFramePr>
        <p:xfrm>
          <a:off x="4440237" y="341312"/>
          <a:ext cx="16557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644D327-128D-4260-A5C8-369C3FBB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0237" y="341312"/>
                        <a:ext cx="1655763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3687747-F5BD-462B-B665-532E058D4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75578"/>
              </p:ext>
            </p:extLst>
          </p:nvPr>
        </p:nvGraphicFramePr>
        <p:xfrm>
          <a:off x="7044531" y="623887"/>
          <a:ext cx="27051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11" imgW="1015920" imgH="711000" progId="Equation.DSMT4">
                  <p:embed/>
                </p:oleObj>
              </mc:Choice>
              <mc:Fallback>
                <p:oleObj name="Equation" r:id="rId11" imgW="1015920" imgH="7110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644D327-128D-4260-A5C8-369C3FBB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44531" y="623887"/>
                        <a:ext cx="2705100" cy="190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43E6952-0687-48A2-9E4E-8E66FE91A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99097"/>
              </p:ext>
            </p:extLst>
          </p:nvPr>
        </p:nvGraphicFramePr>
        <p:xfrm>
          <a:off x="1857375" y="4162425"/>
          <a:ext cx="11826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644D327-128D-4260-A5C8-369C3FBB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7375" y="4162425"/>
                        <a:ext cx="1182688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6F0E100-0225-4D47-A875-0BEFAE3A9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97420"/>
              </p:ext>
            </p:extLst>
          </p:nvPr>
        </p:nvGraphicFramePr>
        <p:xfrm>
          <a:off x="4552950" y="4218781"/>
          <a:ext cx="5781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15" imgW="2171520" imgH="228600" progId="Equation.DSMT4">
                  <p:embed/>
                </p:oleObj>
              </mc:Choice>
              <mc:Fallback>
                <p:oleObj name="Equation" r:id="rId15" imgW="217152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CFFB3F9-7D5E-4B85-8F0A-ABAFB3914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52950" y="4218781"/>
                        <a:ext cx="57816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CBE433AF-06EC-4006-910A-EB9086B0B930}"/>
                  </a:ext>
                </a:extLst>
              </p14:cNvPr>
              <p14:cNvContentPartPr/>
              <p14:nvPr/>
            </p14:nvContentPartPr>
            <p14:xfrm>
              <a:off x="149760" y="190440"/>
              <a:ext cx="10352520" cy="53852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CBE433AF-06EC-4006-910A-EB9086B0B930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40400" y="181080"/>
                <a:ext cx="10371240" cy="540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46271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1E990C7-CEEF-44BF-915B-3289BE380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C66FC1-D423-4F9B-9A07-9048CF922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038C37DB-7236-48B8-9BD5-5232EF7054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5914" y="979928"/>
            <a:ext cx="6753224" cy="4415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75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BAEB3DE-C37A-41BD-BC17-7599896B3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Band-Gap </a:t>
            </a:r>
            <a:r>
              <a:rPr lang="it-IT" dirty="0" err="1"/>
              <a:t>voltage</a:t>
            </a:r>
            <a:r>
              <a:rPr lang="it-IT" dirty="0"/>
              <a:t>: a Circuit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B4B76B3-AE26-4625-AD47-E8E9117CB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E043627-C62E-4508-928A-67BE1A816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66DD58B-8EE4-421C-9324-07D590159A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76475" y="1628775"/>
            <a:ext cx="2295525" cy="38290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649D3293-7E04-4047-B7F8-050D5C1F5E2D}"/>
                  </a:ext>
                </a:extLst>
              </p14:cNvPr>
              <p14:cNvContentPartPr/>
              <p14:nvPr/>
            </p14:nvContentPartPr>
            <p14:xfrm>
              <a:off x="513720" y="531720"/>
              <a:ext cx="11678040" cy="567000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649D3293-7E04-4047-B7F8-050D5C1F5E2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4360" y="522360"/>
                <a:ext cx="11696760" cy="568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148776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2A35857-DD93-4DB9-920F-32319A316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69D02D3-80EA-48B8-BF13-8494C719A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3475AE4-FC5A-4DCA-80FC-3A55729536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81112" y="1514475"/>
            <a:ext cx="4143375" cy="38290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694EFCB0-3777-4323-BB44-69544C3B2AF0}"/>
                  </a:ext>
                </a:extLst>
              </p14:cNvPr>
              <p14:cNvContentPartPr/>
              <p14:nvPr/>
            </p14:nvContentPartPr>
            <p14:xfrm>
              <a:off x="715680" y="127800"/>
              <a:ext cx="11361960" cy="662256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694EFCB0-3777-4323-BB44-69544C3B2AF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06320" y="118440"/>
                <a:ext cx="11380680" cy="664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46907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5A0E73D-D30E-400A-8616-F6D99E807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AC0CE00-B723-4CD1-A938-CBBB185B4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6CD8589-B193-4147-A427-E033C9A3B2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38287" y="1671637"/>
            <a:ext cx="4143375" cy="38290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DF6654A4-A0F1-405F-8563-024122805B56}"/>
                  </a:ext>
                </a:extLst>
              </p14:cNvPr>
              <p14:cNvContentPartPr/>
              <p14:nvPr/>
            </p14:nvContentPartPr>
            <p14:xfrm>
              <a:off x="1352160" y="109800"/>
              <a:ext cx="10838880" cy="609480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DF6654A4-A0F1-405F-8563-024122805B5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42800" y="100440"/>
                <a:ext cx="10857600" cy="611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344223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7</Words>
  <Application>Microsoft Office PowerPoint</Application>
  <PresentationFormat>Widescreen</PresentationFormat>
  <Paragraphs>37</Paragraphs>
  <Slides>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8</vt:i4>
      </vt:variant>
    </vt:vector>
  </HeadingPairs>
  <TitlesOfParts>
    <vt:vector size="13" baseType="lpstr">
      <vt:lpstr>Arial</vt:lpstr>
      <vt:lpstr>Calibri</vt:lpstr>
      <vt:lpstr>Wingdings</vt:lpstr>
      <vt:lpstr>Tema di Office</vt:lpstr>
      <vt:lpstr>Equation</vt:lpstr>
      <vt:lpstr>Voltage references</vt:lpstr>
      <vt:lpstr>Possible reference voltage sources</vt:lpstr>
      <vt:lpstr>Band-gap voltage reference: principle of operation</vt:lpstr>
      <vt:lpstr>Presentazione standard di PowerPoint</vt:lpstr>
      <vt:lpstr>Presentazione standard di PowerPoint</vt:lpstr>
      <vt:lpstr>Band-Gap voltage: a Circui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74</cp:revision>
  <dcterms:created xsi:type="dcterms:W3CDTF">2015-02-03T16:10:37Z</dcterms:created>
  <dcterms:modified xsi:type="dcterms:W3CDTF">2020-05-27T16:17:23Z</dcterms:modified>
</cp:coreProperties>
</file>